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5.xml" ContentType="application/inkml+xml"/>
  <Override PartName="/ppt/notesSlides/notesSlide4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6" r:id="rId2"/>
    <p:sldId id="325" r:id="rId3"/>
    <p:sldId id="260" r:id="rId4"/>
    <p:sldId id="259" r:id="rId5"/>
    <p:sldId id="274" r:id="rId6"/>
    <p:sldId id="257" r:id="rId7"/>
    <p:sldId id="267" r:id="rId8"/>
    <p:sldId id="266" r:id="rId9"/>
    <p:sldId id="268" r:id="rId10"/>
    <p:sldId id="269" r:id="rId11"/>
    <p:sldId id="270" r:id="rId12"/>
    <p:sldId id="271" r:id="rId13"/>
    <p:sldId id="272" r:id="rId14"/>
    <p:sldId id="273" r:id="rId15"/>
    <p:sldId id="309" r:id="rId16"/>
    <p:sldId id="312" r:id="rId17"/>
    <p:sldId id="313" r:id="rId18"/>
    <p:sldId id="323" r:id="rId19"/>
    <p:sldId id="308" r:id="rId20"/>
    <p:sldId id="281" r:id="rId21"/>
    <p:sldId id="282" r:id="rId22"/>
    <p:sldId id="283" r:id="rId23"/>
    <p:sldId id="284" r:id="rId24"/>
    <p:sldId id="285" r:id="rId25"/>
    <p:sldId id="286" r:id="rId26"/>
    <p:sldId id="315" r:id="rId27"/>
    <p:sldId id="316" r:id="rId28"/>
    <p:sldId id="324" r:id="rId29"/>
    <p:sldId id="287" r:id="rId30"/>
    <p:sldId id="317" r:id="rId31"/>
    <p:sldId id="288" r:id="rId32"/>
    <p:sldId id="289" r:id="rId33"/>
    <p:sldId id="290" r:id="rId34"/>
    <p:sldId id="291" r:id="rId35"/>
    <p:sldId id="292" r:id="rId36"/>
    <p:sldId id="293" r:id="rId37"/>
    <p:sldId id="318" r:id="rId38"/>
    <p:sldId id="294" r:id="rId39"/>
    <p:sldId id="326" r:id="rId40"/>
    <p:sldId id="327" r:id="rId41"/>
    <p:sldId id="319" r:id="rId42"/>
    <p:sldId id="277" r:id="rId43"/>
    <p:sldId id="278" r:id="rId44"/>
    <p:sldId id="279" r:id="rId45"/>
    <p:sldId id="320" r:id="rId46"/>
    <p:sldId id="280" r:id="rId47"/>
    <p:sldId id="321" r:id="rId48"/>
    <p:sldId id="322" r:id="rId49"/>
    <p:sldId id="299" r:id="rId50"/>
    <p:sldId id="295" r:id="rId51"/>
    <p:sldId id="296" r:id="rId52"/>
    <p:sldId id="297" r:id="rId53"/>
    <p:sldId id="298" r:id="rId54"/>
    <p:sldId id="304" r:id="rId55"/>
    <p:sldId id="305" r:id="rId56"/>
    <p:sldId id="306" r:id="rId57"/>
    <p:sldId id="307" r:id="rId58"/>
    <p:sldId id="303" r:id="rId59"/>
    <p:sldId id="328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66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0:37.30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277 2406 97 0,'0'0'336'0,"0"0"33"0,0 0-140 0,0 0-150 16,0 0 25-16,0 0 209 0,0 0-16 15,0 0-68-15,0-12-21 0,0 10-133 16,0 2-50-16,0-3 93 0,0 0 66 15,0 1-51-15,-1-2-49 0,1 2-54 16,-2 2 11-16,0-1-37 0,2-1 43 0,0 2-24 16,0 0-17-16,0 0-6 15,0 0 0-15,0 0-41 0,0 0 0 0,0 0 41 16,2 0 4-16,0 0-4 0,-2 0-63 16,1 0-21-16,4 0-1 0,-1 0 67 15,0 0 16-15,0 0 4 0,4 3 38 16,3 5 25-16,0-2-63 0,-1 4 45 15,3-1-18-15,4 1 18 0,-4 1-43 16,3 2-4-16,2 1 6 0,-2 1 35 16,5 0 6-16,-1 2 41 0,3-1-86 0,4 4 33 15,7 0-12-15,5 6 51 0,-3-6-23 16,-6-5 11-16,-2 3-17 16,-10-5-23-16,4-2 28 0,1 4-45 0,-3-6 22 15,-2 6-27-15,5 2 11 0,-1-3-11 16,-1 1 0-16,0-2-2 0,1 2 2 15,-2 0 2-15,4 1 25 0,0-3-23 16,3 4 17-16,7 3-16 0,2 2 17 16,4-1-22-16,1-2 5 0,-5-2-10 15,-2 1 27-15,0-5 15 0,-5 2-37 16,-3-2 0-16,-2-1-21 0,-10-2 21 0,1-3 5 16,2 2-1-16,2 1-1 0,4 2-3 15,-4 1 0-15,3-3-3 0,-1 1-21 16,1 3 24-16,-2-3 2 0,2-2 3 15,-1 3 22-15,2-3-5 0,1 4-20 16,-3-4 46-16,1 2-22 0,-2 1-1 16,8 2 6-16,6 0-1 0,7 8 16 0,0-1-5 15,2-1 5-15,-6 0-46 0,-3-5 0 16,-9-2-2-16,-4-1-42 0,-4-4 42 16,0 3-18-16,2 0 5 0,5 2 13 15,-1 0 2-15,0 2-5 0,3-3 3 16,-5 2 2-16,3-2 0 0,-4-1 0 15,4 0-30-15,-3 3 30 0,5-1 10 16,8 3-5-16,-7-5 31 0,1 0-36 16,-3-3 3-16,-8 0 29 0,5 0-32 15,-2-1 0-15,2 2-1 0,-1-1-3 0,0 1 2 16,-4-2-23-16,3 0 20 0,-4 1 5 16,2 1 0-16,-4-1-46 0,1 0 26 15,0-2 20-15,-4-2 0 0,1 1 0 16,1 1-12-16,-2-1 12 0,-2-1 3 15,5 2 43-15,-1 0-46 0,-3-1-2 16,3 2 2-16,2-2 0 0,-2 3-3 16,0-3 3-16,6 3 0 0,-3 0 2 15,6 1 21-15,-6 1-23 0,6-3 0 0,-3 1 0 16,0 2-8-16,-2-3 8 16,3 0 0-16,-6 1 20 0,-1-2 18 0,4 2-38 15,-7-2-26-15,3-1 21 0,0 1 5 16,-2-2 5-16,-1 2-5 0,3-1 2 15,-2-1 22-15,-1 0-23 0,3 2-1 16,2 0-1-16,0-2 1 0,2-1 3 0,-2 3 28 16,-1-1-31-16,2-1 1 15,-5 0 17-15,2 0-18 0,-1 0 2 0,-4-3-2 16,-1 1-18-16,0 1 18 0,0-1 0 16,-3-2 2-16,3 0-4 0,-3 3 2 15,0-3 0-15,3 2 20 0,-1-2-16 16,4 0 40-16,4 0 18 0,-3 0 29 15,2 0-35-15,3 3-25 0,-5-3 1 16,-1 1-31-16,-2 1-1 0,-1-2-16 16,-3 0 16-16,-3 0 22 0,2 0-20 0,-3 0-2 15,2 0 3-15,-2 0 15 0,0 0 0 16,0 0-14-16,0 0 1 0,0 0-5 16,0 0-18-16,5 0-27 0,1 0-69 15,2 0-88-15,5 0-132 0,0 0-193 16,1-6-420-16,0 4-601 0,-6-6 902 0,-89 24 646 15</inkml:trace>
  <inkml:trace contextRef="#ctx0" brushRef="#br0" timeOffset="1480.2191">4317 2916 26 0,'0'0'80'0,"0"0"-1"0,0 0 79 0,0 0 152 15,0 0-34-15,0 0-41 0,117 30-84 16,-100-22-125-16,2-3 91 0,-2 5-1 16,-4-4-90-16,-1 1 32 0,2 0 26 15,-4 0-84-15,-2-4-2 0,-2 2 2 16,1 0 28-16,0-1-28 0,-1 0 0 16,0 2 41-16,2-3-3 0,5 3-13 15,2 0-6-15,4 1-14 0,3 0 46 0,0 4 44 16,8 2-31-16,9 0 12 15,5 4 74-15,5 1-150 0,-2 0 56 0,-14-4-13 16,-9-4-43-16,6 1-6 0,-3 4 4 16,5 5 2-16,4-1-31 0,-8-4 31 15,-9-3 4-15,7 3 27 0,2 1 25 16,3 7-24-16,-1-5-8 0,-4-3 13 0,-4 3-33 16,6-1 26-16,8 4-26 15,7 3-2-15,-1-3 113 0,1-1-115 16,-3-1 2-16,0 1 43 0,1 0-45 0,-5-3 0 15,0 3 0-15,-4-2-43 0,-7-3 128 16,-3-5-139-16,-9 0 54 0,6-1 0 16,-5 1-31-16,6 1 31 0,-3 1-4 15,3-1 4-15,0 2 55 0,0-1-49 16,6 1 32-16,6 3-33 0,9-1 89 16,1 0-94-16,-2 1-2 0,-4-3-21 15,-1-3 23-15,-8-1 88 0,-6-1-88 16,-4 0-14-16,-3-1 10 0,6 1 8 15,1 3-16-15,2 3 12 0,1-3 0 0,-2 2 18 16,-4-1 6-16,2 0-24 0,-7 1 3 16,3 0-6-16,-3-1-46 0,-2 1 49 15,1-1-34-15,-1-1 34 0,2 2 63 16,-3-1-61-16,5 1 66 0,0 1-66 16,0-2-2-16,2 3 59 0,0-2-53 15,2-2 29-15,2 0 11 0,1 2-7 16,-1-2-37-16,2 0-2 0,-3 0-17 0,5 0 17 15,-4-2 23-15,2 0 16 0,-1 1-39 16,3-3 12-16,-1 1-12 0,-2-1 1 16,7 5 20-16,9-5-19 0,2 5 36 15,-4-3-5-15,-9-3 24 0,-5-1-57 16,-8-2 0-16,6 1 4 0,1-3 17 16,0 4 11-16,0-4-5 0,-4 3-27 15,-3-2-32-15,2 0 32 0,-5-2 0 0,-3 2 22 16,0-2-22-16,0 2-17 0,2-2 17 15,-4 2 60-15,2-2-60 0,1 2-27 16,2-2 5-16,-1 4-5 0,1-3 27 16,-1-1 33-16,4 3-32 0,-4 0-1 15,0-3 0-15,1 5 4 0,2-5 34 16,-3 3-38-16,1-1 0 0,2 1-170 16,-3-3-137-16,-1 2-122 0,1-2-245 15,-1 0-552-15,-4 0 459 0</inkml:trace>
  <inkml:trace contextRef="#ctx0" brushRef="#br0" timeOffset="3644.6249">4362 5958 872 0,'0'0'445'0,"0"0"-160"0,0 0 49 16,0 0-11-16,0 0-43 0,0 0 42 16,0 0-23-16,0 0-50 0,0 0-96 15,-13-22-99-15,15 22-54 0,2-2-33 16,3 0 30-16,1-3-1 0,5-1 4 15,3-2 33-15,4 0 4 0,4-1-33 16,-3 1-2-16,4-1 1 0,4 0 56 16,8-4-22-16,5-2 9 0,10-5 0 15,-4 2 15-15,3 1-25 0,3-2 20 0,0 1-4 16,3-2-18-16,3-1-5 0,-1 0 24 16,3 2-25-16,-1 1 6 0,-1 1-11 15,-1-1-1-15,-2 2 1 0,-1 2-8 16,-1-1-15-16,-4 3-2 0,2-2 2 15,0 2-1-15,1-3-2 0,-6 0 4 16,3-1-1-16,-1-1 0 0,0 0 0 16,-1-2 5-16,-1 4-1 0,-1-5 17 0,3 1-21 15,-4 2 0-15,-3 0 0 16,1-2 2-16,-2 2-2 0,-1-1 22 0,-1 1-22 16,-2 1-22-16,-3 2 20 0,1 0-34 15,-14 3 36-15,0 2 0 0,-7 2-9 16,0 2 5-16,-2 2-1 0,1-4 5 15,6 2-9-15,-4-1 6 0,6-2 3 16,-1 1-22-16,2-1 22 0,2-2 10 16,-1 3-7-16,2-1-1 0,-6 1 2 15,2-4-4-15,-3 3 24 0,3 1-24 0,-4 0 0 16,4-1-22-16,-6 1 7 16,2-2 15-16,-4 4 0 0,-3 0-3 0,0-1-11 15,-3 2 14-15,-3 0 27 0,1-2-25 16,-2 2 11-16,0 1 19 0,0-3-35 15,-2 0 6-15,0 1 48 0,-2 1 30 16,2-4-81-16,2 0-59 0,-4-1 23 16,2 1 35-16,-2-1-4 0,2 0-49 15,-2 2-73-15,1-1 124 0,4 1-18 16,-3 2-37-16,2-3 5 0,0 2-46 0,2-1-34 16,1 1 92-16,2-1-22 0,-3 0 19 15,0 0 41-15,3 1-99 0,-1 0 80 16,-1 3-1-16,-1-3 23 0,-2 0 64 15,1 1-40-15,1-2-21 0,0 2-5 16,2-3 6-16,2 1-8 0,-2-1-46 0,-2 2 50 16,0-1 85-16,-2 1 22 0,1 0-107 15,-2 2-27-15,3-2-30 0,-2 3 57 16,2-1 32-16,-4 0 0 0,4 1-53 16,-3 0 21-16,0 1-4 0,0-1 4 15,-1-2 105-15,0 2-95 0,0 2-10 16,3-6 0-16,-3 5 119 0,2-4-64 15,-2 3-55-15,2-1-41 0,-1-2 41 16,1 2 3-16,0 0-3 0,-1-1-91 0,2 0 4 16,-1 2 87-16,1-2 56 15,-3 2 36-15,1-3-92 0,1 1-61 0,-2-2 61 16,-2-3 66-16,2 1-66 0,-2-1-24 16,0 0-7-16,0-3-172 0,0 0 68 15,0 0 33-15,0 2 100 0,2 0-41 16,-1 2 9-16,-1-1-45 0,3 3 56 15,-1-2-5-15,2 4-8 0,-3-3 32 16,4 3-33-16,0-1 37 0,0 2 39 16,-3 0 6-16,0-1 1 0,0 0-13 0,0 1 46 15,0 0-79-15,0 1-142 0,-2 1 108 16,2-2 34-16,-2 2 28 0,1-1-24 16,-1 1-4-16,3-2 39 0,-3 1-39 15,2-4 45-15,0 1-45 0,1 2 0 16,1-2-58-16,0-3 58 0,3 2-4 15,-2 0-104-15,0-3 78 0,1 0 60 0,-1 2-60 16,0 1 30-16,0 1-35 0,-3 1 35 16,0 5 30-16,-2-3 22 0,0 2-6 15,3-1-46-15,-1 2-21 0,-2-2-60 16,2 2 28-16,-2 0-6 0,3 0 12 16,-3 0 6-16,0 0-6 0,0 0-2 15,0 0-24-15,0 0-30 0,0 0-6 16,0 0 21-16,0 0-24 0,0 0-101 15,0 0-132-15,0 0-128 0,0 0-235 16,0 4 286-16,0-8 266 0</inkml:trace>
  <inkml:trace contextRef="#ctx0" brushRef="#br0" timeOffset="4150.2738">7339 4420 106 0,'0'0'138'0,"0"0"-19"0,0 0-14 16,0 0 60-16,0 0-123 0,0 0-42 0,0 0-99 15,0 0 13-15,0 0-26 0,37-12-72 16</inkml:trace>
  <inkml:trace contextRef="#ctx0" brushRef="#br0" timeOffset="5682.6212">4332 6251 922 0,'0'0'458'16,"0"0"-303"-16,0 0 7 0,0 0 139 15,0 0 39-15,0 0-123 0,0 0-16 16,0 0-28-16,0 0 21 0,0 0-123 16,-42-24-71-16,44 24-28 0,-2 0-25 15,2-2 53-15,1 2 59 0,4-2-20 16,4-1-33-16,4-1 62 0,4-2-12 16,9-1-11-16,10-1-41 0,15-4-2 15,9 0-2-15,-3-2 4 0,1 2 1 0,-8 0-5 16,3 1 23-16,3 0-25 0,5-4 4 15,1 1-2-15,7-3 0 0,-1-1-6 16,-2-1-13-16,2 0 18 0,1 0 2 16,-5 0 20-16,-2-3 99 0,-4 5-66 15,-3 1 16-15,-3 0 5 0,3-1 17 16,-7 2-51-16,1-1-5 0,2-1-9 0,-4 2-24 16,0-2 9-16,-3 3-12 15,1-3-20-15,0 2 20 0,-2-1 0 0,-3 3 0 16,-1 0-21-16,-3 0 16 0,0-1-36 15,1 1 40-15,1-1-40 0,-5-3 37 16,-1 0-52-16,0 2 51 0,-4-2 5 16,0 1 4-16,-1 5-4 0,3-3-37 15,0 6 32-15,2-1-22 0,3-3 22 16,-3 3 5-16,-3-1-2 0,3 3-34 16,-2-3 34-16,2 3 0 0,0-1-19 0,-5 1 16 15,-3 0-44-15,-4 0 22 16,-6 4 27-16,-1-4-11 0,2 2 11 0,2-3 0 15,5-1 0-15,-1 0 22 0,-2 1-18 16,1-3 22-16,-6 2 1 0,1 2 2 16,-2-4-25-16,-2 6 19 0,-3-3-1 15,-1 4-22-15,0-1-27 0,-4-1 27 16,4 0 32-16,-3 3-27 0,0-1 11 16,2-1 35-16,-2-2-50 0,-1 4-2 15,5-3-50-15,-2-2 51 0,1 0 37 0,-1-1 4 16,1 1 25-16,1-4-66 0,1-2 21 15,-2 2-21-15,-3 1 86 0,2-2-46 16,-5 0 3-16,4 2-14 0,1 2-29 16,-6-2 0-16,1-1 0 0,2 2 58 15,-1-1-58-15,2 2-63 0,1-3 63 16,-3 3-43-16,0-1 43 0,1 2 0 0,-1 1-5 16,-3-1 44-16,2 0 9 0,-3 3-48 15,0-1-98-15,2 0 97 0,-2-2 1 16,0 3-4-16,0-1-83 0,0-2 62 15,0-1-54-15,0-3 79 0,-2-1 0 16,-1 0-47-16,2 0 43 0,1-2-18 16,0-3 1-16,0 3-11 0,0 2-22 15,0-1-16-15,4 2 54 0,-2 0-5 16,3 4 21-16,1-1-38 0,-2 4-34 0,2-3 38 16,-2 4 34-16,1 3-28 15,-3-3 62-15,1 2-34 0,-2 0 34 0,4-1-34 16,-3 0-57-16,0-1-27 0,2 1 80 15,0-3 4-15,-2 0 0 0,2 2 7 16,-2 0-7-16,3-1-5 0,0 1-25 16,-3-3 30-16,0 2 67 0,0 0-67 15,0-1 57-15,0 2-57 0,-2-2-57 16,4 0 54-16,-2 1 1 0,0-1-77 16,2 3 45-16,-1-4 34 0,1 2 0 0,0 0 0 15,1-3 56-15,-1-1-56 0,0 2 29 16,-2 2-46-16,0-3 62 0,0 1 9 15,-2 0-52-15,3 1 2 0,-3 2 81 16,0 1-85-16,0-1-68 0,0 4-124 16,0-2 5-16,0 2-196 0,0 0-419 15,-5 0-483-15,3 0 742 0</inkml:trace>
  <inkml:trace contextRef="#ctx0" brushRef="#br0" timeOffset="6621.2095">7344 4740 290 0,'0'0'540'16,"0"0"-55"-16,0 0-122 0,0 0-24 16,0 0-112-16,0 0-102 0,0 0 49 0,0 0-95 15,0 0 103-15,28-17-27 0,-26 15 38 16,-2 2-51-16,2 0-29 0,-2 0-30 16,3 0-72-16,-1 0-11 0,2 0-100 15,2 0-7-15,2 0-6 0,3 0 37 16,0 0 35-16,1 6-17 0,6 1 56 15,-4 1-28-15,4 1 9 0,-1 1 21 16,-1 4 45-16,4-1-43 0,-4 3 31 16,2-1 8-16,-6 2-6 0,1 0-31 15,0-2 2-15,-3 1-4 0,1-1 4 0,-1 2 46 16,1-2 16-16,-1 3-11 0,0-1-24 16,5 0 12-16,-7-4-43 0,-1 1 4 15,2-1-4-15,-2-4-2 0,2 1-6 16,-4-2 6-16,2 3 42 0,0-1-3 15,-1-3 15-15,2 5-33 0,3 0 65 16,-4 1-16-16,1 0-66 0,-1 0-1 16,6 3 24-16,-6-1-23 0,2 4 1 15,1 1-5-15,6 4 2 0,-4 0 3 16,3-4 36-16,7 9 4 0,-8-6-43 16,8-1 24-16,-2 9 20 0,2-11 45 0,-1 6 5 15,1-1-67-15,-2-6 33 0,4 3-19 16,0 0-11-16,-1-1-10 0,0-1 1 15,-2-2 22-15,1 0-23 0,-4-1 10 16,3-2-10-16,-1 0 22 0,0 2-19 0,1-3 0 16,4-1 30-16,0-4-26 15,-2 3 4-15,3-4 13 0,-3-2-15 0,3-1-4 16,0-3 8-16,-6-2-16 0,6 0 12 16,-3 0-3-16,-1 0 6 0,2-6-34 15,-6-1-66-15,1-9-206 0,-2-5-218 16,-6-11-428-16,-4 2-1765 0</inkml:trace>
  <inkml:trace contextRef="#ctx0" brushRef="#br0" timeOffset="7974.6819">7427 3725 973 0,'0'0'483'0,"0"0"-354"15,0 0-129-15,0 0-24 0,0 0 22 16,0 0-41-16,0 0-67 0,0 0-14 15,0 0 65-15,0 0 55 0,0 0-29 16,0 0 7-16,0 2 22 0,2-2 4 0,-2 3 45 16,2-2 67-16,-2 1-47 0,2 0-65 15,-2 0-22-15,0-2-11 0,2 2 7 16,-2 1 26-16,0-3 31 0,0 0 8 16,0 0 19-16,0 0 52 0,0 0 117 15,0 0 79-15,0 0 45 0,0 0-39 16,0 0-55-16,0 0-36 0,0 0-12 15,0 0-45-15,0 0-57 0,0 0-43 0,0 0-28 16,0 0-33-16,2 0-3 0,-2 0-3 16,0 0-3-16,0 0 3 0,0 0 0 15,0 0 3-15,0 0 3 0,0 0 53 16,0 0 21-16,0 0 9 0,0-3 10 16,0 1 0-16,0 0 23 0,0-2 12 15,0-3-71-15,0-1-60 0,6-2 1 16,-2-3-1-16,2 0 67 0,-2-6-34 15,6-3-33-15,6-4 79 0,-2-10-79 16,7-1-91-16,1-1 61 0,4 2 30 0,-3 3-46 16,9-2 46-16,2 1-139 0,4 2 139 15,4-1 0-15,3 3-192 0,5-1 192 16,6 5-43-16,-3-3 43 0,0 2-185 16,1 1 185-16,-8-6-30 0,-4 6 70 15,-5-3-80-15,-10 9 24 0,-6 1 16 16,-8 4 61-16,0 8-61 0,-3-2-6 0,1-1 6 15,1 3 121-15,3-1-121 0,0 3-19 16,5 0-5-16,3 4-24 16,7-4-69-16,10 5 115 0,2 0-69 0,1 5 35 15,-1 2 31-15,-4 0 0 0,3 1 10 16,3 4-10-16,-1-1-26 0,-2 1 11 16,0-1 20-16,-3 3 0 0,1-3 22 15,-3 2-22-15,0-1 2 0,2 0 39 16,3 1 15-16,-1 0-21 0,1 3 78 0,0-1-65 15,-2-2-19-15,-5 2-29 0,-2-1-24 16,-9-3 24-16,0-1-5 0,-8 0 1 16,3-2-30-16,0 4 34 0,4 3 0 15,1 4-5-15,1 1-21 0,-6-3-45 16,4 4 50-16,-1-2 18 0,-2 3 5 16,-2 0-2-16,7 4 0 0,-1 7 5 0,3 2-5 15,5 1 0-15,-3-1 68 16,-3-5-68-16,1-2 56 0,-4-5-23 0,0 1-29 15,-5-5 29-15,4 1-14 0,8 8-14 16,-7-2 34-16,4-2-39 16,-9-6 3-16,-4 0-3 0,2-3 3 0,3 6 19 15,2 1-22-15,-2 2 0 0,2-4 0 16,-3 1 29-16,0 0 0 0,0 1-29 16,-2-2-21-16,0 2 21 0,-4-3 0 15,4 1 0-15,-3-3 31 0,-2 1-27 0,3 0 19 16,0-1 4-16,-2 0-4 15,1-3-19-15,1 1 1 0,-2-2-4 0,0 0 31 16,4-1 13-16,-3-1-18 0,-2-1 26 16,6-1-49-16,-4 3 22 0,1-5-4 15,4 3-19-15,-2-1-2 0,-1-1 16 16,3 0-17-16,0 0 4 0,1 0-4 16,-2 0-71-16,-1 1-437 0,-4-4-507 15,-4-3-1815-15</inkml:trace>
  <inkml:trace contextRef="#ctx0" brushRef="#br0" timeOffset="9438.3105">8523 5741 51 0,'0'0'349'0,"0"0"197"15,0 0 2-15,0 0 219 0,0 0-323 16,0 0-128-16,0 0 6 0,0 0-21 0,0 0-15 16,29-19-105-16,-17 12-7 15,-2-1-80-15,2-4 8 0,6 1-27 0,-4 0-34 16,5-4-40-16,1-1 26 0,0 1-27 15,4 0-34-15,2-2 34 0,-3 1 0 16,5 1 0-16,-3 1-17 0,-2-1 13 16,3 4-29-16,-5-2 30 0,3 1 3 15,1 0-24-15,-4 1 23 0,5 0-1 16,-5-1 1-16,2 2 0 0,0 1-1 16,1-1 2-16,2-2-25 0,-7 4 21 0,8 1 1 15,-6 2-41-15,2-3 28 16,8 1 14-16,-8 1 1 0,3-2-17 0,3 3 18 15,-8-2 0-15,7 0 3 0,-5-1-3 16,5 3-2-16,0-5 2 0,-4 1 24 16,2 1-24-16,2-1 0 0,-5-1-4 15,1 2 8-15,2-1-8 0,-6 3 4 0,4-4-36 16,-5 7 31-16,2-4 2 16,-4 2 3-16,2-1-4 0,-5 0-19 0,1 3 23 15,0-1-1-15,-2-1-31 0,0-4 32 16,0 6 2-16,-2-2 2 0,-3-2 5 15,0 2 9-15,3-1-36 0,2 0-13 16,-3 1 4-16,6-4-91 0,-2 1 65 16,-1 1-28-16,4 2 51 0,-2-3 5 15,-3 1 21-15,2-1 8 0,-4 2 33 16,-2-1-37-16,2-3 0 0,0 2 34 16,-2 1-34-16,0-4-90 0,3 3-17 0,0 0 107 15,-3 2 15-15,1-2-15 0,1 3-97 16,3-1 71-16,0 2-22 0,-2-1-2 15,8 1 46-15,-3 0 4 0,4 0 0 16,-6-2-3-16,5 4 3 0,-1 1-2 16,-4-3-20-16,4 1 17 0,-6-2-81 15,-1 3 3-15,4-2 40 0,-3 2 43 16,-3-2 0-16,3 1-2 0,0-1 2 16,-1 2-2-16,2-3-4 0,3 2-16 0,-2-1-1 15,6 3 23-15,-4-3 0 0,1 1-3 16,5 0 3-16,-6-1 0 0,4-1 3 15,-4 0 1-15,4 2-2 0,-5-3 37 16,-3 3-10-16,3-1 5 0,-6-2-29 16,-1 2 104-16,-2 1-109 0,-1 0 38 15,0-1-4-15,-1 2-34 0,-2-1 0 16,0 3 19-16,0-2 30 0,0 2 35 0,0 0-12 16,0-2-37-16,2-2-35 0,0 2 0 15,0 0 16-15,1 0 19 0,-2 0 11 16,-1 1-46-16,2 1 20 0,-2-4 4 15,0 4-20-15,0-2-3 0,0-2-2 16,0 2 1-16,0 2-34 0,2-5-33 16,1 5-45-16,-2-5-7 0,2 1-260 15,2 2-243-15,-3-1-746 0,-2-3 100 16,-44 43 1217-16</inkml:trace>
  <inkml:trace contextRef="#ctx0" brushRef="#br0" timeOffset="10170.6198">10451 4420 55 0,'0'0'59'0,"0"0"34"0,0 0 269 0,0 0-72 15,0 0 50-15,0 0 314 0,0 0-261 16,0 0-112-16,105 16-129 0,-71-12 12 16,8-4-17-16,3 2-41 0,5-1 15 0,-6-1-65 15,1 0 1-15,3 0 44 0,1 3-29 16,5-3-18-16,-2 0-1 0,-1 3 23 16,3-1-13-16,1 0 34 0,0 3-51 15,5-4 15-15,-6 3-55 0,6 0 48 16,-5 0 28-16,0-2-79 0,5-2 59 15,-2 2-14-15,2 0 30 0,0-2-55 16,0 1 62-16,-1-1-49 0,3 2 12 0,4-2-5 16,-3 0-40-16,7 0 45 15,1 0-46-15,-4 0 19 0,3-3-21 0,2-1 2 16,-1 0 16-16,-4 2-18 16,3-4 0-16,-1 3 0 0,-6-2 0 0,-3-2 4 15,-14 1-1-15,-5 4-3 0,-16-4 3 16,-8 5 23-16,-5-3-25 0,4 4-1 15,-2-4-14-15,2 2-15 0,-8 1-4 16,-4 1-89-16,-2 0-170 0,-2 0-105 16,0 0-174-16,-6 0-591 0,-2 0-334 0</inkml:trace>
  <inkml:trace contextRef="#ctx0" brushRef="#br0" timeOffset="11295.014">10572 4935 20 0,'0'0'1573'0,"0"0"-1105"16,0 0-468-16,0 0 0 16,0 0 32-16,0 0 63 0,0 0 80 0,0 0 90 15,0 0-113-15,0 0-32 0,57-57-14 16,-55 53 81-16,-1 0 78 0,2 2-98 16,1 1-167-16,-1 1-38 0,1-2-32 15,2 0-12-15,1 2 14 0,5 0 12 16,9 0 39-16,14 0-5 0,9 0 22 0,9 0 0 15,9 2 45-15,-1 3 5 16,5 1-21-16,5 0 21 0,-1-3-11 0,7 1-39 16,-2 0 81-16,-3-1-49 0,-3-3 38 15,-6 5-43-15,-1-5 16 0,-12 2 18 16,-3-2-61-16,-10 1 0 0,-2 1 0 16,-3-2 15-16,0 0 21 0,1 0-41 15,4 3 5-15,1-1-36 0,0-2 34 16,3 0-1-16,-1 2 5 0,-2-1-4 15,4 1 4-15,1-2-2 0,0 4 0 0,7 0-2 16,1-3-29-16,2 2 31 16,5-1 0-16,-5 1 5 0,3-1-10 0,3 0 10 15,-4-2-5-15,0 2 2 0,-4-2 13 16,-2 0-15-16,-3 0 0 0,4 0 4 16,-4 0 1-16,1 0-2 0,-3 0 1 15,1 0 47-15,-3 3 15 0,1-3-25 0,1 0-41 16,-1 3 0-16,-3 1 25 15,2-3-25-15,0-1-3 0,-2 4 3 16,-3-1 19-16,1-3-14 0,-3 0 12 0,-5 0-15 16,-9 0 20-16,-6 0 2 0,-1 0 15 15,6 0-34-15,-2 0 47 0,8 0-32 16,-3-3 8-16,1-1-23 0,2 0 15 16,-4 0-20-16,4 4-28 0,-3-3 27 15,1 1-1-15,2 2-16 0,-6 0 17 16,4 0-28-16,-5-2 29 0,0 2 0 15,-6 0 0-15,-3 0-3 0,2 0-2 0,-8 0-19 16,-2 0-29-16,-2-2-288 16,0-1-158-16,-6-2-337 0,-6 2-1256 0</inkml:trace>
  <inkml:trace contextRef="#ctx0" brushRef="#br0" timeOffset="12517.3985">12951 4484 11 0,'0'0'79'15,"0"0"-6"-15,0 0 151 0,0 0-66 16,0 0 26-16,123 0 125 0,-103 0-80 16,-6 0-34-16,4 0 115 0,-4 0 28 15,-2-2-6-15,4 0-69 0,-3 0-23 16,-2 1-76-16,6-1-9 0,-5 0-65 16,2 2 23-16,2 0-54 0,-2-2 33 0,3 2-39 15,1 0 37-15,-2-2-23 0,6 2-42 16,-4 0 6-16,4 0-30 0,2 0 1 15,-1 0 22-15,7 0-24 0,4 4-10 16,-3 0-21-16,-3-1 28 0,-2 3 3 16,-8-4-31-16,8 3 31 0,0-1-24 15,-1 1 24-15,0-2 41 0,0-1-36 16,0 2 0-16,2-3 31 0,-4-1-31 16,1 0-5-16,-8 3 2 0,2-3 37 0,-6 0-37 15,-4 0 71-15,2 0-35 16,-7 0-4-16,0 0 9 0,-1 0 19 15,0 0 3-15,0-3-65 0,2 3-22 0,0 0-50 16,-1 0 34-16,3-1-20 0,5 1-9 16,2 0 64-16,-1 0-27 0,8 0-19 15,2 0 47-15,12 0 4 0,-4 0 18 16,-3 0-4-16,-3 0-16 0,-4 0 0 16,0 0-4-16,6 0 2 0,-5 0 2 15,3 0 26-15,-4 0-21 0,0-2-2 16,-5 0-3-16,-2 2 34 0,-3-2 29 15,-1-1-39-15,-1 0-5 0,2 0-19 0,2-1 43 16,-2-2-5-16,0 2-28 0,2-1 45 16,0-1-6-16,-2-2-13 0,6 1-36 15,-2-3-90-15,1 4 90 0,2-2 18 16,-4 1 27-16,-1-1-45 0,2 3 23 16,-4-2-23-16,2-2-5 0,4 1-67 15,-2 1 63-15,-1 0-22 0,4-1 31 16,-2 1 0-16,-2-2-2 0,6 1 29 0,-5-3-25 15,6 2-2-15,-3 0-89 0,2 0 89 16,0-2 24-16,1 3-24 0,-2-3 38 16,4 1-76-16,-1-1 4 0,1-3 31 15,2-1-2-15,4 0-72 0,2-6 15 16,6-5-130-16,5-7 57 0,-1 0 6 16,-9 3-24-16,-5 6-119 0,-12 12 25 0,2-4-31 15,-2 1 205-15,6 0 73 0,-4 1 4 16,4 1 99-16,-6 1 37 0,-2 2-138 15,4 3 28-15,-3 0 71 0,-2 1-48 16,6 0 59-16,-4 2-83 0,5 1 47 16,-1 0-25-16,0 1-6 0,5 1 17 15,-6 1 0-15,6 0 32 0,-4 0-51 16,2 0 5-16,-3 0-48 0,0-1 76 16,-4 1-76-16,-3 0 0 0,-4 0 3 15,-2 0-3-15,-2 0-48 0,2 0 21 0,-4 0-11 16,0 0-109-16,0 0-349 0,0 0-322 15,-4 1-655-15,-4 0 847 0</inkml:trace>
  <inkml:trace contextRef="#ctx0" brushRef="#br0" timeOffset="13516.4559">13973 4962 319 0,'0'0'138'0,"0"0"-12"16,0 0 64-16,0 0-58 0,0 0 5 15,0 0 14-15,0 0-14 0,121-29 25 0,-103 26 45 16,2-3 75-16,-1 2-149 16,-2 0-126-16,-2 1 68 0,-3 1-35 0,-2 0-40 15,-2 2-6-15,-5 0-32 0,0 0 36 16,-1 0-29-16,0 0-20 0,0 0-313 15,-1 0-666-15,2 0 316 0</inkml:trace>
  <inkml:trace contextRef="#ctx0" brushRef="#br0" timeOffset="14374.6693">13774 4945 37 0,'0'0'383'0,"0"0"111"0,0 0-56 15,0 0 40-15,0 0-84 0,0 0-301 0,0 0-49 16,0 0 160-16,0 0-9 0,0 0-75 16,48-8 39-16,-34 6-48 0,6-2-20 15,-1 3-45-15,4-4-43 0,7 4 31 16,6-3 34-16,9 0-29 0,6 2 0 15,-3-1 21-15,-3 1-12 0,-7 2-26 16,-4-3 10-16,0 3 11 0,-7-3-43 16,-5 3 27-16,4 0 10 0,4-2-6 0,-1 2-26 15,3-2 31-15,-6 2-6 0,-4 0-30 16,2 0 2-16,-5 0 0 0,4 0-2 16,-8 0-2-16,2 4-24 0,2-1 1 15,1 2-21-15,5 0 44 0,-3 1-3 16,7 0 2-16,0 1 1 0,3 0 0 15,9 0 2-15,-1 1-1 0,-2-3 1 0,-4 1 0 16,-4-3 3-16,-7 3 48 16,1-2-51-16,-10-2 2 0,4 3-4 15,-2-1 7-15,6 0 21 0,0 4-26 0,5-2 0 16,-4 1 0-16,2-1 20 0,0 0-16 16,-1-3-4-16,2 3-4 0,-2 0 4 15,-2 0 15-15,2 0-15 0,-3 1 0 16,3 1-1-16,-4-1 1 0,4 3 20 15,-3-3-20-15,3 2-10 0,-3-2-21 16,0 1 62-16,1 1-51 0,-4-1 45 0,4-1-35 16,-3 0 30-16,2 3-23 0,-2 0 3 15,1-2-4-15,-2-1-21 0,2-1 20 16,-4 2 5-16,1 2 41 0,3-3-21 16,-2 1 26-16,4-1 38 0,-4 4-55 15,6-3 19-15,-3 1-46 0,5 0 17 16,-2 0 43-16,0-1-2 0,2-1-59 15,2 4 61-15,-5-4-31 0,5 3-31 0,0-5 45 16,-5 4 5-16,4 1-47 0,-1-3 15 16,-3 1 7-16,3-1 54 0,-5-2-76 15,2 1 60-15,-5-3-63 0,2 1 0 16,-7 0 4-16,-1-2 0 0,-2 0 0 16,-5-1-1-16,-2-1 0 0,-1 0-3 15,-2 0 1-15,0 0-1 0,0 0-219 16,-5 0-372-16,-5 0-249 0,-1-1-1345 15</inkml:trace>
  <inkml:trace contextRef="#ctx0" brushRef="#br0" timeOffset="15414.9546">14617 4553 11 0,'0'0'40'15,"0"0"164"-15,0 0 284 0,0 0-3 16,0 0-219-16,0 0 140 0,0 0-215 16,0 0 48-16,0 0-4 0,98-84-162 15,-88 74 103-15,0 0-104 0,-2 1-48 16,0 1 101-16,6 3-121 0,-4-2 39 15,1 0 56-15,1 2-95 0,6 2 19 0,-4-2-18 16,8 3-5-16,-4 0-2 0,4 1 2 16,-3-2 6-16,0 3-4 0,-2-1 26 15,3-4 17-15,-6 4 34 0,0-5-22 16,2 1 57-16,-2-1-33 0,0-3 98 16,2 0-153-16,-2-2 199 0,4-3-196 15,-1 2 48-15,3-2-77 0,-2 0-63 16,4 1 59-16,-1-2 4 0,0-3 40 15,0 3-40-15,5 0-48 0,-5-2 4 0,4 2 1 16,-1 0-7-16,3-4 7 0,9 1 40 16,5-2-152-16,3-2 134 0,1 5-22 15,-5 3 43-15,-8 4 38 0,1 3-38 16,-3 2-59-16,-2-3 59 0,-2 2 37 16,-4 3-15-16,-7 0 35 0,-4 2-52 15,5 1-5-15,-2-5-2 0,-3 5-82 0,0 0 81 16,-7 0-46-16,-2 0 12 15,-2 0 10-15,0 0-22 0,0 0-128 0,-9 6-351 16,-1 2 106-16,-5 2 173 0,-4 1-685 16,3-1-12-16</inkml:trace>
  <inkml:trace contextRef="#ctx0" brushRef="#br0" timeOffset="15849.7065">14487 4691 11 0,'0'0'46'16,"0"0"-39"-16,0 0-7 0,0 0 0 0,0 0-64 15</inkml:trace>
  <inkml:trace contextRef="#ctx0" brushRef="#br0" timeOffset="16753.3498">14660 4614 405 0,'0'0'1249'0,"0"0"-688"0,0 0-548 16,0 0-13-16,0 0-19 0,0 0 13 16,0 0-13-16,0 0-44 0,0 0 61 0,0 0 2 15,-44 23-3-15,32-15 3 16,-5-1 5-16,4 3-3 0,-5-4 148 0,6 1-56 15,-1 1-1-15,-1 0 43 0,4-3-39 16,4 2-97-16,2-2 0 0,0 0-30 16,4-1-25-16,0 0 25 0,0-2 30 15,0 4 97-15,6-3 36 0,4-1-25 16,8 4-20-16,-1-4-6 0,2 2-29 16,2-1-53-16,1-2 6 0,-4 2-12 15,6 0 6-15,-1 0-2 0,1-1 2 0,0 0-4 16,2 4 0-16,2-2-25 0,2-2 29 15,3 5 3-15,10-1 1 0,-3-1 0 16,-4 1 0-16,-10-1 29 0,-9-2-31 16,-2-1 25-16,0 1-21 0,6 2-6 15,-2 1 2-15,3-1 2 0,-3 3-4 16,4-3 0-16,-5 4 0 0,4-2-2 0,-1 1 2 16,1 1-4-16,0-1-13 0,1-1 17 15,2 0 2-15,-2 3 26 0,-1 0-5 16,2-1-17-16,0 1-3 0,-3-3-3 15,3 1-3-15,-1-1-1 0,0 0 4 16,3 0 5-16,-3-1-3 0,0 2 4 16,-1-2 0-16,-4-1-3 0,-1 2 44 15,3 0-43-15,-3-1 22 0,-1-1-22 16,0-1 15-16,-4 2-13 0,3 1-6 0,-2-1 2 16,-3 0-2-16,4-5 11 0,-6 6 11 15,0-4-10-15,0 2-12 0,4-2 0 16,-2 3 0-16,-2-3 5 0,3 1 1 15,0 2 0-15,0-2 22 0,-1 1-8 16,0 2-20-16,2 0 0 0,-2-1 15 16,0 1-12-16,1-1-6 0,2 0 6 15,-1-1-3-15,-1 4 22 0,4-4-22 16,-2 0 38-16,-3 2-35 0,4-2 3 0,-4 1 15 16,-2 0-21-16,0-1 5 0,4 2 44 15,-2 1-28-15,0-1 23 0,3 0 9 16,0 0 18-16,0 3-15 0,-1 0 1 15,6-1-6-15,-6 3 69 0,6-1-52 16,-2-2-6-16,1 5 15 0,2-2 17 16,-3-1-14-16,4-2 3 0,-3 3-45 15,3-3 8-15,-6 4 15 0,-1-6-38 0,0-2 20 16,-3 1-20-16,-3-4 10 16,-3 0-31-16,0 0 0 0,-4-2 22 0,2 0 3 15,-2 0 5-15,0 0-32 0,0-4-156 16,0-4-224-16,-12-11-920 0,-1 0-1705 15</inkml:trace>
  <inkml:trace contextRef="#ctx0" brushRef="#br0" timeOffset="18490.7255">15350 3921 145 0,'0'0'442'0,"0"0"-159"15,0 0 136-15,0 0 15 0,0 0-121 0,0 0-148 16,0 0 90-16,0 0 57 0,0 0-39 16,0 0-214-16,-14-39 11 0,14 35 212 15,0 3-45-15,0-3-173 0,0 2-64 16,0 0 143-16,0 0 21 0,0 2-83 15,0-1-76-15,0-2 14 0,4 2-19 16,0-3 76-16,2 2-76 0,8-3-229 16,-2 3 229-16,0-4 67 0,8 5-67 0,-3-4-39 15,8 2-34-15,4 1 53 16,10 1-6-16,-6-1 11 0,-3 2 11 16,-1-2 4-16,-2 2 0 0,3 0-20 0,-3 0-4 15,-9 0 24-15,-1-2 36 0,-1 0-16 16,1 2-20-16,2-2 21 0,-4 1-6 15,1-2 45-15,-2 2-60 0,2 1 10 16,0-3-10-16,-4 3-50 0,6 0 5 0,-4 0 39 16,-1 0-24-16,0 0-6 15,-2 0 36-15,-1 0 19 0,-2 0 13 0,4 0-32 16,-6 0-19-16,-2 0 19 0,-2 0 36 16,0 0 5-16,-2 0 47 0,2 0 18 15,-2 0-3-15,0 0-26 0,0-1 4 16,0-1 9-16,0 0 7 0,0-4-51 15,0 2 18-15,2-2-64 0,-2 1 4 16,0-5 15-16,0 1-19 0,0-4-18 16,0 0 17-16,0-5-29 0,-2 0-36 0,-2 0 3 15,0-2 63-15,0 4 0 16,0-1 17-16,1 5 12 0,-1-4-29 0,-1 4-29 16,3-1-5-16,2 4 5 0,0-2 58 15,0 0-8-15,0 0 13 0,0 2-34 16,0-2 0-16,2 3 4 0,10-4-4 15,-2 0-110-15,2 3-18 0,6 0 24 16,-2-2 58-16,4 7-16 0,-2-2-92 16,-1 2 134-16,1 1-46 0,0 3-36 15,2 0 71-15,-3 0-22 0,2 0 50 0,-2 0-64 16,0 0 67-16,-2 4-21 0,-1-1 5 16,4 0 10-16,-4 4-48 0,-1 0 6 15,-2 0-17-15,-1 1 14 0,-3 2-6 16,-1-1-5-16,3 3-36 0,-1 1 98 15,-1 2 0-15,1 1-1 0,-2 1 1 16,0-2 73-16,4 4-34 0,-6-2-39 0,0 2 6 16,0 1 28-16,-2-2 11 0,0 2-41 15,0-1 24-15,0-2-26 0,0 1-4 16,0 1 4-16,1-5 17 0,-3 3-19 16,0-1 0-16,0 0 34 0,0-3-34 15,0 0-4-15,0-1 4 0,0 1 5 16,0 1 1-16,-3-1 75 0,-3 0-80 15,2 2 48-15,-2 1-49 0,0-1 75 0,0 0-10 16,-4-1-4-16,4-1-61 16,0 1 25-16,0-5 21 0,1 1-41 0,-2-2 72 15,-1-3-8-15,2-1-21 0,0 0 63 16,-5-3 9-16,-2 3-12 0,0-2-25 16,-3 0-8-16,-4 0-25 0,3 0-29 15,0 0-20-15,3 0 1 0,1 2-2 16,-3-3-21-16,4 2 20 0,0-2-1 15,-5 1 2-15,10-2 4 0,-3 2-4 16,-1-2 17-16,-1 0-14 0,5 0-2 16,-4 0 3-16,1 0 1 0,-3 0 16 15,6-2-21-15,1 0 2 0,0 2 14 0,2-1-13 16,2-2 39-16,0 2 13 0,-3-2-36 16,2 0 12-16,1 1 26 0,0-4-14 15,0 0-8-15,2 1-34 0,-2-2 30 16,0 0-13-16,2 0-18 0,0-1 1 15,-2 1-2-15,0-1 2 0,0 0 6 16,0 0 33-16,0 1-51 0,0 1 11 0,-2 2-47 16,2-1 47-16,-1 1 0 15,-1 0-2-15,1 4-23 0,-1-4-18 0,2 2 25 16,0 2-11-16,0-2-12 0,0 1 27 16,0-2 12-16,-2 2-16 0,-1 1-9 15,-1 0 24-15,-5-2-39 0,3 0-32 16,-3 2 50-16,3 0 23 0,-5 0-23 15,0 0 3-15,-1 0-8 0,-4 0 4 0,4 4 13 16,-4 1-5-16,1-1 18 0,1 4-2 16,-4-3 2-16,6 3 20 15,-4-2-21-15,6-1 0 0,1 1 0 0,1-2-33 16,-2 0 31-16,4 2 2 0,-2 0-4 16,0 1 3-16,-3 1-29 0,3 2-403 15,1-3-211-15,0-1-345 0,4-3-1057 16</inkml:trace>
  <inkml:trace contextRef="#ctx0" brushRef="#br0" timeOffset="20043.3138">16724 3466 712 0,'0'0'479'0,"0"0"-277"15,0 0-131-15,0 0-6 0,0 0 257 16,0 0-271-16,0 0-51 0,0 0 26 16,0 0 44-16,12-33 189 0,-12 31 51 0,3-4-42 15,-3 3-121-15,0-1 120 16,0-1 44-16,0-3-284 0,2-1 302 0,-2 2-147 15,0-2-39-15,0 1-141 0,0-1 83 16,0-2 13-16,-2 2-98 0,-4-2-2 16,-2 2 1-16,0-1-92 0,0 2 34 15,0 0 32-15,-1 0 27 0,-4 3-47 16,5-1 14-16,-1 1 31 0,1 3-1 16,2-2 1-16,-1 3-46 0,0-3-5 15,3 1 49-15,-1 3-25 0,4-1-15 0,-1 1 39 16,-2 0-21-16,0 0-30 0,0 0 15 15,-3 0 1-15,-2 0-16 0,-1 0-19 16,-3 1-48-16,-3 7 101 0,4 3-110 16,-2 3 81-16,-4 1-39 0,6 4 56 15,-2 5 68-15,-2-2-23 0,8-1 12 16,-3 4 0-16,7-4 16 0,-3 2-5 16,5 2 22-16,0-4-17 0,0 2-36 0,2-3-3 15,0 2 81-15,0 0-78 16,4-4 51-16,3 1-52 0,-3-1-2 0,0 0 43 15,1 2-43-15,-1-2 22 0,0-2-22 16,-2 4 0-16,0-6 37 0,0 5-35 16,0-3 25-16,-2-2-27 0,0 2 0 15,0 0 46-15,0-3-20 0,0 0-1 16,0-1-4-16,0-1-21 0,-2 0 61 0,0 1 11 16,2 2-69-16,0-2 32 15,0 3-21-15,0-2-9 0,0 2-5 0,0 0 5 16,4 1-3-16,0-3-2 0,4 0 52 15,-4 1-48-15,0-4-1 0,2 1 16 16,-2-4-19-16,0-1 2 0,-2-1 26 16,0-1-26-16,1 0 32 0,1-4-2 15,1 4-1-15,-1-1-8 0,2-1 8 16,-2-2 10-16,3 3 8 0,-1-1 50 16,-1 0-20-16,5-2-16 0,-4 0 23 0,1 0 15 15,-1 0-20-15,0 0 1 16,2-2-4-16,-1-3-32 0,0 3 20 0,-1-3 18 15,0-1-59-15,0 1-4 16,-1-3 19-16,6-1 42 0,-3 1-76 0,-2-4-6 16,3-1-17-16,-2 1 17 0,5 0 11 15,-5-2 3-15,3 0-28 0,-4 1 28 16,0 0-14-16,2-1 43 0,2 3-43 16,-4-5-60-16,0 3 60 0,0-3 14 15,1 2-11-15,-1-3-3 0,1 1-25 0,-1-3-18 16,-2 1 43-16,0 4-12 0,3-2-1 15,-3 5-14-15,3 2 8 0,-3 0-24 16,0 2 28-16,-2 3-24 0,3 2 16 16,-3-1-10-16,0 0-14 0,0 3 4 15,-2 0 23-15,2 0-2 0,-2 0 8 16,2-2 0-16,0 2-1 0,2 0-6 16,3-1 17-16,0 1-21 0,1-2-4 15,0 2 26-15,0 0 3 0,6 0-3 16,0-2-9-16,3 2 9 0,2-4-15 0,-2 4 18 15,5-2 0-15,-3-2 3 0,6 3 5 16,1-5 35-16,-3 4-33 0,4-3 5 16,0 2-15-16,-4-2 64 0,4 2-28 15,-6-1-36-15,5 3 1 0,-5-3 7 16,0 2-8-16,1 0-29 0,-1 0 25 16,-4 0-17-16,2 2 3 0,-7 0 4 15,2 0 12-15,-6 0 2 0,-4 0 2 0,0 0 0 16,-4 0 23-16,0-1-1 0,0 1-24 15,2-3-50-15,-2 0-44 0,0-3-79 16,0-6-212-16,0 3-255 0,0-7 40 16,-4 2-439-16,-4 5-448 0</inkml:trace>
  <inkml:trace contextRef="#ctx0" brushRef="#br0" timeOffset="20639.1738">16872 3485 167 0,'0'0'606'15,"0"0"-317"-15,0 0-132 0,0 0 509 16,0 0-118-16,0 0-460 0,0 0 70 0,0 0 229 16,0 0-163-16,4-39-224 0,-4 35-101 15,0 1 101-15,0-3 175 0,0 0-175 16,-2 1-34-16,-2 1 34 0,2-1 101 15,-4 1 35-15,2 0-125 0,0 0-11 16,0 1 0-16,-1 1 59 0,3 2 38 16,2-3-25-16,-3 3-62 0,3 0-10 15,0 0-56-15,0 0-18 0,0 0-7 16,0 0-37-16,0 0 6 0,3 3 22 16,0-1 90-16,3 1 62 0,-2 2-60 0,2-1 48 15,2 2 34-15,8 0-41 0,4-1 75 16,15 1 76-16,9 3-113 0,5-5 15 15,4-1 19-15,-4-1-77 0,-2-1 52 16,-2-1-5-16,5 0 28 0,0 0-55 16,-2 0 34-16,-8-3-5 0,-2 0 14 15,-14 2 6-15,-3-2-35 0,-13 0-47 0,-4-1 21 16,0 4 20-16,-1-2-23 0,-2 2-7 16,3 0-36-16,-2 0-19 0,-2 0-8 15,0 0 4-15,0 0-14 0,0 0-45 16,0 0-129-16,-6 0-150 0,0 0-327 15,-2 0-336-15,0 0-953 0,-18-6 1237 0</inkml:trace>
  <inkml:trace contextRef="#ctx0" brushRef="#br0" timeOffset="21812.2886">16845 2984 1049 0,'0'0'874'0,"0"0"-695"0,0 0 9 15,0 0-51-15,0 0-31 0,0 0 137 16,0 0-70-16,0 0-15 0,0 0-111 15,-110-82 61-15,92 72-18 0,0 1-11 16,-6 1-23-16,-3-3 24 0,-9 2-47 16,-7-4 28-16,-6 4-60 0,4 3-2 15,1 1-37-15,5 3 34 0,1 0-62 0,4 2 66 16,3 0 0-16,-1 0 21 16,-1 4-21-16,2-1-86 0,2 3 59 0,-3 5-12 15,3-2 30-15,9-1 9 0,3-3 0 16,0 2-40-16,-5 3-11 0,2 1 51 15,-12 7 23-15,-7 4 11 0,-7 9 61 16,-4 2-63-16,6-3 49 0,1 3-77 16,7-3 44-16,3-1 6 0,-3-3-51 15,4 3 66-15,2-2 12 0,2 2-19 16,5-2-22-16,-3-3 25 0,6 3-65 0,-2-6 39 16,8-1-11-16,-2-4 35 0,6-2-33 15,-1 4-30-15,-4 0-1 0,0 7-23 16,5-5 24-16,0 2 4 0,-2-1 16 15,6 2-40-15,4-5 40 0,-2 5-11 16,4-1 39-16,0 7-48 0,4 6 50 16,8 6 89-16,4-3-82 0,-2 1 48 15,6-4-38-15,-1 0-25 0,4 0-42 16,-2-3 0-16,3-4 0 0,-3 1 1 0,0-2 2 16,-4-2-2-16,0-8-2 0,-7-4 0 15,-1 0 1-15,4 2 4 0,-2-1-4 16,1 3 0-16,1-2 19 0,-2-4-19 15,-1 1 0-15,-1-2 0 0,4 3-8 0,2-2 8 16,-1-2 3-16,7 4 16 0,2 1 12 16,12 3-27-16,5 1 19 0,6-2 8 15,0-2-31-15,-4-4 16 0,-1 1-8 16,-3-6 8-16,-3 4-13 0,0-4-3 16,-2 1 0-16,1-2 3 0,-8-1 0 15,-5-1 1-15,-4-2 8 0,-2 2-9 16,2 0 12-16,4 0-12 0,-4-2-1 0,0 0-2 15,-4 0 2-15,-3 0 12 16,1 0 26-16,-2 0-37 0,1 0 33 0,-2 0 7 16,8 0-14-16,5-8-9 0,2 2 42 15,0-1-61-15,11 0-2 0,5-5 14 16,7-7-6-16,6-3 59 0,-6 2-51 16,-3 0-15-16,-9-1-20 0,0 2 3 15,-7 0 17-15,-5 3 0 0,-6 4 1 16,0-2 6-16,0 0 39 0,3-6 52 15,7-6-95-15,-3-6-3 0,2-4 12 16,-1 2 22-16,-5-3-68 0,-4 7 68 16,-2 0 8-16,-5 3-42 0,-3 4-36 0,5 3 18 15,-3 7 36-15,-4 2-24 0,2-4 6 16,0 1 0-16,2-5-31 0,-1 4 22 16,2-5 8-16,-2 6-29 0,0-3 8 15,-2 1 31-15,-1-1-9 0,5 2 0 16,1 1-15-16,-3-1 15 0,0-2 31 15,1 1 12-15,-3 1-40 0,-3-2-1 16,4 1 34-16,-1 3-6 0,-2 0-30 0,3 2 0 16,-3-2 14-16,-1 2-5 15,-1 0-9-15,0-3-12 0,0 1 10 0,0-4-8 16,0 0 9-16,-8-4-24 0,2 0-34 16,-2-2 39-16,-5 0 19 0,-4-4-20 15,4 4 21-15,-3-1 0 0,-4-2-12 16,3 6 9-16,-5-4-25 0,2 2 1 15,-1 2 0-15,4 5-6 0,-1 2 3 16,4 4-19-16,-4 0-62 0,2 4-165 16,-3 1 51-16,-7 4-168 0,-6 0-126 0,-6 0-73 15,-5 0-434-15,11 0-398 0</inkml:trace>
  <inkml:trace contextRef="#ctx0" brushRef="#br0" timeOffset="23827.2848">15433 1861 922 0,'0'0'1341'0,"0"0"-994"16,0 0-16-16,0 0 50 0,0 0-197 15,0 0 150-15,0 0 99 0,-21-101-258 16,17 89-173-16,-5 0 120 0,3 1-93 16,-1 2 17-16,1 1 88 0,-2 2-132 15,2 1 26-15,-4-2-28 0,4 5-51 16,2 2-34-16,2 0-7 0,0 0-21 15,0 0-139-15,0 0-65 0,0 10 252 16,2 2 63-16,0 5-62 0,0 7 43 0,2 7-15 16,10 10-2-16,8 5-5 0,0-1 43 15,4-3-5-15,-9-8 26 0,0-7-42 16,-6-6 64-16,-3-5-43 0,-4-5 0 16,0 1-31-16,-2 0 26 0,0 1-58 15,-2-4 61-15,-20 4 4 0,-9 1 41 16,-13-2 162-16,-2-3 50 0,15-4-101 15,9-5 12-15,14 0-65 0,1 0-22 16,6 0 9-16,1-1-1 0,0-3 9 16,6-3-88-16,11-2-8 0,15-10-62 0,14-1-96 15,12-7 95-15,-1 1 26 0,-6 2-156 16,-11 2 76-16,-8 2-85 0,-6 5 202 16,-12 1 77-16,-3 5-39 0,1-1-28 15,-3-1 14-15,0 1 29 0,-6 3-3 16,0 1 44-16,-3 1 9 0,0 3-32 15,0-1-67-15,0 1 55 0,0 2-26 16,0 0-33-16,0 0-104 0,0 0-48 0,0 0-69 16,0 0-33-16,0 2 5 0,0 3 44 15,0 0 115-15,0 2 84 0,4 1-24 16,1 4 30-16,1-5 40 0,1 0-7 16,1 1 78-16,2-1-47 0,6-4 76 15,0 1 30-15,6 0-30 0,3-4-5 16,1 0-14-16,2 0-53 0,-4-4-41 0,-2-2 3 15,-1 2-29-15,0-1 64 0,-6-2-23 16,0 5-38-16,-4-3 38 0,-5 3-42 16,-2 0-38-16,0 2-16 0,-2 0-85 15,0 0-17-15,3 6 7 0,0 4 28 16,1 7 45-16,0 14 20 0,0 10-7 16,-2 13 9-16,-1 2 51 0,-1-1 3 15,-1-6 2-15,2-9 84 0,-1-7-81 16,0-12 20-16,1-7 1 0,-3-7-21 0,2-1 71 15,0-1-40-15,-2-1 79 0,0-4 105 16,0 0 83-16,2 0 32 0,-2 0 15 16,0-7-48-16,0-3-87 0,0-9-215 15,0-8-5-15,0-7 5 0,4-2 0 16,3-3-50-16,3 7 36 0,5-3-15 0,2 3-31 16,-1-2-25-16,9 1-83 15,-2 6 138-15,-6 7-133 0,-6 6 40 0,5 2-40 16,-2 5 27-16,1 2 82 0,3 1-64 15,-6 4-9-15,3 0 55 0,-2 0-23 16,-4 7 1-16,1 4 27 0,1 4 9 16,-2-1-10-16,-1 3 66 0,-2 0-55 15,0-2 53-15,2 1 6 0,-4-3-2 16,0-4 71-16,0-1-8 0,-2-1-20 16,0-5 77-16,0-2-28 0,-2 1-34 0,2-1 1 15,-2 0 6-15,0 0 11 16,2 0 20-16,-2 0 6 0,6 0-20 0,1 0-18 15,8-1-17-15,6-6-47 0,11-3-12 16,8-1 12-16,3-4 0 0,-1 3-4 16,-2-7 4-16,-7 6-21 0,1 4-39 15,-14 1-64-15,-4 4 15 0,-6 3-25 16,-2 1 100-16,4 0-56 0,-4 0 45 16,2 0-59-16,-3 0 46 0,6 8-48 15,-3-1 81-15,1 0 25 0,-1 5 5 0,6-5-1 16,-2 3 102-16,-2 0-29 0,6-5 81 15,-1 3-95-15,2-2 68 0,-2-5-60 16,4 1-25-16,-4 0-3 0,3-2 3 16,-6 0-23-16,1 0 28 0,-2-2 5 15,-3-1-9-15,-5 1 21 0,-1-2 0 16,-4 2-9-16,0-2 4 0,0 2-13 16,0-1 3-16,0 1-53 0,-7-5-137 15,-1 0 26-15,-7-1 50 0,2 3-99 0,-14-3-3 16,8 1 54-16,-5 1 42 15,3 1 25-15,6 5-34 0,4 0 72 0,7 0 4 16,4 0-149-16,0 0-4 0,0 0 105 16,0 0 45-16,4 0-31 0,1 0-17 15,3 3-51-15,5 3 102 0,0 1 38 16,10 1 28-16,5-1-11 0,12 3-8 16,-6-2-46-16,-4-2 41 0,0-1-42 0,-13 1-8 15,6 0-11-15,-2-1 19 0,-5 2-34 16,2 1 15-16,-4 1-82 0,0 4-16 15,-6 3 7-15,-2 1 83 0,-6 5-75 16,0 10 102-16,0 6 59 0,-9 6 11 16,-2-5 116-16,-3-8-165 0,6-11 71 15,4-6 43-15,0-4-134 0,2-3 23 16,-1 3 29-16,1-6-29 0,-1-1 22 16,3-3 98-16,0 0 77 0,0 0 41 0,0 0 28 15,0 0-3-15,0-7-25 0,-1-5-57 16,-1-9-147-16,-3-11-58 0,3-3 0 15,2 1 0-15,0 4 0 0,0-1 0 16,2 3-38-16,9-4 8 0,2 3 5 16,1-2 23-16,10 0-68 0,0 2-34 15,-3 4 0-15,-2 8 25 0,-2 5 2 16,-5 5 14-16,6-3 44 0,-4 5-21 16,6-1-50-16,-6 3 41 0,-3 0 6 0,-3 3-10 15,-1 0 12-15,-3 0-60 0,-2 3 15 16,0 4 9-16,-2 0 11 0,0 5 31 15,-2 4 35-15,-6 0 4 0,-7-1 30 16,-2 4 13-16,-5 1-43 0,4-5 100 16,-6 3-73-16,3-3-30 0,2 1-2 15,6-3-93-15,5-2-41 0,6 0-327 16,2-1-346-16,12-2-234 0,1-5-959 0</inkml:trace>
  <inkml:trace contextRef="#ctx0" brushRef="#br0" timeOffset="24328.9704">17815 1973 479 0,'0'0'2413'0,"0"0"-2069"16,0 0-265-16,0 0-77 0,0 0-2 15,0 0 67-15,0 0 45 0,0 0 38 0,0 0-150 16,-60-34-161-16,56 34-52 0,2 8 139 15,-2 1 74-15,2 5 107 0,-2-1-107 16,2 6 23-16,-2 2-21 0,-1 2 99 16,3 2-24-16,-2-2-2 0,-3 2-75 15,1-1 4-15,0-3 41 0,-5-1-45 16,1-3 64-16,-3-4-37 0,0-1 35 16,3-5-57-16,-2-1 46 0,6-3 51 0,2-3 35 15,4 0 12-15,0 0 72 0,0 0-33 16,4 0-3-16,7-3-44 0,12-9-44 15,18-9-97-15,11-7-115 0,15-7 12 16,-1 1-6-16,-9 2 71 0,-11 6 1 16,-10 0 16-16,-12 6-8 0,-9 7-38 0,-10 4 38 15,0-1 29-15,-3 3 100 0,-2 0-37 16,0 3 46-16,-2 0-94 16,-4 2-15-16,-5 2-77 0,-1 0-58 0,-5 3 135 15,8 5 4-15,-1 2 80 0,6-3-28 16,2 4-54-16,2 2 15 0,0-2-5 15,2 0 3-15,6 0 1 0,4 3 38 16,14 1 13-16,17 2 52 0,18 2-7 16,11-5-52-16,0-4-27 0,-8-9 18 15,-17-1-51-15,-5 0-74 0,-12-1-148 0,-9-5-136 16,-11-4-297-16,-5 2-724 0,-5-13-1223 16</inkml:trace>
  <inkml:trace contextRef="#ctx0" brushRef="#br0" timeOffset="25370.1961">11487 5277 1727 0,'0'0'917'16,"0"0"-716"-16,0 0-177 0,0 0 5 15,0 0-29-15,-141-25-18 0,99 25 18 0,2 10 36 16,10-1 58-16,9-1-30 0,2 4 7 16,8-3-66-16,-2 3 54 0,-3 5-55 15,6 0 26-15,4 3-30 0,4-4-2 16,2-1 2-16,0-1 63 0,8-6 218 16,7-1 144-16,10-3-219 0,10-4-124 15,11 0 17-15,1-9-32 0,-7-3-65 16,-10 2 35-16,-13 3 26 0,-4 3-21 15,0-2 4-15,-1 2-10 0,2-1 7 0,-6 3-24 16,-4 2 9-16,-2 0-28 16,2 0 0-16,3 0-62 0,4 2 10 0,3 7 52 15,12 2 44-15,5 8-43 0,17 3-1 16,1-1 23-16,1-2 1 0,-1-6-5 16,-9-4-15-16,2-4-4 0,-1-5-159 15,-1 0-225-15,0-10-271 0,-5-7-140 16,-1-4-494-16,-13 4-69 0</inkml:trace>
  <inkml:trace contextRef="#ctx0" brushRef="#br0" timeOffset="25526.4798">12168 5158 2884 0,'0'0'0'0,"0"0"-54"16,0 0-31-16,0 0-30 0,0 0 42 15,0 0 73-15,-92 123-42 0,86-87 42 16,2-2 61-16,4-7 5 0,0-12-66 15,0-4-254-15,0 4-353 0,1-8-68 16,6 3-141-16</inkml:trace>
  <inkml:trace contextRef="#ctx0" brushRef="#br0" timeOffset="25718.4514">12168 5286 1212 0,'0'0'1339'0,"0"0"-382"0,0 0-501 15,0 0-200-15,0 0-80 0,0 0-42 16,0 0-34-16,0 0-96 0,0 0 17 15,-132 39-4-15,96-18-17 0,1 2-4 16,5-2 0-16,-4 0 4 0,6-4 0 0,7-2-5 16,3-5-11-16,6 0-8 0,-4 1 23 15,-4 0-140-15,0 0-20 0,0-1-92 16,7-2-74-16,-4-4 2 0,7-4-41 16,3 0-225-16,1-2-407 0,2-3-335 15</inkml:trace>
  <inkml:trace contextRef="#ctx0" brushRef="#br0" timeOffset="25928.8867">11866 5292 2598 0,'0'0'384'16,"0"0"-343"-16,0 0-41 0,0 0 322 16,0 0 44-16,0 0-120 0,137 33 25 15,-100-22-29-15,-1 2-121 0,-6 1-104 16,-8-4-17-16,-8-3-17 0,2 5-16 15,4 0 33-15,0 3 0 0,0 0 28 16,-5 1-28-16,-1-1-17 0,-4-1-231 0,-1-2-281 16,-3 0-136-16,5-2-251 0,-6-5-592 15,6-3 805-15</inkml:trace>
  <inkml:trace contextRef="#ctx0" brushRef="#br0" timeOffset="26430.2401">12652 5373 2219 0,'0'0'886'0,"0"0"-584"0,0 0-133 0,0 0 295 15,0 0-155-15,0 0-214 0,0 0-32 16,0 0-33-16,0 0-30 0,-121-24-30 16,97 26 30-16,6 6 0 0,-4-1-4 15,8 7-12-15,-4-1-5 0,4 1 18 0,5-2-21 16,1 1 21-16,1-4-39 15,5 0-12-15,2-1 18 0,0-1 36 0,0-2 30 16,2-1-12-16,7 0-18 0,1-3 0 16,-1 4 17-16,3-5 41 0,4 0-22 15,-2 0-36-15,8-8-25 0,-4-3-182 16,6-1 48-16,-3-2-14 0,3 5 25 16,-8 0 111-16,2 3-16 0,-6 2 4 15,1 2 6-15,0 2 43 0,-3 0 110 16,1 0-21-16,2 3 13 0,0 4 0 0,-1 0-67 15,0 1 27-15,2-3 34 0,-7 3-62 16,2-5 31-16,-2 0 20 0,-3-1-49 16,-1-2 18-16,-1 0 69 0,0 0 64 15,1-2 13-15,7-6-18 0,2-3-122 16,6-4 52-16,2-5-111 0,1 1-1 16,-2 5 0-16,5-3-60 0,-3 4 16 15,5 2-19-15,-2 6 44 0,-2-2-43 0,4 7 8 16,-3 0 8-16,7 7 14 0,5 5-35 15,5 15 13-15,4 6 11 0,0 1 16 16,-3 0 27-16,-5-7 10 0,0-1-10 16,-8-11-328-16,-9-6-518 0,-5-7-964 15,-7-2 201-15</inkml:trace>
  <inkml:trace contextRef="#ctx0" brushRef="#br0" timeOffset="27458.4573">8266 1983 1197 0,'0'0'1178'0,"0"0"-797"0,0 0-261 0,0 0 15 16,0 0-29-16,0 0 223 0,0 0-102 16,0 0 116-16,0 0-122 15,0 0-136-15,50-102 46 0,-50 99-26 0,0 1 47 16,0 2 11-16,-2-2-69 0,-6 2-94 15,-2 0-83-15,-10 0-60 0,-5 2-19 16,-5 10 9-16,1-2-9 0,8 5 139 16,2-2-29-16,9 3-53 0,2 2-27 15,6 5 30-15,2 6 76 0,15 7 26 16,9 2-10-16,3 0 10 0,5-5 0 16,-2-2 111-16,2-1-86 0,-10-6-10 0,-4-7 44 15,-8-5-55-15,-4-4-8 16,1 1 3-16,-3-2-72 0,-4 0 71 0,0-4-32 15,-2 4 34-15,-22 2 56 0,-17 6 94 16,-26 3 145-16,-6 1-179 0,11-8-87 16,18-3-26-16,18-8-3 0,15 0 0 15,5 0-83-15,1 0-96 0,5 0-204 16,13-8 27-16,30-11-328 0,25-14-463 16,-8 2-397-16</inkml:trace>
  <inkml:trace contextRef="#ctx0" brushRef="#br0" timeOffset="27766.963">8697 2174 1016 0,'0'0'1430'0,"0"0"-1294"0,0 0-136 15,0 0-25-15,0 0 25 0,0 0 255 16,0 0-255-16,0 0-54 0,0 0 50 16,0 0 8-16,-20 61 324 0,42-50-65 0,12 2 76 15,8-2-215-15,1-4-11 0,-6-5-73 16,-7-2 5-16,-16 0-26 0,-4 0 24 15,-2 0 34-15,4 0-34 0,-6 0 50 16,-4-2 64-16,-2-2 53 0,0-1 13 16,0-3-5-16,0-3-105 0,-8-3-112 15,-6-3 62-15,0 0-23 0,-3 0-40 16,-5 0 0-16,4 2-66 0,-2 5-7 0,6 3 73 16,0 0-47-16,3 3-21 0,1 4-25 15,-2 0-9-15,-3 0-3 0,0 4 43 16,-4 3-104-16,2 3-178 0,5 0-145 15,-2-1-259-15,7 1-606 0,4-4-87 16</inkml:trace>
  <inkml:trace contextRef="#ctx0" brushRef="#br0" timeOffset="28623.3725">9126 2138 1976 0,'0'0'0'0,"0"0"7"16,0 0-7-16,0 0 222 0,0 0 46 16,0 0-72-16,-11 97-14 0,11-73-88 15,0-7-18-15,0-1 1 0,0-3-13 0,0-1-35 16,0-4-1-16,1-6-22 0,-1 0 39 16,0-2 28-16,0 0 56 0,3 0 113 15,-3 0 49-15,0 0 7 0,0 0-28 16,0-2-61-16,0 0-51 0,5-6-61 15,-1-1-97-15,2-4-25 0,3-3-68 16,1-1 60-16,8-1-55 0,-4 0-9 16,4 1 77-16,-5 4-9 0,3 1-33 15,-3 6 12-15,-3 0-13 0,-1 4-66 16,1 2 25-16,1 0 0 0,1 0 17 0,1 6 84 16,3 2 3-16,-5-1 10 0,2 3 42 15,1-2-50-15,-4-3 22 0,1 1 19 16,-3 0-4-16,5-1 2 0,-2-3 67 15,-1 2 3-15,0-2-74 0,4-2 13 16,-6 0 1-16,2 0 3 0,-1 0 4 16,0-2-3-16,1-2-20 0,1-3 19 15,4-1-25-15,-2 0-29 0,-3-1-34 16,1 1-98-16,4-1 78 0,-7 3 54 16,2-2 0-16,-2 2 11 0,6 3-11 0,-6-1-57 15,5 2-43-15,2-1-25 0,-2 3 40 16,3 0 67-16,4 0-27 0,1 5 13 15,7 2-40-15,5 3 72 0,12 0 0 16,2-3 5-16,-1-2-5 0,-6-5 39 16,-7 0 16-16,-6 0 4 0,-6 0-28 15,-3 0 23-15,-5-5-9 0,10 2-27 16,-5-4 32-16,4 0-8 0,-7 0 37 0,-3-1-6 16,-3 1 28-16,-2-2 1 0,-3 4 2 15,-3-5 20-15,-1 1-108 0,0-3-16 16,0 2-2-16,-1 2 2 0,-5-3-6 15,-3 6 6-15,-5-1 0 0,2 2-13 16,0 3-79-16,-12 1-51 0,6 0 13 16,-8 0 40-16,2 3 36 0,7 3 54 0,3 1-71 15,1 1-4-15,4 0-9 0,7 0 44 16,0-3 17-16,2-1-8 0,0 0 28 16,0 0 3-16,6-2 0 0,3 1 22 15,4 3 37-15,2-4 17 0,1-2-34 16,6 0 21-16,-2 0 12 0,2 0-25 15,-3 0-47-15,1 0-1 0,-2-2 13 16,4 0-12-16,-6-2-2 0,9 3 2 0,10-3 20 16,10 2-21-16,8-2 45 0,6 2 0 15,5 2-5-15,0 0 5 0,0 0 7 16,-3 0-29-16,-6 0-25 0,-6 0-3 16,-6 6 3-16,-7-2-2 0,-9-1 1 15,-4 3-45-15,-10-4-205 0,-5 1-125 16,-4 0-483-16,-4 1-645 0,-1-4-455 0</inkml:trace>
  <inkml:trace contextRef="#ctx0" brushRef="#br0" timeOffset="30819.0614">2016 4453 444 0,'0'0'572'0,"0"0"-487"15,0 0 26-15,0 0 85 0,0 0 357 16,-121 54-224-16,87-22 54 0,1 5-31 0,12-7-183 15,9-6-61-15,7-8-108 0,2-5-6 16,3 0-124-16,0 0 89 0,0-2 41 16,0-2 43-16,0-6-41 0,6-1 71 15,-2 0 91-15,5 0 118 0,2-11 113 16,16-15-44-16,0-17-182 0,5-5-21 16,-4-5-97-16,-7 5 41 0,-6-2-56 15,-2-1 14-15,-1-6-36 0,2-4-17 0,-6-5 3 16,0-3-4-16,0-2-96 0,-1 1 85 15,-2 2 11-15,-5 7-257 0,0 14 169 16,-5 13 92-16,-2 14 96 0,3 11-10 16,2 3-86-16,0 3 98 0,0 1-98 15,0 2-4-15,2 0-61 0,-2 0-19 16,-2 8-127-16,0 18-257 0,2 23 279 16,2 15 143-16,0 10 46 0,2 5 44 15,6-9 109-15,6 1-39 0,4-10-85 16,-2-3 72-16,8-10-82 0,1-8 15 0,3-5-2 15,4-9-14-15,0-6 58 16,-1-5-53-16,1-8 4 0,2-3 35 0,-2-4 47 16,2-2-34-16,-2-7-33 0,-2-8 27 15,-5 0 1-15,-4 2 13 0,-1-7-25 16,-4-7 10-16,2 0-5 0,-6-2-37 16,-8 10 27-16,-4 6-36 0,0 3-34 15,0-1 34-15,-4-2-4 0,-2 2 27 16,-2 1-40-16,-4 4 0 0,2 3 32 15,-2 1-61-15,-4 0 29 0,2 4-129 16,-3 0 0-16,-7 5 43 0,6 5 2 0,-10 9 14 16,1 8 28-16,5 6 7 0,0 3-32 15,10-4 67-15,6-7-42 0,6-10 25 16,0 2 5-16,1 0-4 0,8-1 16 16,3 1 17-16,6-1 0 0,-1-5 16 15,6-5 63-15,6-3-15 0,10-3-26 0,10-1 17 16,-2-12-39-16,-9-1 17 0,-11 4-48 15,-9-1 0-15,-4 2 30 0,6-2-32 16,-2-4-44-16,6-4 22 0,-5 4 20 16,-2 3 2-16,-6-1-25 0,-3 6 25 15,-6 5 50-15,0 0-50 0,-1 2 0 16,-1 0-76-16,0 0-66 0,3 0 68 16,-1 0-10-16,3 2 43 0,4 3 41 0,-1 2 33 15,5-1 1-15,4 1-32 16,-5-1 51-16,3 1-51 0,-2-1 31 0,1-1 9 15,1 0-41-15,3-4 33 0,0 2 12 16,4 0 1-16,1-3-25 0,1 0-22 16,4 2-3-16,-4-2-30 0,2 0 33 15,6 0-86-15,5 0 5 0,3 0 28 16,-2 0-39-16,-13 0-1 0,-5 0 93 16,-6 0 16-16,4-2-13 0,-2-1-3 15,3-1 2-15,-5-1 44 0,2 0 8 0,-6 1 9 16,-1-2 28-16,-4-1-29 0,-1 2 95 15,-2-4-28-15,0 1 20 0,-2 1-115 16,0-3 58-16,0 3-22 0,0-5-70 16,-2 2 0-16,-4-1 3 0,-4 0-3 15,-2 1-15-15,-1 3-31 0,1 0-21 16,-3 0 54-16,-3 2-84 0,1 2-66 16,-1 3 52-16,-10 0 5 0,5 4 5 0,-5 7 33 15,0 0-33-15,6 0 55 16,-4 2-54-16,7 3 77 0,-3 1 20 0,10-2-109 15,-2 4 61-15,10-3-45 0,2 1 72 16,2-2 24-16,2-3 1 0,12-4 33 16,-2-1-34-16,7-3 14 0,3-4-14 15,3 0 96-15,-2-4 17 0,3-10 8 16,-3 1-21-16,3-8-8 0,-1-9-13 16,-4-8-29-16,1-3 1 0,-10-3 52 15,-3 4-56-15,-6 0 3 0,-3-1-14 16,0 0-61-16,0-1 25 0,-6-2 0 0,-2 4 14 15,-2 4 57-15,-2 5-71 0,2 9-23 16,4 5-100-16,0 8 123 0,2 2 75 16,-1 3-75-16,3 0-43 0,0 4-53 15,2 0-79-15,0 0-58 0,0 9-94 16,0 16 140-16,7 13 187 0,9 10-35 16,4 4 35-16,0 1-36 0,4-3 6 15,-5 5 25-15,3-4 3 0,-2-2 4 0,0-5-4 16,-4-8-8-16,0-5 10 15,-8-12 44-15,-2-6-44 0,-2-3 0 0,1-1 0 16,-1-4 20-16,-2 2 1 0,0-6 4 16,-2-1 33-16,0 0 71 0,0 0 59 15,0 0 15-15,0 0-17 0,0 0-8 16,0 0 5-16,0-1-10 0,0-8-32 16,0-3-117-16,0-5-24 0,4-7 0 15,5-6-39-15,0-10 39 0,3-2-37 0,4-3 37 16,-4 8-21-16,0 6 18 0,-3 11-49 15,-2 6 52-15,-1 0 0 0,0 3-63 16,3 2 62-16,-1-3-27 0,5 4-65 16,-2 2-69-16,3 3-53 0,4 0-108 15,-4 3-188-15,6 0-253 0,-8 5-430 16,-2 0-443-16</inkml:trace>
  <inkml:trace contextRef="#ctx0" brushRef="#br0" timeOffset="31371.616">3754 4274 992 0,'0'0'1048'0,"0"0"-646"16,0 0-188-16,0 0 34 0,0 0-49 16,0 0-111-16,0 0-32 0,0 0-54 15,0 0-2-15,12-29 45 0,-12 27 23 0,0 1-64 16,0-2 58-16,0 3-12 0,0-1 25 15,0 1-27-15,0 0-21 0,0 0 6 16,0 0 20-16,0 0 50 0,0-3 40 16,0 3 13-16,0 0-14 0,2 0-34 15,-2 0-18-15,0 0-15 0,0 0-4 16,0 0-8-16,0 0-8 0,0 0-55 16,0 0 0-16,0 0-114 0,0 0 6 0,2 4-42 15,-2 7-58-15,4-3 177 0,0 6 31 16,2 2 48-16,-2 0 5 0,0-2-48 15,0-1 36-15,2-2-39 0,-4-4 34 16,-1-4-33-16,-1 0 37 0,3-1 19 16,-3-2 8-16,0 0 12 0,0 0 9 15,2 0 12-15,-2 0 21 0,0 0 82 0,0 0 1 16,0-5-41-16,0-1-44 16,0-1-34-16,0-8-85 0,0-6-75 0,0-8 25 15,0-7 49-15,2-3-46 0,0 11-64 16,-1 6 90-16,2 7 9 0,-3 6-13 15,0 0 25-15,2-2 37 0,-2 2-37 16,0-2 18-16,0 3-70 0,0 1 52 16,0 1-6-16,2 1 6 0,0-2 0 0,-1 4-32 15,3-4-28-15,0 2-16 16,2-1 11-16,3 0-90 0,-2-1 28 16,3 2 26-16,0 1-79 0,-1-1-70 15,0 4-214-15,1-1 97 0,-2 2-122 0,2-2-419 16,-5 2-443-16,0 0 696 0</inkml:trace>
  <inkml:trace contextRef="#ctx0" brushRef="#br0" timeOffset="32166.3705">3913 3674 1755 0,'0'0'1823'0,"0"0"-1611"0,0 0-8 15,0 0 85-15,0 0-97 0,0 0-187 16,0 0 16-16,0 0-21 0,0 0-5 15,0 0-113-15,-22-40-98 0,22 40-95 16,0 0-97-16,0 0-127 0,0 0-341 16,0 5-107-16,0-2 62 0</inkml:trace>
  <inkml:trace contextRef="#ctx0" brushRef="#br0" timeOffset="32442.6174">4143 3531 2693 0,'0'0'475'0,"0"0"-475"0,0 0-153 15,0 0 153-15,-28 103 373 0,20-53-63 16,4 8-73-16,4-4-13 0,0 1-157 16,0 1 32-16,4 0-99 0,4-3 68 15,1 1 16-15,-2-1-67 0,1-7-9 16,-2-6-5-16,-2-10-2 0,0-8 28 15,-2-7-26-15,-1-6 22 0,-1 2-25 16,0-3 4-16,0 1-4 0,0-6-80 0,0-1-175 16,0-2-5-16,0 0 31 15,-3 0 68-15,-4-5-245 0,2-15-445 0,1 5-663 16,-2-13 703-16</inkml:trace>
  <inkml:trace contextRef="#ctx0" brushRef="#br0" timeOffset="32641.4545">4133 3875 2104 0,'0'0'794'16,"0"0"-434"-16,0 0-360 0,0 0 51 16,0 0 51-16,0 0-57 0,0 0-23 15,0 0-22-15,0 0-135 0,72-101 0 16,-58 93 48-16,1 1 5 0,8-3-197 15,-4 3-239-15,5-5-353 0,-5 2-133 16</inkml:trace>
  <inkml:trace contextRef="#ctx0" brushRef="#br0" timeOffset="33247.2118">4324 4299 896 0,'0'0'1254'0,"0"0"-892"0,0 0-9 15,0 0 223-15,0 0-10 0,0 0-165 16,0 0-155-16,0 0-62 0,0 0-45 0,0 0-32 15,107-73 53-15,-93 58-97 0,-6 0-2 16,-2-1-40-16,1 2-19 0,-3-1 99 16,0 1-30-16,-2-2-71 0,0 0-17 15,1-1-48-15,-3 3 65 0,0 2 23 16,0 0-23-16,0 4-57 0,-3 5 5 16,-1 1 24-16,0 0-27 0,-2 2-64 0,-3 0-44 15,1 0-23-15,-5 0 50 16,0 10 1-16,0 7-5 0,-4 12 50 0,7 9 18 15,2 4 32-15,8-4 22 0,0-9 18 16,2-12 30-16,6-4-27 0,0-3 25 16,8 3 26-16,-2-3 127 0,6 0-43 15,-2-5-93-15,4-3 9 0,3-2 27 16,7-5-1-16,-2-9-19 0,0-7 7 16,3-9 11-16,-5-5-32 0,2-3 6 15,-7 0 21-15,-2-3-74 0,-2 2-38 16,3 0 38-16,-2 6 0 0,-2 11-39 0,-6 4-11 15,3 7-37-15,2 0-45 16,6 0 71-16,3 1-13 0,-1 4 24 0,1 5 26 16,-2 1 9-16,-1 0 15 0,-6 7-43 15,-1 8-15-15,-2 2 34 0,-4 4 22 16,-4 8 4-16,-6 3 12 0,0 7-10 16,-10 1 17-16,-12-4 4 0,2-9 10 0,-6-3-35 15,3-4-179-15,1-5-436 16,4-2-333-16,6-9-1083 0,-6 0 1111 0</inkml:trace>
  <inkml:trace contextRef="#ctx0" brushRef="#br0" timeOffset="47488.8955">10501 2750 84 0,'-2'0'171'0,"2"-2"86"0,0 2-125 15,0 0-93-15,0-5 159 0,0 4-8 16,0 1-184-16,0-3 79 0,0 2 79 15,0 1 50-15,0-3-214 0,0 3 135 0,0 0 84 16,0 0 179-16,0 0-125 0,0 0-97 16,0 0-43-16,0 0-9 0,0 0-7 15,0 0 15-15,0 0-13 0,0 0-18 16,0-3-26-16,0 3-21 0,0-2-52 16,0 2 19-16,-2 0 28 0,2 0 15 15,0 0-2-15,0 0-22 0,0 0-4 16,-2 0 20-16,2 0 10 0,0 0 2 15,0 0-11-15,0 0-9 0,-2 0-24 16,2 0-21-16,-2 0-3 0,2 0-27 0,-2 0-45 16,2 0-39-16,-4 2-57 0,-5 5-32 15,0 4 87-15,-1 8 113 0,-6 3 5 16,-2 9 28-16,-1 9 20 0,-3 0 17 16,8 1-68-16,-6-2 48 0,8-4-46 15,-4 0 65-15,0-2 7 0,2 0-50 16,2-5-21-16,0 1-5 0,1 1 2 15,-1 2 28-15,-2-2-25 0,4 5 64 16,-2-5-67-16,-2 2 25 0,4-8-27 16,2-3-9-16,1-6 9 0,-2-2 3 0,-1 5-3 15,-1 0 29-15,3 4-26 16,-5-1-3-16,2 0 62 0,3-2-57 0,-4 2 62 16,0-2 3-16,2 2-68 0,0 0 38 15,-1-2-37-15,0 4-3 0,1-2 2 16,1 2 16-16,-1 2 18 0,-3 0-23 15,4-4-13-15,1 4-1 0,0-3 1 16,-2-1 9-16,4-2-9 0,-2 1 0 0,2-4 31 16,0 0 5-16,-4 0-14 0,2-2-22 15,2 0 1-15,0 1 49 0,-4-2-50 16,5-1 0-16,-2 0 32 0,1 0-13 16,-1-2-19-16,1 2 0 0,2-5 2 15,-1 5 3-15,0-3 15 0,-2 4 0 16,0-2-19-16,1-2 15 0,0 3-16 15,2-3 0-15,-2 3 1 0,1-4 3 0,-2 1 21 16,3 0-4-16,0-1-21 0,0-3 0 16,-1 2 0-16,4-4 14 0,-2 1-13 15,1 2 2-15,0-5-1 0,-1 5 2 16,2 0-4-16,-1-4-1 0,0 4 1 16,-1-1 1-16,-1 2-1 0,2-4 0 15,-3 2-1-15,4 1 2 0,-4 2-1 16,3-2 1-16,-2 1 37 0,2-1-25 15,0-1-13-15,-3 0 0 0,2 0-2 16,1 0 4-16,-3-2-2 0,3 1 23 0,-1-2-23 16,1 2-1-16,2-3-2 15,-3-1 2-15,3 3 1 0,-1 0 0 0,1-3 0 16,-2 4 0-16,2-2-4 0,-2 0-39 16,2-2-107-16,-2 3-169 0,2-3-110 15,-3 0-100-15,3 0-148 0,-3-3-254 16,1-5-429-16,17 2 1021 0</inkml:trace>
  <inkml:trace contextRef="#ctx0" brushRef="#br0" timeOffset="48691.0873">9752 3930 429 0,'0'0'474'0,"0"0"-95"0,0 0-35 0,0 0 53 15,0 0 18-15,0 0-116 0,0 0-72 0,0 0-56 16,0 0-18-16,0-7 5 0,0 7-17 16,0 0 4-16,0 0-48 0,0 0-41 15,0 0-15-15,0 0-5 0,0 0 18 16,0 0 9-16,0 0 14 0,0 0-29 16,0 0-48-16,0 0-53 0,0 0-24 15,0 0-50-15,-3 1-37 0,3 3 6 16,0 3 136-16,-1 1 22 0,-1 6 59 15,-3-1-57-15,1 6 47 0,2-2 8 16,-5 2 75-16,2 5-60 0,-5-5-38 0,4 1 5 16,2-3 18-16,-1 3-52 0,0-3 34 15,1-1-39-15,-1-1 1 0,-1 0 33 16,3 1-33-16,-1-3 19 0,0 0-16 16,0-1-4-16,-1-4 5 0,4 3 32 15,-4-4-34-15,3-1-3 0,0 0 5 16,0-1 22-16,0 1-27 0,-4-4 16 0,5 1-14 15,1 0 1-15,0-1-3 0,0 0-3 16,0-1 1-16,0-1 2 0,-2 0 3 16,2 0 0-16,0 0 2 0,0 0 17 15,0 0 10-15,0 0-28 0,0 0 28 16,0 0-1-16,0 0 17 0,0 0-6 16,0 0-25-16,0 0-16 0,0 0-1 15,0 0-3-15,0 0-22 0,0 0-13 16,0 0 34-16,0 2-26 0,2-2 7 15,-2 3 20-15,1-3 3 0,-1 0 0 0,0 0 23 16,4 2 7-16,-2-2 21 0,0 0 7 16,2 0 34-16,-2 2-37 0,3-2-12 15,-4 0 11-15,-1 0-19 0,3 0-20 16,-1 0-11-16,-2 0 11 0,0 0-11 0,0 1-2 16,2-1-2-16,-2 0-2 15,0 0-1-15,0 0-12 0,0 0 13 0,0 0-2 16,0 0 0-16,0 0-11 0,2 2 12 15,-1 0 3-15,-1 0 1 0,3 0 15 16,-1 0 3-16,-2-1-19 0,0-1-2 16,2 3-18-16,-2-3 5 0,0 2-1 15,0-1 12-15,0-1 2 0,2 2 2 16,-2-2 1-16,0 2 0 0,0-2 1 16,0 0 0-16,0 2 2 0,1-2-1 0,-1 0 1 15,0 0-2-15,0 0 1 0,0 0 12 16,0 0-13-16,0 0-2 0,0 0 1 15,0 0-1-15,0 0 0 0,0 0 0 16,0 0 0-16,0 0 0 0,0 0 1 16,0 0 0-16,0 0 1 0,0 0-1 15,0 0-1-15,0 0 0 0,0 0-1 16,0 0-2-16,0 0-12 0,0 0 12 16,0 0-12-16,0 0-1 0,0 2 1 15,0-2 2-15,0 3 13 0,4 0 0 16,-2 2 0-16,-2-3 1 0,3 3 14 0,-1-3-13 15,-2 1 0-15,2-1-2 0,-2 0-1 16,0-2 1-16,2 2 0 0,-2-2 0 16,0 2 1-16,0-1 2 0,2-1-1 15,-2 0 1-15,0 0 0 0,2 0-2 16,-2 0 0-16,0 0 0 0,0 0-1 16,0 0 3-16,0 0 13 0,0 0-13 0,0 0 25 15,0 0 1-15,0 0 0 0,1 0-1 16,-1 0 12-16,0 0 21 0,0 0 3 15,5 0 3-15,0 0-14 0,18-5-15 16,14-9 5-16,25-7-15 0,13 1-28 16,3-3-14-16,-1-1-10 0,-9 8-16 15,-7-6-234-15,-3-7-208 0,-18 9-1049 16,-13-14-1402-16</inkml:trace>
  <inkml:trace contextRef="#ctx0" brushRef="#br0" timeOffset="51318.5726">10618 3238 484 0,'0'0'826'0,"0"0"-398"16,0 0-351-16,0 0 386 0,0 0-87 16,0 0-64-16,0 0-72 0,0 0-43 0,0 0-49 15,-2-4-19-15,2 4 37 0,0 0 1 16,2 0-85-16,1-2-82 0,5 2-10 16,0-1-96-16,7 1 14 0,8-2 92 15,9-2 10-15,13 2 11 0,5-2-11 16,0 1-10-16,-1-1 0 0,-5-3 0 15,-2 4 41-15,-3-1-41 0,-5-2-5 16,-6 5-21-16,-13-5-66 0,1 4 52 0,-7 0-13 16,-1 0 53-16,-4 0 3 0,3-4 140 15,-5 5 78-15,-2-5-70 0,0-2-70 16,0-4-81-16,-2 1-18 0,-5-4-63 16,-3 0 77-16,-1-3 4 0,2 3 78 15,-1 2-51-15,2-2-27 0,2 3-39 16,-2 1 39-16,2 1 63 0,2 0-18 15,2 3-42-15,-2-1 32 0,2 1-32 16,2-5 18-16,0 3-21 0,0-3-1 0,0-3-119 16,2 0 119-16,4-2 1 0,-2-3 85 15,0 2-85-15,4-4-49 0,-6 3-50 16,2-1 58-16,-2 3 41 0,0 0 36 16,0 3-4-16,-2 6 85 0,0 1-100 15,2-2 4-15,-2 6-18 0,2 1-3 16,-2-2 25-16,0 4-25 0,0 0 0 15,0 0-25-15,0 0 4 0,2 0-1 0,-2 0 0 16,0 0-14-16,0 0-5 0,0 0 14 16,0 0 27-16,0 0 0 15,0 0 3-15,0 0 2 0,0 0 17 0,0 0 1 16,0 0 4-16,0 0-5 0,0 0 4 16,0 0-26-16,0 0-23 0,4 0-17 15,3 0-19-15,6 0 1 0,4 0 58 16,14 0 34-16,8 0-34 0,2 0-1 15,5 4-2-15,-2-1 3 0,1-3 22 16,1 4-22-16,4-4 0 0,-4 0 3 16,-1 0-1-16,-5 0-2 0,-2 0 27 0,-8 0-26 15,-9 0-1-15,-3 0 23 16,-6 0-23-16,-1 0 0 0,6 0-9 0,-7 0 9 16,-1 0 36-16,-7 0 0 0,-2 0 24 15,0 0 19-15,0 0-12 0,0 0-21 16,0 0-15-16,0 0-12 0,0 0-15 15,0 0 0-15,0 0-3 0,0 0-1 16,0 0-35-16,0 0-12 0,0 0-4 16,0 0-36-16,0 0-75 0,0 0-35 0,-2 7 43 15,2 0-6-15,-6 12 160 0,3 9 51 16,-4 13 31-16,-1 0-77 0,2 2 38 16,-1-7-9-16,5-2 33 0,-2-3 0 15,1-7-38-15,3 0 7 0,0-9 18 16,0-2-54-16,0 1-20 0,0 3 20 0,0-2-27 15,0-1 27-15,0-6 0 16,0-3 0-16,0-1 0 0,0-2 23 0,3-2 44 16,-3 0 53-16,0 0-12 0,0 0 11 15,0 0 40-15,0 0 28 0,0 0 7 16,0 0-51-16,0 0-40 0,0 0-32 16,0 0-20-16,0 0-11 0,2 0-8 0,-2 0-13 15,0 0-19-15,4 0-27 16,5-4-20-16,13-3-38 0,24-1-20 15,28-1 28-15,15 4 13 0,12 1 30 16,-9 4-6-16,-12 0 14 0,-2 0-125 0,-8 0-33 16,-11 0-22-16,-1-2-67 0,-5 2-144 15,-7-4-216-15,-5 1-163 0,-15-3-354 16,-12 1-150-16</inkml:trace>
  <inkml:trace contextRef="#ctx0" brushRef="#br0" timeOffset="52716.0113">10364 4331 37 0,'0'0'33'0,"0"0"-33"0,0 0 0 15,0 0-2-15,0 0 2 0,0 0-4 16,0 0-23-16,0 0-10 0,0 0 37 16,-5 0 0-16,5 0 0 0</inkml:trace>
  <inkml:trace contextRef="#ctx0" brushRef="#br0" timeOffset="52893.3409">10364 4331 18 0,'-7'0'85'0,"7"0"179"0,0-1 79 16,0 1-87-16,0-2-106 0,0 2-25 16,0-3-73-16,0 3 285 0,0 0-67 15,0 0-92-15,0 0-32 0,0 0-146 16,0 0-38-16,4 5-83 0,5 2 121 16,-1 1-6-16,7 4 12 0,0-1 14 0,0 0 20 15,1 2-36-15,2 0 88 16,-4-2-87-16,6 0 34 0,-8 0 5 0,3-3-44 15,0-1-207-15,-6 1-833 0,-3-3 53 16</inkml:trace>
  <inkml:trace contextRef="#ctx0" brushRef="#br0" timeOffset="56856.4233">10659 4371 64 0,'0'0'244'0,"0"0"243"0,0 0-146 16,0 0-73-16,0 0 336 0,0 0-83 15,0 0-176-15,0 3-110 0,0-3-69 16,0 0-30-16,0 0 27 0,0 0 29 16,0 0-13-16,0 0-42 0,0 0-31 0,0 0-9 15,0 0 15-15,0 0 10 16,0 0 20-16,0 0 2 0,0 0-9 0,0 0-6 15,0-4-2-15,0-2-5 0,0-6-113 16,2-1-9-16,2-2 0 0,-2-3 49 16,2 0-24-16,0-6-25 0,3-2-3 15,0-8 3-15,1-4 18 0,0-3 10 16,2 4-28-16,0 4-49 0,0-6 49 16,-4 1 2-16,3 2 28 0,-1-2-30 15,3 1 13-15,-2 1-32 0,-4 1-18 0,2 1-9 16,-3 3-9-16,0 6-26 15,0 7-32-15,-4 2 60 0,0 7 53 0,0 1 56 16,0-4-56-16,0 4 0 0,0 3-24 16,0 1-15-16,0 2 38 0,0 1 1 15,0 1-3-15,0 0-29 0,0 0-15 16,0 0-10-16,0 0-32 0,0 0-19 16,0 0-25-16,0 3-30 0,0 5 37 0,-1 6 90 15,-4 8 2-15,1 13 34 0,2 2 0 16,-2 6 4-16,1-1 20 0,3-6-6 15,0 5-5-15,0-6-8 0,0 4 17 16,0-1 1-16,0 1 4 0,0-3-27 16,3-2 4-16,1-1 37 0,-2-7-40 15,2-3 2-15,-2-6-3 0,-2-3 18 16,4-2-18-16,-1 6 45 0,-1-1-40 16,1-1 66-16,-1-4-25 0,-2-1-42 0,1-2 47 15,-1-3-10-15,0 0-38 0,3-1 17 16,-3 0-16-16,2-1-1 0,0-1-2 15,-2 1 14-15,2-2-13 0,2 1-2 16,0 1 1-16,2 0 25 0,4 0-25 16,0-1 26-16,3 3 16 0,4-2-8 15,0 0 7-15,6 1-40 0,-4-2-1 16,3 1 21-16,-6-3-22 0,4-1-2 0,-6 0-97 16,-3 0-120-16,-1 0-113 0,-5 0-216 15,-5 0-303-15,0-1-1243 0</inkml:trace>
  <inkml:trace contextRef="#ctx0" brushRef="#br0" timeOffset="57267.2855">11302 4386 914 0,'0'0'664'0,"0"0"-489"0,0 0-149 0,0 0 101 15,0 0 222-15,0 0 10 0,0 0-99 16,0 0-107-16,0 0-65 16,0 0-29-16,-13 0-59 0,8 0 0 0,-1 0-41 15,0-1 37-15,-2-1-43 0,1 2-18 16,1-2 1-16,-2 2-61 0,-4 0-322 15,5 0-185-15,2 0-359 0,-1 0 233 16,95 5 758-16</inkml:trace>
  <inkml:trace contextRef="#ctx0" brushRef="#br0" timeOffset="57896.9778">11302 4386 81 0,'-123'-12'1295'0,"123"12"-531"0,0 0-383 0,0 0-102 16,0 0 46-16,0 0 96 0,0 0 22 15,0 0-95-15,0 0-113 0,0 0-49 16,0 0-41-16,0-4-34 0,0-2-53 16,0-6-58-16,0-1 0 0,2-1 3 15,0 0-3-15,2-6 0 0,0-1 0 0,2-7 40 16,4-9-40-16,-3 3 3 0,0-5 30 16,-1 5 23-16,1 0-56 0,-1 0 0 15,1-5-33-15,-1 3 50 0,0-2-34 16,0 1 14-16,1-1 3 0,-1 4 0 15,-1 3-3-15,-4 13-60 0,2 5-13 16,-3 2 76-16,2 3 0 0,-2 1 11 16,2 1-26-16,-2 2-17 0,0 3 18 15,0 1-4-15,0 0 0 0,0 0-18 0,0 0-9 16,0 0-21-16,0 0-11 0,0 0-33 16,0 0-67-16,3 0-17 0,-3 1 65 15,1 7 96-15,2-1 33 0,-1 3 38 16,2 1-4-16,-2-1-31 0,2 2 35 15,0 1-17-15,-2-2-21 0,5 5 0 16,-2 5 48-16,1 6-47 0,0 6 22 0,-4 6 35 16,0-3-13-16,-2 3 23 0,0-5-18 15,0 0-47-15,0 5 1 0,2-6 30 16,2 1 16-16,1-4-12 0,-1-5-23 16,1-7-15-16,-1-4 0 0,2 0 28 15,0-1-13-15,1 2-12 0,1 4 1 16,1-5 0-16,-1-1 27 0,-1-3-29 15,-3-2 0-15,0-3 0 0,0-1 14 0,-2-2-15 16,2 0 3-16,-4 0 19 0,5-2-19 16,-3 0 12-16,-2 1-1 0,3-1-12 15,-3 0-1-15,0 0 1 0,2 0-3 16,0 5 1-16,2-4 2 0,0 2 16 16,-2 0 8-16,2-1-23 0,0 3-1 15,0-5 18-15,1 3-17 0,2 1 8 16,-3 0-12-16,0 0-90 0,-2 1-208 15,0 1-189-15,-2-3-442 0,0 1-530 16,0-2-67-16</inkml:trace>
  <inkml:trace contextRef="#ctx0" brushRef="#br0" timeOffset="58704.1445">11693 4413 332 0,'0'0'1585'0,"0"0"-829"0,0 0-474 0,0 0-124 16,0 0 143-16,0 0 50 0,0 0-69 15,0 0-82-15,0 0-132 0,0 0-50 16,0-42 49-16,2 30-17 0,-1-2 55 0,-1 0 16 16,0-4-39-16,0-2 15 0,0-1-27 15,0-1 31-15,0-5-98 0,0-7 75 16,0-5-76-16,3-1 24 0,-1 0-26 16,0 1-13-16,1 7-44 0,2 0 46 15,0 0 11-15,5 6 12 0,-3 1-12 0,-1 4-11 16,-4 8-61-16,0 0 58 15,1-3-22-15,1 3-37 0,0-3 3 16,-2 5 70-16,-2 1 27 0,2 3-15 16,-2 2-12-16,2 1-80 0,1-2 80 0,-3 3 3 15,0 2 28-15,0-2-28 0,0 3-2 16,0 0-1-16,0 0-2 0,0 0 0 16,0 0 0-16,0 0 1 0,0 0-1 15,0 0-2-15,0 0 2 0,0 0-1 16,0 0 3-16,0 0 2 0,0 0 13 0,0 0-12 15,0 0 12-15,0 0-12 16,0 0 12-16,0 0-15 0,0 0-31 16,0 0-15-16,0 0-28 0,0 0-23 0,0 0-42 15,0 7 8-15,2-1 21 0,-1 7 76 16,4 6 33-16,-1 10-2 0,3 11 3 16,-1 8 0-16,-2-2 19 0,2 0 14 15,2-3-17-15,0 1-12 0,0 2-4 16,0-4 40-16,0-4-13 0,1-9-27 0,-2-6 5 15,-3-6 13-15,0-4-18 0,2 2-36 16,1 4 36-16,2-2 0 16,-3 0-11-16,2-5 11 0,1 2 50 0,1-4 4 15,6 0 0-15,0 2-2 0,8-2-52 16,-3-5-260-16,0-3-910 0,4-2-1817 0</inkml:trace>
  <inkml:trace contextRef="#ctx0" brushRef="#br0" timeOffset="74208.4789">2512 9259 1615 0,'0'0'1003'0,"0"0"-461"15,0 0-299-15,0 0-149 0,0 0 84 16,2 0 203-16,-2 0-10 0,0 0-147 16,0 0-98-16,0 0-56 0,0 0-17 15,0 0-10-15,2-2 0 0,2-4 0 16,2-3-43-16,-2-2-47 0,2-2 47 0,0-2 58 16,5-9-41-16,2-7-17 15,4-6-33-15,-1-9 31 0,2 0 0 16,-2 1 2-16,0 0 0 0,-4-3 4 15,1-4-33-15,2 1-7 0,-5 1-124 0,-1 0 67 16,1 7-106-16,-1 0 86 0,-2 13 64 16,-1 7 4-16,0 8-47 0,-2 7 92 15,-3-2 15-15,4 4-15 0,-3 1 0 16,4 1-37-16,-2 4-30 0,2 0-109 16,6 2-49-16,8 7 225 0,5 13 62 15,5 11 262-15,1 16-118 0,-1 9-147 0,-4 2-56 16,-5-2 69-16,-6-7-46 0,2-3 24 15,-4-4-50-15,-1-5-11 0,-2-4 11 16,2-8 0-16,-8-4 3 0,-2-7 18 16,2-3-1-16,-2 2 6 0,0 1-25 15,-2-1-1-15,0-2 0 0,0-2-418 16,-2-2-134-16,-8-1-156 0,-12-1-258 16,6-5-460-16</inkml:trace>
  <inkml:trace contextRef="#ctx0" brushRef="#br0" timeOffset="74388.2553">2665 8999 3029 0,'0'0'623'16,"0"0"-268"-16,0 0-163 0,0 0-51 0,0 0-64 16,0 0-77-16,0 0-41 0,0 0-146 15,0 0 38-15,151-84 56 0,-105 72 21 16,-7 5-168-16,-11 3-157 0,-7 2-146 15,-4-2-559-15,-9 3-161 0</inkml:trace>
  <inkml:trace contextRef="#ctx0" brushRef="#br0" timeOffset="74832.4339">3332 8760 587 0,'0'0'538'0,"0"0"111"0,0 0 89 0,19 150-309 15,-15-96-172-15,4 1 78 0,0-1-23 16,0 1-73-16,2-2-124 0,4-5-37 16,-4-6 62-16,-4-12-96 0,0-12-23 15,-4-3 0-15,0-10-17 0,1 1 17 16,-3 0 4-16,0-4 13 0,0-1 16 16,0-1 34-16,0 0 52 0,0 0 101 15,0-1 31-15,-3-7-48 0,-9-13-104 0,-10-13-120 16,-2-21-29-16,-3-16-54 0,11-4-56 15,2-4 19-15,11 7-29 0,3 1-16 16,0 4-89-16,3 8 8 0,11 8 149 16,1 3 66-16,5 6-10 0,2 6-13 15,6 3 41-15,2 2-37 0,3 7-20 16,1 4 70-16,-6 5 29 0,-4 7 129 16,-12 5-47-16,-1 3-111 0,-2 0-43 15,5 0-38-15,-3 3-27 0,1 9 52 0,-4 1 56 16,0 9 19-16,-6 6 40 0,-2 9 40 15,-4 1-1-15,-12-1-31 0,-1-4 4 16,-2-2-54-16,0-1-14 0,-3 1 1 16,4 0 37-16,-2-1-37 0,4 3 12 15,5-8-16-15,2-3 0 0,3-1-162 16,4-1-181-16,2-5-371 0,0 2-360 16,0-12-963-16</inkml:trace>
  <inkml:trace contextRef="#ctx0" brushRef="#br0" timeOffset="77175.2077">4336 9192 640 0,'0'0'1217'16,"0"0"-618"-16,0 0-372 0,0 0-34 0,0 0 78 15,0 0 56-15,0 0 161 0,0 0-69 16,0 0-196-16,0 0-67 0,42-68-3 16,-47 60-60-16,-2 1 29 0,-4-3-121 15,1 0-1-15,-3 3-68 0,-2-2 7 16,-5 6 22-16,0-2-22 0,-1 5 23 15,-3 0-47-15,3 0 46 0,-5 7-27 16,8 3 3-16,-3-1 13 0,10 0 21 16,4 2-30-16,5 0-39 0,2 2 13 0,0 0 43 15,13 4 42-15,15 4 0 0,8 4 30 16,4 0-29-16,-7-4 2 0,-5-4-3 16,-10-3-40-16,-6-3 35 0,1 7-33 15,4 3 14-15,-3 6 21 0,-5 8-2 16,-9 2 5-16,0 1 5 0,-12-6 43 15,-8-7-16-15,-5-1 22 0,-3-4 5 16,-4-1 17-16,3 0-71 0,7-7 33 16,8-6 0-16,-2-2-35 0,4-1 22 15,2-1 4-15,-2-2 21 0,6 0 8 0,3 0 4 16,3-4 20-16,5-9-82 0,19-14-74 16,16-9-58-16,12-7-44 0,7-3 131 15,-2 2 45-15,1-1-5 0,1 1-38 16,3 0 41-16,-5 2 4 0,-8 2 19 15,-3 4-20-15,-11 3 2 0,-2 5 15 16,-3 1-18-16,-13 6 2 0,-2 4 20 16,-10 4-4-16,0 1 25 0,0 0 16 0,-4-3-55 15,-1 2-5-15,0 0 2 0,0 4 48 16,-6-2-46-16,-2 4 1 0,-3 1-4 16,0 1 0-16,-1 2-36 0,-4 2-15 15,2 1-7-15,1 0-32 0,-2 0-9 16,3 5 48-16,1 5-83 0,3 3 57 15,-1 4 7-15,0 6 14 0,7 8 20 16,2 9 33-16,0 1-28 0,9-6 0 0,4-4 31 16,-7-12 45-16,2-2-45 15,2-3 0-15,4 1 61 0,-3 0-26 0,3 1-14 16,2-3 35-16,-6-4-32 0,0-3-21 16,1-2 78-16,-2-4-18 0,-1 0 8 15,0 0 33-15,3-2 4 0,4-8-20 16,0-2-29-16,1-5 3 0,6-7-45 15,2-5-13-15,1-5-4 0,-1 3 0 0,-8 7-21 16,-6 6-12-16,2 8-13 16,-4-1 42-16,0 1-21 0,3 2-46 15,0 1 54-15,-5 5-28 0,-2-1-4 16,3 3-50-16,-2 0-4 0,2 0-22 0,4 0 26 16,-2 5 18-16,1 2 50 0,-2 4-35 15,4-2 40-15,-6 3 23 0,1-3 3 16,0 3 5-16,0-2-2 0,0-1 2 15,-1-3-1-15,-4-1-4 0,0-1 0 0,0 1 19 16,0-5-18-16,-2 5-1 0,2-3 0 16,0-1 21-16,-2 1 9 0,1-2-25 15,-1 2 16-15,4 1-1 0,-2-1 11 16,2-1 4-16,-3 1-14 0,2 0-21 16,-1 0 35-16,0 0-35 0,-2 0-25 15,5-1 22-15,-5 2-33 0,2-2 5 16,-2 1 1-16,0 0 26 0,0 0-1 15,2 2-12-15,-2-1 17 0,0-3 5 16,0 0 21-16,0 0-21 0,0 0 36 0,0 0 10 16,0 0 22-16,0 0 9 0,0 0 9 15,0 0-5-15,0 0 18 0,0 0-13 16,0 0-24-16,0 0-8 0,0 0 7 16,0 0-8-16,0 0 4 0,0 0 4 15,2 0 3-15,-1 0-1 0,3-9-36 16,-2 0-32-16,3-2-122 0,2-3 56 15,1-2 42-15,4 3 9 0,-4 0-179 0,2 1 43 16,3 0 26-16,-1 5-64 0,-2 0 21 16,4 0 127-16,1 4-61 0,-2 1 21 15,1-1 18-15,4 3-12 0,-4 0 10 16,4 0 38-16,-2 0-21 0,-1 7 48 16,3-1 43-16,-2-1 80 0,4 3-16 15,-6 1-46-15,6 0-15 0,-2 0-5 16,6 1 4-16,-3-3 20 0,3-2-22 15,-2-1 5-15,2-2 24 0,0 0-29 16,-5-2 16-16,2 0 40 0,-2 0-27 0,1-2-9 16,-4-4-25-16,1 1-9 0,-2-2 13 15,-4-2 24-15,1 1-31 0,-2-1 15 16,0 0-4-16,-4-2-7 0,-2-1-5 16,0-2 9-16,-2-1 0 0,-2 0-43 15,0-1 0-15,0 3-2 0,-2 0-2 16,-4 2-89-16,-1 2 19 0,-4 1 39 15,-1 3-50-15,-3 1-23 0,1 4-71 16,-6 0 26-16,6 0 68 0,-4 6 3 16,4 5-30-16,3 7-46 0,2 10 82 15,3 0 31-15,4-1 45 0,2-3 4 0,0-4 33 16,2-1-6-16,6-1 25 0,4 0 51 16,-4-5 108-16,4-1-124 0,1-3-32 15,0-4-5-15,-1-1 18 0,2-4-15 16,-3 0 22-16,5 0-7 0,1-4-7 0,-2-5-18 15,7-2 3-15,0-5-23 16,10-7 4-16,0 1-14 0,-5 0-17 0,-1 4 0 16,-4 1-2-16,-3-3 0 0,4 1 2 15,-5 3 0-15,3 3-24 0,-5 4-3 16,1 3-4-16,-1 2-8 0,2 2-4 16,-1 2-22-16,2 0-11 0,3 6 26 15,-2 4-27-15,4 1 18 0,1 5 55 16,-1-1-37-16,2 0 40 0,-6-1-1 15,4-1 1-15,-5-2 2 0,2-1 20 0,-2-5 38 16,1-1-10-16,-6-1 15 16,2-3 23-16,-4 0 32 0,-2 0-19 0,-3 0-12 15,-2-3-6-15,3-1 11 0,-4-1 3 16,0-1 21-16,-2-2-31 0,-2 1-18 16,0-4-20-16,0-1-48 0,0-2-13 15,0 2 11-15,0-1-18 0,0 4-86 16,-8-1-3-16,-3 1-47 0,-2 1-19 0,-3 3 11 15,-6-2-31-15,3 5-45 0,-2 2-80 16,2 0 96-16,2 5 53 0,2 2 20 16,7 3 61-16,-2-1-91 0,6 1 35 15,2-1 40-15,2 3 71 0,0 0-31 16,4-3 6-16,12 2 17 0,-4 1 43 16,10-2 79-16,-3-3-7 0,7-1 52 15,-4-2-36-15,4-4-6 0,0 0 48 16,-2 0 33-16,3 0 4 0,-5-8 28 0,4 1-48 15,2-3-64-15,-5-2-20 0,1-1-20 16,-2 2 0-16,-4-3-14 0,-4 2 115 16,-2 1-21-16,-4-2 19 0,-4-2-31 15,-2 0-26-15,-1-3-24 0,-1-1-18 16,0-6-3-16,0-4-19 0,0-7 1 16,-3-4-22-16,-1 2-40 0,1 1 38 15,2-1-38-15,1 0-17 0,0 0 55 0,0 0-134 16,0 2 49-16,0 1 62 15,-2 1-83-15,-5 1 36 0,3 2 68 0,-3 9 4 16,3 4 25-16,-1 7-8 0,2 4-17 16,1-1 67-16,-3 1 25 0,4 5 18 15,-1-3-1-15,-4 5-109 0,6 0-4 16,0 0-108-16,0 0-12 0,-2 7-31 16,-2 9 8-16,-2 14 147 0,-3 14 50 15,1-1-37-15,-4-1-8 0,7-6 22 16,0-10-27-16,2-6 0 0,1-7-2 0,-1 0 1 15,0 4-2-15,3-2 0 16,-1 3 3-16,-1 0-2 0,2 1-1 0,0 2-1 16,0 6-46-16,0 5 50 0,9 9 41 15,3-2 43-15,6 0-38 0,-4-9-30 16,-2-9 14-16,2-5-1 0,-4-8-29 16,3 4 0-16,2 0-2 0,-2-5 1 15,-1-1 1-15,-1-4 20 0,0 0 21 16,-1-2-4-16,0 0 9 0,0 0 8 15,-6 0-11-15,0 0-16 0,-2-2-3 0,0-4-24 16,-2 1-139-16,0-6-118 16,0-1-241-16,0-4-194 0,-8 1-351 0,0 2-904 15</inkml:trace>
  <inkml:trace contextRef="#ctx0" brushRef="#br0" timeOffset="77314.6436">6787 8776 1811 0,'0'0'662'0,"0"0"-521"16,0 0-141-16,0 0 0 0,0 0 200 0,0 0 54 15,112-90-75-15,-74 65-128 0,2-1-29 16,1 1-16-16,-5 4 17 0,-6 6-23 16,-9 1-40-16,-9 6-195 0,-3 2-176 15,-3 3-371-15,-4-1-179 0,3 0 191 16</inkml:trace>
  <inkml:trace contextRef="#ctx0" brushRef="#br0" timeOffset="77632.5607">6990 8710 233 0,'0'0'461'0,"0"0"5"15,-11 114-24-15,11-78-95 0,0-2-87 16,5-5-73-16,1-8-75 0,0-6 10 16,3-1 36-16,0 1-27 0,3 0-7 15,0 1 5-15,4 1-16 0,-4-4-12 16,0-2-67-16,4-3 0 0,-2-4 47 16,6 0 86-16,-3-4 159 0,2 0-98 15,0 0-84-15,5-6-39 0,-6-4 3 0,5-3 13 16,-2-4-24-16,4-3-46 0,-5 2-2 15,0-3-48-15,-5-1 16 0,0 8 19 16,-5-1-1-16,-5 6-31 0,-1 4 21 16,0 2 30-16,-2 3-12 0,-2 0-43 15,2 0-3-15,2 0-47 0,3 0-27 16,4 3 52-16,-1 1 10 0,2 1 14 16,6 3-2-16,-1-2-18 0,0 1 21 15,0-1 15-15,2-1-1 0,-2 1-14 0,-1-2-30 16,4-2-240-16,-3-2-382 0,-2 0-617 15,-7-3-1366-15</inkml:trace>
  <inkml:trace contextRef="#ctx0" brushRef="#br0" timeOffset="77820.3961">7453 8629 3238 0,'0'0'1039'0,"0"0"-783"0,0 0-231 0,0 0-21 16,0 0 79-16,0 0-41 0,0 0-42 16,0 0-213-16,0 0 12 0,0 0 21 15,61 20-213-15,-41-8-278 0,-4 0-622 16,-2-3-265-16</inkml:trace>
  <inkml:trace contextRef="#ctx0" brushRef="#br0" timeOffset="78660.6443">7933 8831 2709 0,'0'0'1199'0,"0"0"-860"0,0 0-240 16,0 0 160-16,0 0-118 0,0 0-17 0,0 0-33 16,-109-7-77-16,93 9-14 0,-2 3-50 15,6 4 3-15,1 1-19 0,0 2 4 16,5 1 15-16,0-2 24 0,2 1 7 15,3 0-14-15,1-4-16 0,0-1 30 16,0-1-43-16,0-2-81 0,5-1-47 16,-3-1 110-16,0 0 77 0,0-2 29 15,-2 0 14-15,0 0 10 0,0 0-4 16,1 0 10-16,-1 0 22 0,0 0 5 0,0 0 2 16,3 0-5-16,1-6-21 0,3 2-62 15,-2-3-1-15,5 1-34 0,0-2 4 16,6 3-19-16,-4-1-5 0,5 0 5 15,4 2 12-15,-4 0 22 0,1 1-2 16,0 1 15-16,0 0-42 0,-6 2 24 16,0 0 21-16,-1 0 33 0,-4 0-33 15,-1 0-18-15,-4 0-4 0,-2 0 8 0,2 0 14 16,-2 0 54-16,0 0 8 0,0 0 13 16,0 0 26-16,0 0 1 0,0 0-1 15,0 0-9-15,-2 0-20 0,0 0-15 16,0-2-43-16,0 0-12 0,-2 1 0 15,2-1-2-15,-1-1-2 0,1 1-8 16,0 0 10-16,2 1 17 0,-2-1 3 16,2 0-17-16,0-1 17 0,0 0-20 15,0-1-50-15,0 0 8 0,0-2 20 16,0 1 20-16,0-2-60 0,0 1 59 16,0 0-23-16,0 1 24 0,0-2 2 15,2 2-25-15,2-1-24 0,-1 2-28 16,-1 2 22-16,0 2 1 0,0 0-22 0,2 0-45 15,2 0-8-15,5 2 57 0,0 6 17 16,2 1 55-16,-3 3 85 0,2 3-45 16,0 0-22-16,-4 2 23 0,0-1 25 15,0 1 10-15,2-2-18 0,-4-1-12 16,0-3 3-16,-4-5-18 0,0-3 15 0,0-1-7 16,-2-2 31-16,2 0 27 0,-2 0 33 15,0 0-7-15,0 0 8 0,0 0 40 16,0 0-6-16,0-3-35 0,5-8-33 15,5-11-97-15,8-10-15 0,4-6-25 16,6-3 39-16,2 4-8 0,0 2-77 16,1 4-20-16,1 5 13 0,2 4 22 15,-2 7 34-15,0 6-5 0,-3 2 15 16,1 5-1-16,-2 2 16 0,-9 0 9 0,-1 5-13 16,-4 4 14-16,6 5-38 0,0 6-17 15,4 2 20-15,-3 1 37 0,1 2 16 16,-8-5 18-16,4 6-31 0,-4-6 25 15,-2 0-6-15,4-3-19 0,-4-4-3 16,3-1-80-16,0-7-335 0,0-5-621 16,-5 0-1966-16</inkml:trace>
  <inkml:trace contextRef="#ctx0" brushRef="#br0" timeOffset="83153.6638">2835 11412 81 0,'0'0'66'0,"0"0"47"0,0 0 256 16,0 0-28-16,0 0-229 0,0 0 305 0,0-13 39 15,0 11-165-15,0 1-72 16,0-2-60-16,0 3-38 0,-3-1 42 0,3 1 7 16,-1-2-14-16,-1 2-111 0,0-2 107 15,2 2 22-15,-2-2-14 0,-2 2-74 16,4-2-86-16,-1 0 2 0,-1 2 59 15,2 0 21-15,-2-2-20 0,2 2-24 0,0 0 1 16,0 0 23-16,0 0-1 0,0 0-43 16,0 0-18-16,0 0-32 0,0 0-72 15,0 2-91-15,0 8 83 0,0 8 112 16,2 11 163-16,1 12-29 0,3 0-100 16,-2-1 18-16,2-3-33 0,-2-10 8 15,1-2-22-15,-3-8 40 0,0-4-45 16,3-1 0-16,-3 1 3 0,2 1 19 15,2 4 1-15,0-2-23 0,-2-5-265 16,3 1-393-16,-4-8-570 0,-3-4-981 0</inkml:trace>
  <inkml:trace contextRef="#ctx0" brushRef="#br0" timeOffset="83393.0339">2627 11153 2176 0,'0'0'1406'0,"0"0"-861"0,0 0-219 16,0 0-159-16,0 0-100 0,0 0-44 16,0 0-3-16,0 0-20 0,0 0-75 15,0 0-46-15,-14-14-71 0,14 14-74 16,4 0-81-16,0 9 72 0,0 6 94 15,-2 2-450-15,0-3-1282 0,-2 9 1184 0,-2-87 729 16</inkml:trace>
  <inkml:trace contextRef="#ctx0" brushRef="#br0" timeOffset="83998.4081">3296 11529 356 0,'0'0'593'0,"0"0"-247"15,0 0-41-15,0 0-60 0,0 0-16 16,0 0 4-16,0 0 118 0,0 0-86 15,0 0-47-15,0 0 42 0,34-38 7 16,-34 34 1-16,0 0-92 0,0-1-84 16,0 0 31-16,0 3 49 0,0-4-21 0,0 1 6 15,0 1-107-15,-2-1-34 0,0-1-16 16,-1 0 65-16,-1 3-36 0,2-3-26 16,-2 2-2-16,-1-3-1 0,0 5-7 15,2-5 5-15,-1 4-34 0,0-3 32 16,0 1-28-16,-2 1 17 0,-4 0-27 0,1 2 26 15,-1 2 16-15,-2 0-89 0,-7 0-58 16,0 4 93-16,-3 7 4 0,4 2-21 16,0 3 22-16,4 1-82 0,5 1 49 15,2 2 54-15,4 1 8 0,3-1 16 16,5 2-30-16,9 2 10 0,0-2 24 16,8-1 2-16,-2 2 22 0,2-4-21 15,-1-3 2-15,1 3-5 0,-6-6 1 0,2-1 26 16,-8-3-7-16,-4-3-20 15,0-1 0-15,-3 0-15 0,-1-4 15 0,-2-1 34 16,0 2 28-16,0-2 39 0,0 2 52 16,-7-1 23-16,-3 5-64 0,-2 3-53 15,-4-1-55-15,1-3 11 0,5-1-11 16,-1 1-4-16,2-1-1 0,1-2-19 16,2 1-22-16,2 0-65 0,-3-2-52 15,2 1-142-15,-3 0-115 0,2 2-69 16,-4-2-278-16,-2 0-499 0,6 0 59 0</inkml:trace>
  <inkml:trace contextRef="#ctx0" brushRef="#br0" timeOffset="84654.2038">3775 11607 986 0,'0'0'786'0,"0"0"-191"16,0 0-318-16,0 0-17 0,0 0-72 16,0 0 12-16,0 0-64 0,0 0 32 15,-108-11-168-15,102 19-70 0,0 1-40 16,2 4 43-16,0 3 46 0,2-1 19 0,2 0 4 16,0-1 26-16,4-3 12 15,2-1 60-15,3-3 18 0,0-2 128 0,3 1-129 16,-4-5-115-16,0-1 71 0,1 0-30 15,-4 0 29-15,5 0 4 0,-6-1-18 16,1-6-4-16,3 3 58 0,-6 0-45 16,-1-3 21-16,2 0-42 0,-3-1-11 15,0-1 12-15,0-3 7 0,0 2-27 16,0-3-27-16,-3-1 0 0,-2-1-31 16,-6 0 30-16,0 0-22 0,-2-1-35 0,1 5 27 15,-3 1-19-15,0 2 12 0,1 7-37 16,-4 1-109-16,-1 0-72 0,0 4-14 15,0 7-81-15,2 2-77 0,2 3-288 16,5-1-550-16,6-4 213 0</inkml:trace>
  <inkml:trace contextRef="#ctx0" brushRef="#br0" timeOffset="85132.9236">3963 11567 736 0,'0'0'407'0,"0"0"203"0,51 105-208 16,-35-63 33-16,0 0-127 0,-4 0-61 16,1 3-4-16,0-5-83 0,-5-2-37 0,1-4-48 15,-5-10-24-15,0-7-15 0,-4-10-6 16,0-3-26-16,0-1 21 0,0-3 259 15,0 0 141-15,0 0-80 0,0 0-96 16,-6 0-72-16,-3-5-92 0,-3-4-51 16,-4-3 9-16,0-1-40 0,-2-5 22 15,0-7-1-15,-4-7-22 0,1-10-4 16,2-8-29-16,4-1-108 0,4 3 26 16,10 4-64-16,1 4 120 0,4 5-50 0,10 4 12 15,1 7 92-15,2 4-59 0,-4 7-51 16,2 2 1-16,-4 0 70 0,1 3 17 15,4 0 21-15,-8 4-91 0,0 4 0 16,0 0 10-16,1 4 32 0,0 7 0 16,-5 1 34-16,-2 5 19 0,-2 6 53 15,0 6 9-15,-6-2 20 0,-5-2 21 0,0-4-7 16,3-4-67-16,0-2 9 16,-4 1-37-16,2 1 3 0,2-4 16 0,2-2-19 15,-1 0-2-15,0-2-125 0,1-1-53 16,2-3-242-16,-2 2-273 0,3-1-332 15,1-3-531-15</inkml:trace>
  <inkml:trace contextRef="#ctx0" brushRef="#br0" timeOffset="85566.4821">4330 11558 475 0,'0'0'1433'0,"0"0"-866"0,0 0-371 15,0 0-105-15,0 0-12 0,0 0-44 16,0 0-35-16,0 0 65 0,0 0 52 15,0 0-28-15,-23 89 41 0,38-75 39 16,-5-2 90-16,5 1-84 0,2-3-154 16,-4-5-16-16,-1 1 41 0,4-3-11 15,-6-3 52-15,0 0-5 0,-1 0 8 0,2-3-9 16,-5-1 36-16,-2-2-3 16,0 1 15-16,-2-3 2 0,-2 0-4 0,0-4-27 15,0 1-67-15,0-2 7 0,-6-2 9 16,-4-1-39-16,-4-1-10 0,0 2-23 15,-1-1-20-15,-4 3 16 0,3 4-65 16,0 1 6-16,-1 3 33 0,5 5-17 16,-4 0-122-16,4 0-50 0,2 7-110 0,-2 3-101 15,6 1-191-15,6 0-494 16,0-4-419-16</inkml:trace>
  <inkml:trace contextRef="#ctx0" brushRef="#br0" timeOffset="86216.6111">4604 11148 835 0,'0'0'575'0,"0"0"263"0,0 0-308 15,0 0-169-15,0 0-118 0,0 0-99 16,0 0-144-16,0 0-236 0,0 0 236 15,0 0 85-15,19 121 300 0,-5-52-84 16,2 5-65-16,-4-3-74 0,-2-11-24 16,2-5-59-16,-4-7 6 0,-2-14-81 15,-2-11 27-15,0-9-4 0,-4-6 1 0,0-1-28 16,0-2 4-16,3-3 15 0,-3 1 10 16,0-3 11-16,0 0 28 0,0 0 23 15,0 0 139-15,0-3-28 0,0-4-42 16,-3-11-102-16,-8-12-56 0,2-12-2 15,-5-10-8-15,7-3-21 0,7 3-11 16,0 5-47-16,10 1-30 0,7 2-31 16,4 3-16-16,7 5 121 0,2 6-137 0,2 2 60 15,-7 11 8-15,-4 6-45 0,-4 6-88 16,-2 0-168-16,0 5-161 0,1 0-268 16,2 0-266-16,-8 3-120 0</inkml:trace>
  <inkml:trace contextRef="#ctx0" brushRef="#br0" timeOffset="87424.9942">4960 11684 101 0,'0'0'343'0,"0"0"255"0,0 0-219 15,0 0 98-15,0 0-16 0,0 0-20 16,0 0-24-16,0 0-51 0,0 0-41 16,0 0-76-16,58-5-105 0,-48-7-4 15,-2 0 24-15,4-1-27 0,-6-3-110 16,0 3-25-16,0-2 67 0,-1 3-15 15,-3 1-54-15,0 1 25 0,-2 3 0 0,0-1-25 16,0 2 29-16,0 1-26 16,0 1 12-16,0 0-15 0,-4-1-35 0,-1 2 17 15,1 1-4-15,-2 0-21 0,0 2-16 16,-8 0-37-16,4 0 23 0,-2 2-19 16,-2 8-8-16,0 2 37 0,1 0-5 15,3 5 41-15,-1 1-13 0,4 1-11 16,3 2 36-16,4 0 15 0,0 0 57 15,0 0-38-15,4-4-16 0,5 0 14 16,2-2-14-16,-1-4 21 0,1-1 3 0,1-5 0 16,2 0 4-16,-2-2 74 15,2-3-51-15,2 0 9 0,1 0 3 0,2-5-8 16,0-3-11-16,2-4-16 0,-1-2-16 16,3-1-11-16,-6 0-4 0,4 0-38 15,-4-1-17-15,0 4 5 0,-4 1 10 16,-1 4 40-16,-4 3-17 0,2 2-37 15,-7 2-22-15,4 0 76 0,1 0 9 16,3 0 99-16,2 7-62 0,-2 1-26 0,5 1 30 16,2-1-47-16,-4 2 0 0,4 0 20 15,-4-3-19-15,1-1 19 0,0-1-4 16,-3-5 32-16,3 2-29 0,0-2 14 16,-2 0 0-16,-1 0-4 0,4 0-7 15,-4-2 18-15,1-7-22 0,0 1 13 16,-1-1-11-16,3-3-20 0,-2-3-3 15,0 2-10-15,-1-2-75 0,0 4-1 0,-8 2 69 16,0 4 16-16,0 1-23 16,-4 4-23-16,1 0-15 0,-1 0-23 0,3 0-33 15,1 0 1-15,4 5 70 0,2 3 43 16,0 2 4-16,0 0 3 0,6 1-2 16,-4-2 36-16,3-1-16 0,0 0-4 15,0-5-13-15,-2 1 63 0,4-4-13 16,-4 0 3-16,3-3 28 0,-2-6 1 15,2-4-18-15,-2-2-10 0,0-6-22 16,-2-5 40-16,-4-9-13 0,2-5-13 0,-8-1-24 16,-2 0 34-16,0-3-36 0,-6-2-24 15,-10-4-15-15,0 2-19 0,-4 6 34 16,-1 4 25-16,-3 4-25 0,6 9-3 16,0 6 3-16,8 9 15 0,3 5 13 15,-1-2-10-15,1 4 10 0,2 1-25 16,4 0-3-16,1 2-92 0,0 4-94 15,0 17-44-15,0 14 212 0,0 6 18 0,9 1 40 16,0-3-15-16,-6-14 0 0,0-6-21 16,1-8-4-16,-2-5-4 0,-1-2 4 15,2-1 2-15,-1 1 13 0,0-4 21 16,-2 0 35-16,0 0 15 0,2 0 10 16,-2 0-1-16,1 0-1 0,4-6-23 15,3-7-20-15,-2-4-51 0,2-6-48 16,0 0 31-16,3-2 14 0,0 1-59 0,-3 2-179 15,3 3 122-15,-5 6-9 16,-2 5 63-16,0 7-15 0,-4 1-60 0,3 0-48 16,2 8 60-16,-3 9 34 0,-1 13 34 15,2 17 31-15,-1 11-5 0,0 3 34 16,0-3 82-16,4-9-32 0,0-1 26 16,6-6-58-16,-2-2 30 0,-2-11-46 15,1-7 1-15,0-6 1 0,-1-5 19 16,0 0-19-16,3 1 22 0,2-2-5 15,-2-4 29-15,-1-5 8 0,0 2 17 0,6-3-1 16,-6 0 3-16,4-3-2 16,2-4-14-16,-1-6 8 0,2-1-4 0,0-1-21 15,-2-3-28-15,4 1 31 0,-8 4-47 16,0 2 1-16,1 3 22 0,-6 3 13 16,0 2-12-16,-2 1-2 0,3 2-22 15,-2 0 0-15,7 0-25 0,-1 0-29 0,5 0 24 16,5 5 30-16,1-2 0 0,3 1 17 15,1-3-15-15,-7 4-2 0,5-4-73 16,-6-1-111-16,-1 0-107 0,-4 0-246 16,-2 0-321-16,-3-1-395 0,-1-5-341 15</inkml:trace>
  <inkml:trace contextRef="#ctx0" brushRef="#br0" timeOffset="87590.5874">6347 11292 387 0,'0'0'651'15,"0"0"160"-15,0 0-107 0,0 0-112 16,0 0 35-16,0 0-87 0,0 0-262 16,0 0-148-16,0 0-87 0,0 0-43 15,-37-46-66-15,37 46-58 0,0 0-38 16,9 6-37-16,6 6-119 0,2 1 262 16,4 2-394-16,-4-3-1038 0</inkml:trace>
  <inkml:trace contextRef="#ctx0" brushRef="#br0" timeOffset="88173.0131">6631 11500 2582 0,'0'0'1300'0,"0"0"-881"15,0 0-311-15,0 0-4 0,0 0 9 16,0 0-5-16,0 0-69 0,0 0-39 0,0 0-85 15,0 0-31-15,-87 17 61 0,87-11 39 16,0 2-14-16,0 0-77 0,2-1-81 16,2 2 68-16,0 0 53 0,4-1-91 15,-4-5 40-15,0 1 118 0,0-3 0 16,0 2 36-16,2-3 0 0,-1 0 0 16,1 0-16-16,1 0-15 0,-1 0 31 15,0 0 56-15,5 0 58 0,0 0-27 0,6-4-10 16,-4 2-14-16,12-3 5 15,5 0-45-15,-1-1-38 0,-3 0-17 0,0 1 25 16,-11-1-25-16,5 1 19 0,0-3 4 16,0-4 8-16,-2-1 12 0,0-2 11 15,0-4 4-15,-2-6 28 0,0-5 53 16,-6-8 6-16,-6-5-27 0,0 1-44 16,-4 2-10-16,0 5 7 0,0-1-41 15,0 1-5-15,-6-1 3 0,0 0-29 16,-5 0 36-16,-2-3-9 0,-1-1-10 0,-8 0-17 15,0-1 7-15,0 3-9 0,-4-1 20 16,3 5-21-16,3 5 0 0,6 10 0 16,6 8 0-16,0 4 25 0,5 4-25 15,1-1 0-15,-2 4-47 0,4 0-36 16,0 0-25-16,0 11-37 0,12 24-52 16,6 26 109-16,9 23 71 0,5 10 4 15,-5-4 13-15,-1-10 13 0,0-10 55 0,-4-5-31 16,6-7-3-16,-2-9-19 0,-1-5-15 15,3-5-1-15,-10-7 1 0,2-7 0 16,-7-6 0-16,-3-6-18 0,3-1-214 16,-2 0-268-16,-2-1-571 0,0-4-1976 15</inkml:trace>
  <inkml:trace contextRef="#ctx0" brushRef="#br0" timeOffset="97001.3992">11387 11388 79 0,'0'0'277'16,"0"0"-40"-16,0 0-98 0,0 0-14 0,0 0 19 15,0 0 13-15,0 0 39 0,0-4-2 16,0 4-64-16,0-2-72 0,0 2-58 15,0 0-2-15,0-2 2 0,-2 2 281 16,2 0-116-16,0 0-84 0,0 0-12 16,0 0 5-16,0 0 39 0,0 0 8 15,0 0-36-15,-3 0-36 0,3 0-43 16,-2 0-6-16,2 0 0 0,0 0-4 0,-2 0 4 16,-2 0 4-16,2 0-4 15,-2 0-43-15,-5 0 19 0,2 2 18 0,-1 4 0 16,-2-1 6-16,-1 3 0 0,-4 1 36 15,-2 3 19-15,-9 3-6 0,-8 8 4 16,-8 6-51-16,-7 3 39 0,1 5 47 16,1-3-35-16,0-1-51 0,0 1 39 15,3 3 12-15,-1-3 43 0,7 0-34 16,2-1 11-16,6-4-16 0,3-1 7 0,1 3-26 16,-2-3 48-16,3 1-43 0,-6 2 0 15,4 3 59-15,-1 0-61 0,-5 5 25 16,-1-2-66-16,-2 1 41 0,0-1 11 15,4-1-51-15,3-5-1 0,1-4 58 16,8-8-58-16,3-4 33 0,5 1-28 16,-7-1 38-16,2 5-23 0,-9 0-16 15,6 1 48-15,-4 0-48 0,3 0-1 0,-3 0 2 16,1 0 47-16,4-2-50 16,-1 1 19-16,2-4-21 0,3 1 18 0,-2-1-14 15,4-3 23-15,0 0 0 0,3-1-22 16,-1 0-5-16,5-3 4 0,2-1 36 15,0-3-27-15,-1-1-9 0,2-1-4 16,1-2 38-16,2 1-36 0,0 0 0 16,0-2-2-16,0 3 1 0,0-3 2 15,0 2-2-15,0 1-1 0,0-1 2 16,0 0-2-16,0 1 0 0,0-1-2 0,0 0-19 16,0 2 19-16,2-2-15 0,4 2-4 15,-4-3 21-15,2 3-17 0,-2-4 17 16,2 2 0-16,0 0 17 0,0-2-13 15,0 2-1-15,3-2 14 0,2 1-14 16,-1-1 30-16,3 0-33 0,-3 3 0 16,5-3-1-16,0 0-2 0,-3 2 1 15,2-2-2-15,6 2 1 0,-4-1 2 16,4-1-2-16,-1 2 3 0,6-2 0 16,-4 0 3-16,7 0-3 0,4 0 17 0,3 0 11 15,9-5-28-15,1-3 0 0,0 0 21 16,-6 3-17-16,-2-3-4 0,-1 3 0 15,2 1-3-15,0-1-22 0,0 2 23 16,3-2 2-16,-5 0 2 0,2 1-1 16,-5 3-1-16,3-3-1 0,0 0-13 15,2 0 14-15,3 2 3 0,-1-1 11 16,2-1-12-16,0-1 0 0,3 0-2 0,-2 0-2 16,5 0 2-16,-4 0 0 0,2-1 0 15,-1 1 0-15,2 0-1 0,0 2 1 16,-5 1-1-16,1-3-1 0,-3 3 1 15,-7-3 1-15,1 3-17 0,0 1 17 16,-2-2-21-16,2 1 21 0,-3 0 2 16,1 2-1-16,3-3 2 0,-3-1 1 15,0 0 13-15,2 2-17 0,0-2-2 16,2 1 2-16,2-1 0 0,3 0 3 16,-1 1-3-16,2-4 2 0,-1 2 2 0,-3-1 12 15,-1 0-13-15,-1 1 0 0,0 1 0 16,-1 2-3-16,0-2 0 0,-3 0-18 15,-5 1 18-15,-2-1 1 0,1 0 0 16,4 0 20-16,8-1-21 0,4-4-11 16,-2 3 10-16,-1 1 2 0,1-1 17 15,0 1-16-15,0 0-4 0,1 0 2 0,-1 2-1 16,-3-4 1-16,3 2-1 0,-1 1 1 16,-1-2-20-16,-2 2 20 0,-4 1 13 15,-5 1-13-15,-4-2-13 0,-6 2 13 16,0 0 0-16,2 0 0 0,5 0-3 15,-4-1 3-15,6 1 14 0,-7-3 7 16,2 3-21-16,-3-1 0 0,-1 1 0 16,3 0 0-16,-6 1 25 0,3-2-25 0,-2 1-25 15,0 0 25-15,-1 0-3 0,3 2 3 16,-2-1-16-16,1 1 16 0,2-2-17 16,-4 2 17-16,4 0-21 0,-4 0 0 15,-1 0-51-15,-1-3-216 0,-1 3-104 16,-5-1-144-16,-4-1-427 0,0-2-998 15</inkml:trace>
  <inkml:trace contextRef="#ctx0" brushRef="#br0" timeOffset="98153.3977">11205 11419 251 0,'0'0'619'0,"0"0"-285"0,0 0-29 15,0 0 75-15,0 0-56 0,0 0 55 16,0 0-197-16,0 0-109 0,0 0-73 16,33-18-75-16,13 10 71 0,10-1 8 15,8-2 22-15,-3 2-20 0,3-5 43 16,1-4-45-16,6 1 90 0,3-2 88 16,-7 2 34-16,-2 2 20 0,-8 1-107 15,-6 7-125-15,-4-3-4 0,-3 3 0 16,-2-1-2-16,-1 0-3 0,1 0 5 15,3 0 11-15,2 1 10 0,0 0-21 0,3 0 0 16,3-1-5-16,7 1-22 0,6 0 23 16,1-1-1-16,6 1-38 0,1 1 70 15,-1-2-65-15,-4 3 38 0,-3 0-21 16,-4 3 21-16,-8-3 0 0,-4 3 0 16,-6 0 0-16,-4 0 0 0,-1 2-4 15,-5-2 4-15,-2 1-2 0,-2-3 2 16,-1 2 29-16,-3-2-24 0,-5 2 15 0,-4-2-18 15,-3 2 0-15,8-2 30 16,2 1-32-16,3-1-22 0,9 1-5 0,4-2 2 16,5 3 23-16,-3 2 2 0,-1-1-19 15,-5 1 19-15,0 0 0 0,-6-3-11 16,-7 3 11-16,-4 0 4 0,-6-2-4 16,4 2 26-16,-2-1-24 0,1-2 0 15,2 3-2-15,-8-1 0 0,1 1-4 16,0 0 4-16,-3-2-3 0,-2 2-2 15,3 0-1-15,-1 0-58 0,3 0 10 0,0 0 21 16,-1 0-39-16,6 0-53 0,-4 0 0 16,0 0 55-16,2 2 11 0,-2-2 1 15,-1 0 58-15,-1 1-2 0,-1-1 2 16,-3 0 0-16,1 0 4 0,-3 0 1 16,-4 0 37-16,1 0-13 0,-1 0-29 15,0 0-29-15,0 0-65 0,0 0-2 16,0 0-49-16,0 0-76 0,0 0-97 0,0 0-72 15,-1 0-76-15,-3 0-164 16,-2 3 222-16,5-3 177 0</inkml:trace>
  <inkml:trace contextRef="#ctx0" brushRef="#br0" timeOffset="98627.7283">14115 11059 15 0,'0'0'633'0,"0"0"-226"16,0 0-197-16,0 0-80 0,0 0-72 15,0 0-58-15,0 0 104 0,0 0 129 16,0 0 2-16,0 0 80 0,-41 92-240 16,20-46 158-16,-9 9-81 0,5 3-27 15,2-1-25-15,1-10 0 0,8-1 20 0,-3-2-75 16,2-4 68-16,4-4-56 15,-1 2 18-15,-2-5-5 0,4-2-27 0,-2 1 0 16,-2 1-21-16,2-2 9 0,-1 1 36 16,-4-2-37-16,2 2-9 0,1 1 4 15,-5-2 52-15,6 4-47 0,-4-1 28 16,6 0-30-16,1 3 6 0,-4-5-34 16,6-1 14-16,1-5-14 0,1-2 4 15,1-6-4-15,2-4 0 0,1-2-4 16,-2 1 4-16,-1 5 0 0,-1-2 2 0,1 0 0 15,0-5 1-15,2 0 35 0,-1-2 42 16,0 1 19-16,-2-2-18 0,-2 0-8 16,2-1-19-16,0-1-16 0,2-1-37 15,0 0 2-15,2-1 1 0,-2-1 22 16,-1 1-24-16,3-2 0 0,0 0-1 16,-1 0 0-16,1-2 1 0,2 0-2 15,0 2-3-15,0-2-14 0,-2 0-70 0,-2 3-324 16,0 1-167-16,-2 0-362 15,-1-2-1277-15</inkml:trace>
  <inkml:trace contextRef="#ctx0" brushRef="#br0" timeOffset="100522.5965">10247 12920 457 0,'0'0'310'0,"0"0"-166"16,0 0-19-16,0 0-125 0,0 0 124 16,0 0 59-16,0 0-53 0,0 0 44 15,0 0 51-15,0 0-15 0,-27-2-83 16,27 2-27-16,0 0 12 0,0 0 30 16,0 0-2-16,0 0 0 0,0 0 1 15,-1 0-12-15,1 0-31 0,-2 0-13 0,-2 0-23 16,-4 2-62-16,-4 3-6 0,-2 4 1 15,-1 0-29-15,-6 4 32 0,4 2 2 16,-7 1 34-16,-2 6 5 0,6 0-16 16,-6 2 0-16,3 0 80 0,-1-3-1 15,-2 2-37-15,4-2-22 0,-4-1 54 16,5-5-46-16,-1 3 10 0,5-5-16 16,0 2-26-16,3-6 29 0,1 4 20 0,0-4-49 15,3-1 14-15,1-1-13 0,-1 2-20 16,1-2 1-16,1-1-1 0,0-1-1 15,5 1-4-15,-4-1-11 0,4 2 16 16,-4-4 0-16,5 2-3 0,-1-3-21 16,1-2 0-16,2 3 0 0,0-3 0 15,0 0 19-15,0 0-19 0,0 0 19 16,0 2-19-16,0-2 8 0,5 2 16 16,4 2 48-16,-3 0-14 0,1-2-12 0,4-1-20 15,0 3 25-15,0-2-22 0,0 0-2 16,-1 0 26-16,3-1-26 0,0 2-6 15,-5-2 4-15,3-1-1 0,0 2 3 16,-3-2 1-16,-2 0-4 0,-2 0 1 16,3 0-1-16,-3 0-1 0,3 0 1 0,-2 0 24 15,2 0-1-15,4 0-21 16,1 0-1-16,8-2-1 0,8-3 3 0,10-1-3 16,4-1 0-16,1-1-3 0,-1 1-1 15,1 0-25-15,-1 0 29 0,0 1 0 16,0 0-1-16,1-1 1 0,0-1 0 15,1 3 1-15,-2-4 1 0,5 1 1 16,1-1 13-16,0 2-16 0,-2-1-22 16,3 1 22-16,0 0-2 0,3 0 4 15,-4-1 14-15,5 1-15 0,-1 0 1 0,0 1 1 16,-1 0-3-16,3-2-3 0,-2 4-2 16,-2 0-13-16,2 0 18 0,-5 4 0 15,-5 0-1-15,-3-3-18 0,-6 3 15 16,-1 0 3-16,-2-2-2 0,-2 2 3 15,-1 0 0-15,3 0 3 0,2-2 0 16,0 0-3-16,-4 0 2 0,7 0-2 16,-1-2 4-16,3 3-4 0,-2-3-19 0,2 0 19 15,1-1 19-15,0 2-15 16,5-1-4-16,-5 1 0 0,0-2 0 0,1 5-5 16,-9-3 3-16,5 1-17 0,-3 0 19 15,0 0-5-15,-2 0 2 0,-5 0 1 16,-4 2-1-16,4-1-2 0,5-2 5 15,4 2 4-15,5-3-3 0,-3 0-1 16,-6 1 24-16,-1-2-21 0,3 1-3 16,2-1 2-16,0 0 3 0,4-2-2 15,-3 2-3-15,3 1 0 0,0-2-3 16,-5 2-2-16,3 1 5 0,0-1-5 0,-1 0 10 16,-1 0-10-16,-8 1 4 0,-6 1-1 15,-2-1 2-15,-4 1-5 0,5 0-48 16,5 1 53-16,2-3-3 0,-4 0 2 15,2 0-19-15,-4 0 1 0,2 1 19 16,-4-1-16-16,2-2 16 0,-1 2 5 16,1-1 14-16,-3 0-19 0,0 0 2 15,0 1-4-15,-3-2 4 0,2 2-12 16,-6 1 10-16,0-1 0 0,1-2 16 0,0 2-14 16,-3 1-2-16,1-1-2 0,-1-1-36 15,1 2 4-15,-3 1 2 0,1-1 32 16,-5 0 1-16,4-1 3 0,-2 2-4 15,0 1-4-15,3-1-16 0,-3 0 18 16,1-2 2-16,-1 2 0 0,0 1 2 16,-2-2 18-16,2 1-15 0,0-1 29 15,-2 1 9-15,2 0-38 0,-1-1 29 0,0 3-15 16,-1-2 15-16,-2 2-1 0,0 0-9 16,0 0 9-16,0 0-2 0,0 0 14 15,0 0-4-15,0 0-14 0,0 0 0 16,0-3-27-16,-8 3-108 0,2-2-204 15,-2 0-233-15,-4 2-145 0,-2 0-446 16,6 0-279-16,64 7 1204 0</inkml:trace>
  <inkml:trace contextRef="#ctx0" brushRef="#br0" timeOffset="101009.3059">13419 12941 929 0,'0'0'755'15,"0"0"-188"-15,0 0-208 0,0 0-81 16,0 0-72-16,0 0-102 0,0 0-93 0,0 0-11 16,0 0-68-16,10-14 66 15,-6 12-16-15,0-1 18 0,-2-1 2 0,3 0 56 16,-1 0-58-16,-1 1 4 0,1-3-4 16,0-2 24-16,0 3-20 0,2-4 38 15,0 2-39-15,4 1 37 0,-4 1 11 16,2-1-48-16,-2 1 54 0,1 1-57 15,-1 2-2-15,3-2-26 0,-5 2 0 16,2 0 26-16,-1-1-21 0,-1 0 21 16,-2 1-20-16,2 2 22 0,-3-2 45 0,2-1-11 15,1 1-12-15,1-1-22 0,-1-2 0 16,1 1-2-16,-1-1-1 0,1-1 3 16,0-2 32-16,0 1-31 0,6-1-2 15,-5-2 6-15,0 0-27 0,0-1-40 16,2-2-74-16,-1-2-305 0,4-3-183 15,-6 5-794-15,9-9 686 0</inkml:trace>
  <inkml:trace contextRef="#ctx0" brushRef="#br0" timeOffset="101885.064">14166 11821 128 0,'0'0'362'15,"0"0"33"-15,0 0-107 0,0 0-14 16,0 0 240-16,0 0-329 0,0 0-47 15,0 0-13-15,0 0 48 0,0 0-40 0,0 0-115 16,4-57-18-16,-4 57-66 0,0 0-32 16,0 0 12-16,-6 7-11 0,-5 5 95 15,-7 17 4-15,-12 14 135 0,0 13 124 16,0 6-77-16,-2 4-31 0,4 3 1 16,2 0-13-16,4 1 34 0,0-3-57 15,5-8-55-15,3-6-18 0,-2-4-19 16,8-9-23-16,0-5 33 0,0-5 30 0,-2-7-25 15,4-4 41-15,0-4 57 16,-1 1-7-16,-4 2-24 0,-3 0-24 0,1 2-17 16,-1 2-13-16,-2-5 14 0,3-2-18 15,3-1-15-15,-3-4-12 0,5-1-7 16,2-1-15-16,-1-1-1 0,1 0-3 16,1-4 2-16,3 2-14 0,2-3 11 15,-3 3-27-15,2-2 28 0,-1 1 2 16,0 2 1-16,-3 1 23 0,1 1-19 15,-3 2-3-15,4 0-1 0,-3 0-1 0,-1 0 1 16,3-1-3-16,-1 1 3 0,0-3 0 16,4 2 0-16,-1-4 0 0,2-1-15 15,0-2 15-15,0-2 3 0,0 0 0 16,0 0 13-16,-2 0 7 0,2 0 8 16,0 0-9-16,0 0-22 0,0 0-111 15,0 0-10-15,-2 0-30 0,0 0-78 16,-4 0-379-16,0 0 150 0,-3 0-263 15,4 0-334-15,0 0-172 0,42 0 1011 0</inkml:trace>
  <inkml:trace contextRef="#ctx0" brushRef="#br0" timeOffset="101995.7668">13586 12901 1548 0,'0'0'771'15,"0"0"-559"-15,0 0-212 0,0 0-324 16,0 0-614-16,0 0-212 0</inkml:trace>
  <inkml:trace contextRef="#ctx0" brushRef="#br0" timeOffset="102718.3444">13858 11947 114 0,'0'0'53'0,"0"0"138"0,0 0 224 0,0 0-100 16,0 0-8-16,0 0-145 0,0 0-110 16,0 0-7-16,0 0 78 0,0 0 30 15,-22-9-7-15,22 9 31 0,-2-2 41 16,2 1-29-16,-2 1-55 0,0-2-9 16,0-1-1-16,0 1-65 0,-2 0-13 15,0-1-40-15,-3-2-6 0,3 0 63 16,-5 1 72-16,3 2-39 0,0-1-68 0,-1 0-1 15,1 0 0-15,0 1 16 0,2 0 32 16,-5 0 52-16,4 0-45 0,0 2-21 16,2-1 44-16,1-1 58 0,2 2-16 15,0 0-87-15,0 0-60 0,0 0 0 16,0 0 51-16,0 0 58 0,0 0-54 16,0 0-55-16,4-2-20 0,9-4-17 15,15-4-13-15,16-1 12 0,5-4 36 0,4 1-15 16,-6 1-28-16,-7-1 45 0,-2 3-2 15,-1 0 4-15,-10 2 23 0,-6 2-25 16,-8 3-22-16,-4 0 4 0,-1 1-5 16,-3 1 19-16,3-1-14 0,-6 2-90 15,-2 1-31-15,0 0-28 0,0 0-81 16,-2 0-86-16,-7 0-164 0,-1 0-224 0,-3 6 42 16,4-1-113-16,2 0 143 0</inkml:trace>
  <inkml:trace contextRef="#ctx0" brushRef="#br0" timeOffset="102859.5015">14156 11780 150 0,'0'0'1163'0,"0"0"-215"0,0 0-407 16,0 0-193-16,0 0-99 0,0 0-117 16,0 0-132-16,0 0-75 0,0 0-66 0,0 0-123 15,0 0-645-15,0 0-1035 0</inkml:trace>
  <inkml:trace contextRef="#ctx0" brushRef="#br0" timeOffset="106076.9644">13265 12485 558 0,'0'0'755'0,"0"0"-98"0,0 0-62 15,0 0-239-15,0 0-30 0,0 0-4 16,0 0-43-16,0 0-131 0,0 0-81 16,-6-24 38-16,6 23 21 0,0 1-32 15,0-2-49-15,0 2-5 0,-2 0-3 16,2 0 5-16,0 0-17 0,0 0-4 0,0 0-4 15,0 0 8-15,0 0-11 0,0 0-14 16,0-3-46-16,11 0-42 0,19-5-69 16,18-2 49-16,14-3 37 0,3 4 52 15,-3-1-48-15,-15 3-227 0,-11 1-267 16,-10 2-325-16,-10-1-549 0,-3 3 513 0</inkml:trace>
  <inkml:trace contextRef="#ctx0" brushRef="#br0" timeOffset="107463.0621">11072 12129 920 0,'0'0'620'0,"0"0"-209"0,0 0-188 0,0 0-86 15,0 0-50-15,0 0-87 16,0 0-110-16,0 0 110 0,0 0 62 0,0 0 149 16,54 2 20-16,-36-2-41 0,6 0-49 15,-3-5-26-15,1 0-31 0,-4 0-27 16,4-1 16-16,-5 0-46 0,-1-1 49 15,-2 1-12-15,-4-2 6 0,0 3-6 16,0-1 17-16,-4 0 11 0,-2 0 46 16,0 0-22-16,-2 0 40 0,0-1-62 15,0 2-8-15,0-4-36 0,-2 4 29 0,0-3-62 16,0 1-17-16,0-3 32 0,0 1-32 16,0-3-28-16,-6 0 28 0,2-1-41 15,-4 0 20-15,-6 0-34 0,0 1-55 16,-3-1 34-16,-6 3-50 0,-7 0 25 15,-11 7-23-15,-12 3 54 0,-3 0-124 16,-4 6 38-16,7 5 108 0,8-1 5 16,2 1 39-16,12-1-28 0,5 1 27 15,12-1-52-15,-4 5 29 0,4 8-17 16,1 10 22-16,2 3-28 0,11-4 46 0,0-5-44 16,9-10 49-16,-2-3 23 0,3-3 33 15,4 2 12-15,6 0 77 0,3 1-32 16,0-4 21-16,3-3-22 0,-3 0 26 15,3-4-95-15,-3-3 34 0,-2 0-29 16,1 0-24-16,-6 0 5 0,-3-3 12 16,2 0 4-16,-2-1-9 0,-3-2-36 15,-2 1 0-15,4-3-281 0,-2 1-74 0,-2-1-28 16,3 1-215-16,0 0-308 16,-1 4-353-16,-3 1 707 0</inkml:trace>
  <inkml:trace contextRef="#ctx0" brushRef="#br0" timeOffset="107916.7864">10977 12204 479 0,'0'0'566'16,"0"0"-246"-16,0 0-320 0,0 0-7 15,0 0-67-15,0 0 74 0,0 0 337 16,0 0 54-16,-20 106 74 0,10-45-58 0,2 7-119 16,0 4 21-16,3 1-35 15,5 1-60-15,0-1-98 0,0-4-49 0,2-10-33 16,5-6-5-16,-1-7-29 0,0-6 0 16,-2-12 5-16,-2-8-5 0,0-7 3 15,-2-5 2-15,0 2-1 0,2-4 28 16,-2 1-14-16,3-3 9 0,-3-2-23 15,3-2 28-15,-3 0 8 0,0 0-40 16,0 0-231-16,0-6-162 0,0-9-189 16,0-1-1581-16,0-14 1147 0</inkml:trace>
  <inkml:trace contextRef="#ctx0" brushRef="#br0" timeOffset="108340.9621">11300 11969 1069 0,'0'0'746'0,"0"0"-746"16,0 0-213-16,0 0 213 0,0 0 207 16,0 99 442-16,4-36-105 0,0 11-188 15,2 5 30-15,3-3-45 0,0 1-120 16,1-1-47-16,0-3-57 0,3-6-42 15,0-11-20-15,-6-4-21 0,1-8 1 16,1-9-19-16,-3-4-16 0,-2-9-14 16,-4-7 14-16,2-1 14 0,-2-6 1 15,0 1-11-15,0-1 20 0,0-1-24 0,0-1-70 16,0-3-270-16,3-3-121 0,1 0-125 16,8-9-261-16,-1-2-1205 0</inkml:trace>
  <inkml:trace contextRef="#ctx0" brushRef="#br0" timeOffset="108995.2131">12318 11883 2004 0,'0'0'415'0,"0"0"-415"0,0 0-332 16,0 0 243-16,0 0 89 0,0 0 57 16,0 0 101-16,0 0 23 0,0 0 96 15,165 59-89-15,-106-59-77 0,1 0-58 16,-6-9 41-16,-3-6-13 0,-4 2 26 16,-7 0 18-16,-10 0-6 0,-6 3-22 15,-10 1-21-15,-6 1 11 0,6-1 15 16,-6 0 37-16,0-2 88 0,-5 2 12 15,-1-1-61-15,-2-3-112 0,0 0-8 0,-2-2-42 16,-9-1 23-16,-2 1-39 0,-8 0-21 16,-11-3-14-16,-14 1-62 0,-5 4 70 15,-11 5-60-15,3 4 50 0,-1 4-13 16,1 4-5-16,-7 7-7 0,2 3 12 16,7-3 49-16,8 2-1 0,13-1-1 15,10-2 2-15,12 1-25 0,1 0-41 16,0 3-23-16,4 5-35 0,3 2 67 0,4-3 12 15,2 2-13-15,8 1 59 16,20-1 66-16,17-3 42 0,12 0 56 0,9-8-24 16,-2-3-41-16,-7-4-52 0,-6-2-10 15,-5 0-35-15,-6 0 19 0,-10 0-20 16,-4 0 3-16,-11 0-4 0,-3 0-21 16,2 0-37-16,-4 0-147 0,-4 0-258 15,-5 0-40-15,-1 0-52 0,0 0 18 16,-10 0-269-16,-1 0-501 0</inkml:trace>
  <inkml:trace contextRef="#ctx0" brushRef="#br0" timeOffset="109295.4159">12342 11959 431 0,'0'0'79'0,"0"0"86"15,0 0 523-15,15 135-109 0,-13-75 73 16,3 4-233-16,-1 2-74 0,2 1-33 16,-2-1-156-16,0-3-85 0,3-1-30 15,1-8-36-15,5-7-5 0,-2-7-1 16,3-9 1-16,0-11 3 0,-4-6 33 0,-2-4-36 15,3-3 0-15,2 3-2 0,-1-5-105 16,-1-2-273-16,0-3-187 0,-1 0-231 16,-1-4-424-16,-4-3 339 0</inkml:trace>
  <inkml:trace contextRef="#ctx0" brushRef="#br0" timeOffset="109647.9864">13026 11661 975 0,'0'0'1244'0,"0"0"-756"15,0 0-488-15,0 0-73 0,-5 110 73 16,10-31 471-16,3 15-64 0,3 1-44 16,0-5-87-16,-5-4-55 0,2-5-111 15,-4-6-39-15,-4-3-16 0,0-8-26 16,0-7-4-16,0-4-23 0,0-7 22 15,0-14-24-15,0-11-154 0,0-11-564 0,-3-7-1823 16,0-3 1266-16</inkml:trace>
  <inkml:trace contextRef="#ctx0" brushRef="#br0" timeOffset="109798.5813">13009 12559 1503 0,'0'0'0'0,"0"0"-1444"0</inkml:trace>
  <inkml:trace contextRef="#ctx0" brushRef="#br0" timeOffset="113927.93">14527 10113 455 0,'0'0'938'0,"0"0"-686"0,0 0 43 16,0 0-104-16,0 0 172 0,0 0-162 16,0 0-140-16,0 0 59 0,-20-24 86 15,18 20-79-15,0 0 154 0,0-2 12 0,-4 0-211 16,2-1-82-16,-4-3 46 15,-2 2 59-15,2-1-37 0,0 0 143 0,-3-1-58 16,0 2-135-16,3 2-18 0,2 1 33 16,-3 1-33-16,-1 0-1 0,1 2-68 15,0 2-21-15,-1 0-71 0,2 0 7 16,-2 0 80-16,2 2-74 0,2 6-26 16,-4 6 45-16,-4 1 63 0,4 5 64 15,-2-1-31-15,5 1 10 0,1-2 19 16,-1-1 0-16,3 1-1 0,2-3 3 0,2-2-2 15,0-1 8-15,0-2-15 0,0-3 14 16,2-3-3-16,0 0 29 0,2 0 66 16,1-1-47-16,-3-3 22 0,-1 0-5 15,2 0 15-15,-1 0 2 0,0 0 30 16,0 0 11-16,-1 0 7 0,5 0-19 16,0-9-80-16,0 1-31 0,5-1 0 15,0-2 20-15,-1-1 38 0,0-2-58 16,4 2 0-16,-2-3 0 0,-1 2-22 15,4-2 20-15,-2 2 2 0,-3 1 0 0,1 1-49 16,0 3 17-16,-5 3 28 0,0-1 4 16,0 4-87-16,-2 0 29 0,6 2-28 15,-4 0-37-15,0 0-45 0,0 0 20 16,3 6 40-16,4-1 70 0,-3 3-12 16,1 2 17-16,0 0 27 0,1-1-22 15,1 0 22-15,-5-1 6 0,2 0 0 16,0-1 19-16,-3-2-17 0,0 0 43 0,-4-1-45 15,2-2 28-15,-2 0 21 0,-1-2 16 16,-2 0 15-16,0 0 47 0,0 0 31 16,0 0 9-16,0 0-1 0,0 0-45 15,1 0-7-15,-1-4-18 0,8 0-8 16,-4-1-73-16,2-3-11 0,0-1-4 16,-1 2 31-16,-1-2 19 0,2-1-42 15,-1-1-8-15,-1-1-19 0,-3 3 19 0,-1 1 116 16,3-1-34-16,-3 5-82 0,0-2-99 15,0 1 99-15,0 5 33 0,0-3-29 16,0 1-4-16,0 2-37 0,0 0-17 16,0 0-20-16,0 0-4 0,0 0-10 15,0 0-29-15,0 0-76 0,2 0-21 16,1 0 50-16,0 5 21 0,4-2 122 16,-1 2-6-16,5 2 27 0,0-2 50 0,-1 1-25 15,0 0 11-15,4-1-5 16,-3-1 55-16,3 1-60 0,-1-2 19 0,0 1 3 15,-3-4-9-15,0 1 47 0,0-1-19 16,-2 0-9-16,-2 0 23 0,-2 0 4 16,0 0 16-16,0-1-13 0,1-3-5 15,2-2 29-15,-3 0-16 0,0-2-43 16,2-3-52-16,-2 1 91 0,1-1-30 16,-1-3-62-16,0 1-29 0,3-3 28 0,-3 0-24 15,0-6 25-15,1-6 43 0,-3-7-43 16,0-4 0-16,-2-1-26 0,0-2 16 15,0-1-7-15,-2 6 14 0,-5-2 0 16,-6 3-30-16,1 1 33 0,3 7 0 16,-1 6 36-16,1 5-6 0,2 8 64 15,3-1-92-15,0 5 39 0,2 0 13 16,0 2-54-16,2 3-107 0,0 0-138 0,0 11-100 16,6 16 10-16,7 17 208 15,6 15 93-15,0 11 34 0,5 2 48 0,-8-8 0 16,6-1 3-16,-6-8-51 0,0-9 41 15,-6-17-41-15,-3-9-2 0,-3-8 1 16,-2-9 1-16,0 1 18 0,0-2 40 16,-2 0 74-16,1-2 59 0,-1 0 74 15,4 0 0-15,-4 0 16 0,0-8-32 16,0-10-53-16,0-12-146 0,0-14-50 16,0-5-1-16,0-3-1 0,0 2-24 0,8 4 17 15,3-1-43-15,3 3 24 16,4 5-61-16,-3 0-33 0,4 10 29 0,-8 7-94 15,0 8 77-15,5 2-41 0,-2 3 4 16,5-1-226-16,5 4-36 0,-2 4-95 16,-4 2-149-16,-3 5-263 0,-4 6-510 15,-10 9 725-15</inkml:trace>
  <inkml:trace contextRef="#ctx0" brushRef="#br0" timeOffset="114376.7249">15124 10101 372 0,'0'0'1615'0,"0"0"-1008"16,0 0-449-16,0 0 68 0,0 0-15 15,0 0 3-15,0 0 15 0,61-107-61 16,-31 85-4-16,8-7-161 0,4 3 22 16,1 1 38-16,-3 6 18 0,-4 3 132 0,0 6-136 15,-1 3-50-15,-11 3 78 0,-4 3-72 16,-12 1-33-16,-1 0-26 0,-3 0-75 15,-1 5-65-15,4 2 89 0,0 5 74 16,-3 2-63-16,-2 1 66 0,-2-2 0 16,0 3 4-16,0-6-4 0,0 0 4 15,0-2 30-15,0-2-29 0,0-4-5 16,0-1 1-16,0-1 46 0,0 0 52 0,0 0 26 16,0 0-4-16,0 0 6 0,3 0 24 15,-1 0-17-15,2-1-3 0,2-7-31 16,-1-1-100-16,10-3 0 0,-3-2-33 15,-2-1-73-15,6 2 106 0,-4 2-49 16,-1 4 49-16,-1-1-47 0,-1 3-14 16,-5 3-12-16,0 2 23 0,-1 0 3 15,1 0-34-15,0 0-27 0,2 0 41 16,4 4-10-16,4 4 58 0,0 0 19 0,8 4 0 16,-1-1 0-16,5 0 50 0,1 3-21 15,-6-7-12-15,5 3-17 0,-5-5-243 16,-2-1-535-16,-6-2-1062 0,-7-2 320 15</inkml:trace>
  <inkml:trace contextRef="#ctx0" brushRef="#br0" timeOffset="114513.8676">15775 9535 2034 0,'0'0'0'0,"0"0"-198"0,0 0-118 15,0 0-534-15,0 0 180 0</inkml:trace>
  <inkml:trace contextRef="#ctx0" brushRef="#br0" timeOffset="115056.9916">16072 9762 655 0,'0'0'1918'0,"0"0"-1723"0,0 0-92 15,0 0-27-15,0 0 158 0,0 0-70 16,0 0-79-16,-87 99-84 0,85-84 98 16,2 1-19-16,0-3 12 0,0 1-71 15,6-3-21-15,2-4 67 0,2 1-46 0,0-4 91 16,-2-2-3-16,-1-2 11 0,1 0 7 16,3 0 69-16,1-10 121 0,3-4-48 15,7-6-155-15,-4-11-6 0,6-9-89 16,-2-6-4-16,-6-1-3 0,-3 3-24 15,-4 3-50-15,-3 2 62 0,-1 4 0 16,-4 0-30-16,-1 4-76 0,0 5 34 16,0 11 36-16,0 3-2 0,0 9 38 15,0-2 39-15,-1 2-39 0,-2 1-1 16,1 2-49-16,0 0-76 0,-1 5-137 0,-1 19-85 16,-2 13 228-16,2 14 101 0,2 4 22 15,2-3-3-15,0-6 72 0,2-4-43 16,12-5 55-16,4-2-62 0,0-5-20 15,4-4 92-15,8-6-49 0,2 0 53 16,1-7 56-16,3-2-38 0,1-4-35 16,-5-7-52-16,2 0 43 0,-4 0-8 15,-5-3-22-15,-2-3-2 0,-8 1 23 0,0-1-13 16,-3-3 10-16,3-6 10 0,1 3-58 16,-7-5 37-16,-2 3 18 0,-4 2 18 15,1-1-85-15,-4 6-7 0,0 1 7 16,0 3 26-16,0 0-9 0,0 2-17 15,0 1-26-15,4 0-71 0,11 0-105 16,19 7-85-16,27 8 230 0,18 3 39 16,4 1 17-16,-7 1-3 0,-21-11-306 15,-15-1-793-15,-16-3-1623 0</inkml:trace>
  <inkml:trace contextRef="#ctx0" brushRef="#br0" timeOffset="115830.4584">14705 13718 2300 0,'0'0'1239'16,"0"0"-661"-16,0 0-269 0,0 0-102 15,0 0 5-15,0 0-15 0,0 0-29 16,0 0-68-16,0 0-100 0,0 0-54 15,-2-7-52-15,2 12-14 0,0 7 27 0,0 4 90 16,4 2 3-16,2 4 2 0,6-1-1 16,-2 1 19-16,0 0-6 0,8-3-14 15,-3-2-104-15,3-4-253 0,4-3-285 16,-6-6-322-16,-2-2-1195 0,-4-8 1414 0</inkml:trace>
  <inkml:trace contextRef="#ctx0" brushRef="#br0" timeOffset="116004.9934">14614 13203 4092 0,'0'0'523'0,"0"0"-302"0,0 0-74 16,0 0-104-16,0 0-43 0,0 0-32 16,0 0-47-16,0 0-112 0,0 0 65 15,0 0 84-15,121 55 21 0,-78-22-198 16,-10-7-223-16,-14-4-358 0,-6-11-1308 15,-2 4 1142-15</inkml:trace>
  <inkml:trace contextRef="#ctx0" brushRef="#br0" timeOffset="116888.7015">15096 13786 552 0,'0'0'2550'16,"0"0"-2122"-16,0 0-428 0,0 0-99 16,0 0 99-16,0 0 228 0,0 0 10 15,0 0-107-15,0 0-16 0,0 0-38 16,2 34-54-16,-2-29-20 0,0 0 15 15,1-1-14-15,-1-1 14 0,3-1-13 0,-3 0 13 16,0-2 4-16,0 2 14 0,0-2 0 16,0 0-4-16,0 0 3 0,0 0 7 15,0 0 8-15,0 0 8 0,0 0 24 16,0 0 54-16,0 0-15 0,0 0-31 16,0 0-15-16,0 0-15 0,0-2-4 15,0-5-8-15,2 0-15 0,-2-2-33 16,4-6-22-16,0 0-8 0,0-2 27 0,4 1 3 15,-2 1-4-15,-2 1-16 16,1 4 19-16,0 1-15 0,6 0-4 0,2-2-46 16,2 3-5-16,1 1 43 0,5-4 6 15,-2 4 0-15,2 1 1 0,4 2-4 16,-4 1-4-16,3 3 27 0,0 0 2 16,4 2 2-16,-2 5 23 0,-3 4-21 15,5 0 21-15,-4 4-21 0,-2 2-2 16,0 0-4-16,-5-2 0 0,-5-1-1 0,-1-2-15 15,-2-2 15-15,-4-3 3 0,0 0 0 16,-5-3 4-16,2-3 18 0,-2 1 6 16,0-2 12-16,0 0 9 0,0 0 10 15,0 0 14-15,0 0-3 0,0 0-5 16,0 0-7-16,0-2 12 0,2-8 7 16,6-5-46-16,10-13-31 0,-4 1-59 15,6 0 27-15,-3 6 1 0,-7 6-46 0,7 4 15 16,0-2 47-16,1 3-34 15,-6 4 3-15,0 4 3 0,4 2 7 0,-4 0-11 16,-1 0 6-16,4 6 27 0,-2 1-19 16,-1 3 12-16,1-2 7 0,-2 1 14 15,-1-1-4-15,-2-1 3 0,4-1 1 16,-6-1 2-16,-2-5 20 0,-2 3 6 16,0-3 8-16,-2 0 9 0,0 0 4 15,2 0 4-15,-2 0 7 0,0 0 10 16,0 0 1-16,0 0-14 0,0 0-3 0,2-3-3 15,0 1-6-15,3-7-36 0,1 0-9 16,1 0-15-16,-3-1 15 0,0 3 25 16,0 0-7-16,-1 4-18 0,-3-1-20 15,2 1 18-15,-2 2 1 0,0 1 0 16,0 0-15-16,2 0-21 0,-2 0-3 16,0 0-8-16,2 0-26 0,0 0-33 15,4 6-3-15,3 4 47 0,0-1-25 0,1 2-101 16,-2 0-139-16,0 4-218 15,4-6-159-15,-4-1-278 0,-2-5-977 0,-86-85 1624 0</inkml:trace>
  <inkml:trace contextRef="#ctx0" brushRef="#br0" timeOffset="117099.1591">15747 13201 2363 0,'0'0'1719'16,"0"0"-1363"-16,0 0-254 0,0 0 19 15,0 0-11-15,0 0-72 0,0 0-38 16,0 0-144-16,0 0-160 0,0 0 30 16,68-8 157-16,-21 29-235 0,0 2-537 15,-15-6-1354-15</inkml:trace>
  <inkml:trace contextRef="#ctx0" brushRef="#br0" timeOffset="117688.5805">16193 13425 3127 0,'0'0'818'0,"0"0"-798"0,0 0 59 0,0 0-79 16,0 0 259-16,0 0-14 15,-115 37-96-15,94-13-126 0,0 7-23 0,6 6-2 16,5 2-14-16,6-8 12 0,4-11-40 15,0-10 20-15,0-3 23 0,0-1 2 16,0-1-1-16,4-2 38 0,-2-1 21 16,2-2 41-16,2 0 59 0,3-10 123 15,10-13-33-15,2-12-125 0,3-3-82 16,-7-8-21-16,2 2 67 0,-5 1-78 16,4-5-10-16,-4-1-1 0,1-5-17 0,0-1 5 15,-4-1-59-15,-1 1 4 0,-2 4-43 16,-1 7-3-16,-2 11-9 0,-3 13 15 15,-2 11 55-15,0 3 53 0,0 4 23 16,0 0-23-16,0 2-58 0,0 0-57 16,0 0-48-16,0 17-7 0,2 10 24 15,2 21 77-15,2 11 46 0,0 4 23 16,3 1 27-16,4-9 34 0,-3-1 31 0,3-5 62 16,4-1-76-16,0-5-5 15,5-6 10-15,-6-8-29 0,2-10-26 0,-6-5-13 16,1-5-13-16,4 2 25 0,2-3 3 15,5-2 37-15,-4-3 27 0,6-3-2 16,-3 0 4-16,1-8-25 0,-1-3-8 16,4-7-6-16,3-8-17 0,0-6-9 15,-5-4-28-15,-6 5 26 0,-10 9-29 16,-9 10-13-16,0 4 13 0,0 0 24 16,0 1-10-16,0-1-14 0,0 5-35 0,-4 0-10 15,2 2-10-15,-1 1-11 0,3 0-34 16,0 7-31-16,5 10 19 0,5 4 95 15,12 4-2-15,14 3 35 0,15-4-16 16,11-2 2-16,3-10 28 0,-5-8-5 16,-10-4-25-16,-3 0-87 0,-8-9-260 15,-10 0-476-15,-10-6-1401 0,-8 4 563 16</inkml:trace>
  <inkml:trace contextRef="#ctx0" brushRef="#br0" timeOffset="119745.0392">11773 10510 694 0,'0'0'505'15,"0"0"-335"-15,0 0-170 0,0 0 0 16,0 0 0-16,0 0 56 0,0 0 22 16,0 0-76-16,0 0-2 0,-19-17 0 15,17 17 22-15,2-1 75 0,0-1 83 16,-2 0-20-16,-2-2-90 0,3-2 101 15,-3 2-71-15,2-1 37 0,-1 0-62 16,0 2-8-16,3 1-67 0,-2 0-49 16,2 1 49-16,-2-2 22 0,2 3-3 15,0-2-19-15,0 2-61 0,0 0 11 0,0 0 50 16,0 0 33-16,0-2 22 0,0 2 12 16,0 0 12-16,-3-2 6 0,3 1-6 15,-1-1-73-15,1-2 146 0,0 4 6 16,0-2-39-16,0 2-91 0,0 0-28 15,0 0-101-15,0 0-68 0,0 4-103 16,0 7-83-16,4 14 174 0,2 19 181 16,0 14 7-16,3 16 198 0,-3 10-112 0,1 5 126 15,-4 15 7-15,2 5-28 0,0 7-12 16,3 3-42-16,-2-1-47 0,2 0 21 16,0-3 20-16,2-7-72 0,-4-5 42 15,0-4-12-15,-2-3-72 0,-2-2 56 16,0 3-30-16,-2-6 22 0,0-3 42 15,0-1 3-15,0-5-50 0,0-4 3 16,-4-8-31-16,2-5 12 0,2-3 13 16,0-7-39-16,0-3-22 0,0-3 15 15,0-3 3-15,2-4-4 0,4-4-16 0,2-2 16 16,-4-3-17-16,0-3 1 0,0-4 10 16,-4-6 4-16,2-6-12 0,-2-1-2 15,0 1-1-15,0 1 1 0,0 0 3 16,0-4-3-16,0-3 17 0,0-4-4 15,0 1-13-15,0-5 3 0,0 0 10 16,0 0-1-16,0 0-11 0,0 0 11 0,0 0-9 16,0 0 12-16,0 0-2 0,0 0-11 15,0 0 0-15,0 0 14 0,0 0-4 16,0 0-10-16,0 0 17 0,0 0 7 16,0 0 6-16,0 0 1 0,0 0 2 15,0 0 4-15,0 0 9 0,0 0 7 16,0 0 1-16,0-5-20 0,0-1-37 15,0 0-21-15,0 1-5 0,0-1 17 0,0 3 8 16,0-1 1-16,0 1-26 0,0 2 24 16,0-1 2-16,0 0 3 0,0-1 11 15,0 3-14-15,0-2-1 0,0-1-2 16,0 3 3-16,0-2 2 0,0 2-2 16,0 0-2-16,0 0-13 0,0 0 1 15,0 0-3-15,0 0-13 0,0 0 6 16,0 0-7-16,0 0-3 0,0 0-2 0,0 0 2 15,0 0 4-15,-2 0 4 16,2 0 12-16,0 0 14 0,0 0 4 0,0 0 19 16,0 0-6-16,0 0 6 0,0 0-5 15,0 0 7-15,0 0-4 0,0 0-19 16,0 0-2-16,-2 0-18 0,2 0-4 16,0 0-2-16,0 0-16 0,-2 0-69 15,0 2-202-15,-3 6-177 0,0 2-129 16,-5-1-254-16,6 1-1281 0,34-49 1471 0</inkml:trace>
  <inkml:trace contextRef="#ctx0" brushRef="#br0" timeOffset="120177.4348">11661 13380 1051 0,'0'0'1179'0,"0"0"-637"16,0 0-205-16,0 0-109 0,0 0-44 16,0 0 31-16,0 0 141 0,0 0-55 15,-51-107-150-15,45 92-26 0,-4 0 8 16,6-1-38-16,-1 3-30 0,2 2-15 16,1 4 18-16,2-1 12 0,-2 4 2 15,2 1-28-15,0 3-54 0,0 0-9 16,0 0-69-16,0 0-21 0,2 5-6 15,10 6 105-15,10 9 7 0,3 8 107 0,11 7-7 16,-2 4-28-16,-4-6 0 0,-11-13-42 16,-8-5 7-16,-4-6-15 0,5 0-6 15,-4-1-1-15,2 0-2 0,0-4-17 16,-6-3 11-16,-2-1 18 0,0 0 16 16,2 0 66-16,0 0 65 0,2-8-43 15,8-5-15-15,2-9-31 0,10-11-43 0,4-3-24 16,-3-5 2-16,5 2-23 0,0-2-2 15,2 3-18-15,3-2-1 0,-5 2-8 16,8 0-34-16,0-3-112 0,5 6-53 16,-10-3-69-16,-9-1-244 0,-12 10-1186 15,-14-2-1537-15</inkml:trace>
  <inkml:trace contextRef="#ctx0" brushRef="#br0" timeOffset="123459.3136">11832 10147 797 0,'0'0'1010'0,"0"0"-298"15,0 0-290-15,0 0-170 0,0 0-100 16,0 0-18-16,0 0 6 0,0 0-37 15,6-9-52-15,6 7-49 0,-2-2 54 16,5 1-15-16,4-1 5 0,-2-1-26 16,2 3 11-16,-2-1-11 0,3 1 4 15,-6 0 10-15,3-2-5 0,-2 3 4 16,0-4-4-16,0 2 0 0,-2-1 4 0,-3 0 14 16,-2 0 3-16,-1 3-14 0,0-3 0 15,-3 2 13-15,0-2 13 0,0 1-16 16,-2-4 12-16,2-1-56 0,0-1 77 15,3-2-20-15,0-4-9 0,-1-3-48 16,-2-3-2-16,-1-6 19 0,0-5-16 16,-3-4 93-16,0-5-86 0,0 5 19 0,0 4-29 15,0 1 17-15,-6 2-17 0,0-3 0 16,-4 5-47-16,2 6 26 0,2 6 21 16,2 1-2-16,-4-3 2 0,-3 2-2 15,2-4-2-15,1 4 3 0,2 2 1 16,2 2 47-16,1 6-47 0,1 1-11 15,2 3-29-15,0 1-22 0,0 0-8 16,0 0-13-16,0-3-13 0,9 2-18 0,-1-2-35 16,10-2 24-16,4-1 87 15,9 3 14-15,10-3-5 0,4 0 29 0,0-2 19 16,1 3 19-16,-3-2-14 0,4 0-22 16,-5 1-2-16,3-1 19 0,-7-1-14 15,-4 5 0-15,-11-4 12 0,-3 6-17 16,-7 1-24-16,3-2 5 0,1 0-5 15,-2 2 19-15,-3-3 4 0,2 3-28 16,-8 0-19-16,-2 0-10 0,-4 0-28 16,2 0 15-16,-2 0 0 0,2 3-13 0,0 1-13 15,4 2 86-15,4 1 11 0,0 5 21 16,-2-1-21-16,3 2 0 0,2 1 0 16,-5-1 0-16,1 3-1 0,-1-1 1 15,3 2 16-15,-5-2 38 0,1 1-53 16,-3-1 48-16,-2 2-28 0,-2 0-18 15,0 0 23-15,0 0-26 0,0 3 36 0,0-2-35 16,0 4 20-16,0-3-21 0,0 3 0 16,0-4-5-16,0 1-19 0,4 0 24 15,0-1 35-15,0-3-31 0,2 0-1 16,2-5-3-16,-5 0 4 0,2-7-4 16,-1 1 3-16,-2-2 28 0,-2-2 25 15,0 0 24-15,2 0 16 0,0 0 19 16,2 0 25-16,3 0 4 0,4-6 3 15,8-4-30-15,13-5-5 0,12-4 10 16,5-3-118-16,7 2 28 0,-3 3-32 0,-2 1-18 16,4 3-3-16,-7 5 3 0,-7 3-25 15,-3 5-15-15,-9 0-26 0,-7 0-149 16,-3 7-105-16,-10-1-443 0,-1-1-1263 16,-8-2 664-16</inkml:trace>
  <inkml:trace contextRef="#ctx0" brushRef="#br0" timeOffset="124121.5406">10888 8984 1432 0,'0'0'540'0,"0"0"-31"16,0 0-84-16,0 0-54 0,0 0-72 15,0 0 97-15,0 0-188 0,0 0 51 16,0 0-40-16,-28-81-78 0,28 81-141 0,0 0-50 15,0 0-49-15,0 0-56 0,0 3-67 16,0 4 13-16,0 5 127 0,4 7 82 16,3 10 78-16,1 5-35 0,1 4-10 15,-3 0-9-15,-2-3-4 0,-1-5-20 16,1 1 55-16,-2-4-53 0,-2 2 23 16,2-7 25-16,-2-5 8 0,0-1-58 15,0-5-317-15,-2 0-205 0,-4 3-359 16,-5-2-313-16,0-7-152 0</inkml:trace>
  <inkml:trace contextRef="#ctx0" brushRef="#br0" timeOffset="124345.433">10425 8918 2346 0,'0'0'448'16,"0"0"20"-16,0 0-71 0,0 0-276 0,0 0 127 15,66-114-20-15,-17 82-102 0,10-2-72 16,3 1 6-16,-5 6-43 0,-4 8 12 16,-6 4 1-16,-5 3-30 0,-1 3-5 15,-7 4-32-15,-6 2-26 0,-10 3 60 16,-3 0-82-16,0 0-236 0,-2 5-243 16,1 7-56-16,2 0-540 0,-8 0-279 15</inkml:trace>
  <inkml:trace contextRef="#ctx0" brushRef="#br0" timeOffset="124615.3018">10654 9634 253 0,'0'0'2488'0,"0"0"-1914"0,0 0-331 0,0 0-65 16,0 0-20-16,0 0 116 0,0 0 85 16,0 0-238-16,0 0 79 0,126-68-133 15,-86 49-24-15,2 1-39 0,-3 0-4 16,-3 5 2-16,-10 5-2 0,-8 1-32 16,-1 3-30-16,0 0 0 0,0 1-154 15,7 3-166-15,-4-3-374 0,2 1-308 0,-10 2-1190 16</inkml:trace>
  <inkml:trace contextRef="#ctx0" brushRef="#br0" timeOffset="125002.2705">11291 9520 490 0,'0'0'2067'0,"0"0"-1589"0,0 0-478 0,0 0-29 15,0 0 29-15,0 0 164 0,106-77 56 16,-91 63-98-16,-6 1 50 0,-1 1 136 16,-2 1-168-16,-4 3 91 0,-2-1-74 15,0 1-52-15,0 0 11 0,0 1-70 16,-6-3-7-16,-2 3-39 0,-3-3 0 16,-2 3-8-16,3 0 7 0,-1 2 1 0,-2 1 23 15,5 2 4-15,-1 0 0 0,5 2-27 16,0 0-8-16,4 0-76 0,-5 0-21 15,4 4-15-15,-3 3 53 0,-3 2 21 16,2 4-3-16,3 0 27 0,0-2 17 16,2 1-53-16,0-2 17 0,0-3 23 15,0-1 14-15,2 0 2 0,3-3 2 16,2 3 0-16,0-1 50 0,2 0-19 0,4-2 19 16,8 0-5-16,11-3 48 0,9 0-51 15,1 0-42-15,3-8-126 0,-7-2-350 16,-6-3-270-16,-11 4-463 0,0-5-810 0</inkml:trace>
  <inkml:trace contextRef="#ctx0" brushRef="#br0" timeOffset="125656.9637">11810 9162 1796 0,'0'0'1176'16,"0"0"-1070"-16,0 0-106 0,0 0-70 0,0 0 70 15,0 0 129-15,-69 97 2 0,59-74-75 16,-6 5-54-16,4-4 49 0,2 2-51 16,-4-3 2-16,1-4 30 0,1 3-29 15,-6-7 33-15,4 0-32 0,2-4 77 0,-6-1 43 16,4-2-44-16,-3-5 27 0,0 1-25 16,0-2-6-16,0-2-52 0,4 0 0 15,3-3 19-15,-1-5 0 0,6-4 0 16,5-5-43-16,0-9-91 0,12-11-158 15,2 2 131-15,1 8 59 0,0 10-75 16,-4 8 96-16,-3 0-23 0,4 1 61 16,4 2 152-16,-6 4-141 0,5 2-11 0,2 0-54 15,-2 2 6-15,6 8 48 0,-2-1 20 16,5 4 44-16,-4-1-64 0,6 2 43 16,-2-3 6-16,-1-2 56 0,3 0-64 15,-4-6 97-15,2-3-45 0,0 0 18 16,-5-3-17-16,2-4 23 0,-4-4 3 15,-1-4 59-15,0-7-42 0,-2-6-38 16,-3-8-60-16,-2-3 5 0,-5 4-19 16,-4-2-25-16,0 6 0 0,0 0-3 15,-6 1 3-15,-5 1 0 0,2 3 3 16,3 2-6-16,0 7 6 0,0 8-2 16,2 3 53-16,-2 1-23 0,4 3 38 0,0 0-13 15,2 2-56-15,0 0-102 0,0 0-110 16,0 13-86-16,0 12-41 0,2 15 231 15,10 8 79-15,0 3 29 0,-2-5 27 16,1-6 17-16,0-6 56 0,-5-7-82 16,-2-8 5-16,-1-4-23 0,-1-10-23 15,0 1 23-15,-2-3 2 0,2-1 52 16,-2 0 64-16,0-2 16 0,0 0 1 0,2 0 25 16,-2 0 34-16,0 0 10 0,0-4-24 15,0-5-64-15,0-3-116 0,0-11-37 16,5-8 12-16,12-10-41 0,-1-5-4 15,14-2-106-15,2 2-83 0,0 4-55 16,-3 4-512-16,-4 6-432 0,-10 11-1198 16</inkml:trace>
  <inkml:trace contextRef="#ctx0" brushRef="#br0" timeOffset="126048.9146">12329 8199 101 0,'0'0'1026'0,"0"0"-274"16,0 0-104-16,0 0-126 0,0 0-185 0,0 0-337 15,0 0-226-15,0 0 68 0,0 0 158 16,-89 119 164-16,72-55-51 0,2 1 22 16,4-6-46-16,5-5 99 0,6-7-22 15,0-3-70-15,4-5-55 0,9-7-39 16,0 2-2-16,2-10-5 0,0-5 5 15,-3-7 35-15,8 3-16 0,9-1 29 16,16-2-5-16,10-7 10 0,-2-5-53 16,-4-5-375-16,-15-8-451 0,-10 2-1085 15,-7-8 834-15</inkml:trace>
  <inkml:trace contextRef="#ctx0" brushRef="#br0" timeOffset="126270.3226">13546 7876 3332 0,'0'0'1128'0,"0"0"-1128"0,0 0-412 0,0 0 412 16,0 0 29-16,98 109 120 0,-73-47-32 15,-4 11-49-15,-10 2-59 0,-9 4-6 16,-2 4-3-16,-19 13 4 0,-13 11 36 15,-14 7-40-15,-12-1-385 0,-1-17-427 16,9-33-1667-16</inkml:trace>
  <inkml:trace contextRef="#ctx0" brushRef="#br0" timeOffset="127271.8555">12803 8353 266 0,'0'0'172'0,"0"0"12"0,0 0 171 16,0 0-296-16,0 0 58 0,0 0 164 15,0 0-106-15,4-96-53 0,-2 79 115 16,-1 5-40-16,3-5 22 0,0 5-9 16,0-4-89-16,-2 1-72 0,0-2-1 0,0 2 171 15,0 1-219-15,-2 3 76 0,2-1 6 16,-2 5 205-16,0 1-50 0,0 2-22 16,0 3-63-16,0 1-12 0,0 0-32 15,0 0-46-15,0 0-62 0,0 0-104 16,0 0-70-16,0 0-58 0,0 3-13 15,0 10 45-15,0 10 200 0,-4 15 131 16,-2 7 168-16,0 0-124 0,0-3-35 16,5-7-38-16,1-4-39 0,0-6-36 0,0-7 4 15,0-2-31-15,1-3-46 0,5 0 46 16,0 4 31-16,2 1 10 0,2-3-23 16,1-4 29-16,2 1-18 0,0-2-29 15,2-3 3-15,2 1 30 0,6-2 23 16,2-3-53-16,1 1-6 0,2-4-77 15,-7 0-330-15,-6 0-276 0,-2-4-486 0,-7-1-1058 16</inkml:trace>
  <inkml:trace contextRef="#ctx0" brushRef="#br0" timeOffset="127429.1551">12743 8298 806 0,'0'0'2925'16,"0"0"-2526"-16,0 0-105 0,0 0-224 0,0 0-70 15,0 0-133-15,0 0 111 0,119-50-5 16,-66 42-9-16,1 3-24 0,-8 5 3 16,-14 0-10-16,-8 0-264 0,-5 0-520 15,-13 0-1683-15</inkml:trace>
  <inkml:trace contextRef="#ctx0" brushRef="#br0" timeOffset="129457.627">12915 11892 40 0,'0'0'39'0,"0"0"47"16,0 0 33-16,0 0-67 0,0 0-49 15,0 0-3-15,0 0 0 0,0 0 0 0,0 0 0 16,-64 9-112-16,64-9-80 0</inkml:trace>
  <inkml:trace contextRef="#ctx0" brushRef="#br0" timeOffset="129730.0059">12915 11892 112 0,'-12'-66'99'0,"12"63"-92"0,0-1 144 16,0 1 152-16,-3 1-53 0,3 0 97 15,-2 0-126-15,2 0 331 0,0 2-181 16,0-2-162-16,0 2-94 0,0 0-115 15,0 0-24-15,0 0-177 0,0 2-148 0,7 6 209 16,-1 2 140-16,4 7 6 16,-1 0 128-16,2 10-9 0,-3 4-25 0,2 10 67 15,0 3-51-15,-4-2-50 0,-2-2-17 16,-4-6-7-16,0-3-37 0,0-6 60 16,0-6 17-16,-2-6-82 0,-4-2-226 15,-3 1-443-15,0-2-746 0</inkml:trace>
  <inkml:trace contextRef="#ctx0" brushRef="#br0" timeOffset="133370.3531">12535 13807 136 0,'0'0'455'15,"0"0"175"-15,0 0-98 0,0 0-124 16,0 0 2-16,0 0-136 0,0 0-68 16,0 0 35-16,-30-103-50 0,30 93 14 0,-2 3-91 15,2-1-73-15,0 1 25 16,-2 5-45-16,2-1 25 0,0 1-22 0,0 0-24 16,0 2-23-16,0 0-18 0,0 0 16 15,0 0-11-15,0 0-5 0,0 2-4 16,0 5 45-16,0 5 0 0,6 8 66 15,10 12 129-15,3 13 10 0,2 8 35 16,0 2-115-16,1-3-31 0,-6-9-13 16,-1-1-19-16,0-7-3 0,-4-8-34 0,-4-8-7 15,-2-8-18-15,2-2 0 0,-1-2 0 16,1 2 3-16,-3-1-1 0,0-3-2 16,-4-3 0-16,0 0 15 0,0-2 24 15,0 0 0-15,0 0-4 0,0 0 5 16,0 0 10-16,0 0 3 0,2-4 17 15,0-5 40-15,1-8-28 0,10-10-56 16,-3-8-25-16,-3-3 1 0,4-2 29 0,1 0-31 16,-5 2-3-16,2-3 1 0,-2 0-24 15,-1 1 26-15,0 0-29 0,3 1-56 16,-2 5-56-16,-5 7-21 0,2 6-51 16,-4 8 20-16,0 3-9 0,0 2 25 15,0 3-168-15,2 1-40 0,-2 2-178 16,0 2-570-16,0 0-407 0</inkml:trace>
  <inkml:trace contextRef="#ctx0" brushRef="#br0" timeOffset="134157.0185">12898 14118 1031 0,'0'0'690'0,"0"0"-690"16,0 0-350-16,0 0 350 0,0 0 188 15,0 0 344-15,0 0-70 0,0 0-94 16,0 0-76-16,0 0-49 0,9 108-17 15,-5-86-29-15,-2-5 11 0,2 2 8 16,-2-3-63-16,3-1-49 0,-3-4-20 0,0-1-39 16,0-2-42-16,-2-5 24 0,0 0 4 15,0-3-8-15,0 0 8 0,0 0 16 16,0 0 16-16,0 0 9 0,0 0 21 16,0 0 43-16,0-5-22 0,0-4-37 15,0-2-77-15,0-5-53 0,0 1 36 16,0 0 15-16,0 1 2 0,0 1-55 15,0 2 33-15,0 3 9 0,0-1-27 0,0 1-10 16,2 4-3-16,1 0 15 0,-1 0-1 16,0 2-29-16,2 0 14 0,0 0-18 15,0 2 10-15,4 0-12 0,4 0-4 16,-2 6 36-16,0 2-4 0,6-1 46 16,-4 3 0-16,-1-2 21 0,-1 1-4 15,-1-3 21-15,0 1-5 0,-5-3 13 0,0 0-19 16,0-1-8-16,0-1 1 15,-2-2-5-15,0 0 1 0,0 0 11 0,1 0 8 16,0 0-1-16,3 0 3 0,2-2 31 16,2-7 0-16,6-2-33 0,-1 0-21 15,1-2-12-15,4 6-2 0,-6-3 0 16,2 5-23-16,-4 1-17 0,0 2-6 16,4 2 6-16,-4 0-3 0,1 2 2 15,2 6 14-15,-2 3 0 0,-5 1 4 16,2 1 23-16,0 1 4 0,-5 0-4 15,0 1-13-15,-3-1-226 0,-2-2-339 16,0 0-255-16,0-4-554 0,-4-3-150 0</inkml:trace>
  <inkml:trace contextRef="#ctx0" brushRef="#br0" timeOffset="134516.3271">13497 13428 2394 0,'0'0'1177'0,"0"0"-664"0,0 0-351 0,0 0-162 15,0 0-65-15,0 0 65 16,0 0 89-16,0 0 23 0,0 0 82 0,-36 140 22 16,32-82-65-16,0-1-37 0,4-4-22 15,0-1-36-15,0-1-23 0,0-5-20 16,0-5 7-16,6-9-8 0,-2-10-9 16,2-4-2-16,0-7 2 0,4 3 8 15,-2-1-11-15,2-2-4 0,1-1-116 16,4-5-148-16,0-3-75 0,4-2-202 15,0 0-204-15,-3-5-570 0,0-3-634 0</inkml:trace>
  <inkml:trace contextRef="#ctx0" brushRef="#br0" timeOffset="134876.9784">13688 13593 703 0,'0'0'927'0,"0"0"-53"16,0 0-468-16,0 0-63 0,0 0-65 15,0 0-37-15,0 0-37 0,0 0-45 16,0 0-45-16,0 0-60 0,0 0-17 16,-19-8-37-16,14 10-31 0,4 4-11 15,-6 1 42-15,1 5 99 0,0 0-9 16,-1 3-19-16,0 0 8 0,3 3-24 0,0-3 0 15,0 7 15-15,0 5 30 0,2 5 19 16,0 7-21-16,2 1-22 0,0-7-26 16,0-5-13-16,0-10-36 0,0-7-1 15,4-2-2-15,0-1-23 0,0 1 25 16,2 0 1-16,0-1 19 0,6-1-19 16,0-2 27-16,3-1-3 0,2-4-25 15,2 0-73-15,3 0-135 0,-2-9-133 16,2-3-222-16,-3-8-303 0,-2 4-1284 15,-4-15 1036-15</inkml:trace>
  <inkml:trace contextRef="#ctx0" brushRef="#br0" timeOffset="135098.1474">13542 13797 2833 0,'0'0'979'16,"0"0"-627"-16,0 0-245 0,0 0-44 0,0 0 88 15,0 0 33-15,0 0-20 0,0 0-103 16,0 0-61-16,0 0-50 0,8 0 1 16,7-1 49-16,3-4 22 0,5 2-22 15,-3-1 0-15,4-1-15 0,-3 0-139 16,1 2-106-16,-6-2-84 0,2 1-109 16,-4 1-99-16,-1-3-288 0,-3 3-603 15,-1-9 687-15</inkml:trace>
  <inkml:trace contextRef="#ctx0" brushRef="#br0" timeOffset="135302.5559">13850 13413 363 0,'0'0'2352'16,"0"0"-1874"-16,0 0-477 0,0 0 88 16,0 0 145-16,0 0 12 0,139 95 161 0,-105-54-70 15,-4-1-115-15,-15-3-6 16,0 4-63-16,-6-3-41 0,-9 4-28 0,0-1-38 15,-4 1-24-15,-14-1 5 0,-1 0 4 16,-6 1-31-16,-3-4-70 0,-1-4-162 16,-3-1-134-16,-3-6-355 0,1-8-609 15,10-7-1301-15</inkml:trace>
  <inkml:trace contextRef="#ctx0" brushRef="#br0" timeOffset="165159.7597">19677 9939 301 0,'0'0'170'0,"0"0"-168"0,0 0 652 15,0 0-95-15,0 0-213 0,0 0-94 0,0-13-78 16,-2 9-50-16,0-1-124 0,-1-2-67 16,0 2 29-16,0-1 32 0,1-1 6 15,-3 1 4-15,4-2 70 0,-3 3-13 16,2-4 30-16,-1 2-42 0,2-3 48 16,-1 1 79-16,-2-2-82 0,1-1-70 0,3 0 73 15,0 3 16-15,0 0-51 0,0 1 53 16,0 0-72-16,0 3-43 15,7 1 124-15,-5 1-30 0,-1 0-77 0,2 1-17 16,1 0-21-16,2 0-15 0,0 2-22 16,3 0 26-16,3 0 32 0,4 4 27 15,-2 9 5-15,7 12 25 0,-2 10-32 16,3 6 154-16,-7 3-20 0,-1-3-41 16,-5-5-37-16,-2-1-13 0,-3-9-10 15,0-7-12-15,-2-5-17 0,0-6-12 0,0-1 4 16,0-2-17-16,1 1 25 0,-1-2-12 15,-2-4-14-15,0 2 18 0,0-2 19 16,2 0 11-16,-2 0 11 0,0 0 8 16,0-2 31-16,0-2-22 0,0-5-79 15,0 0 0-15,0-5 0 0,0-4 0 16,4-2-4-16,3-3-43 0,-1 0 15 16,2-3 18-16,0 4-100 0,4-2 28 0,2-2-29 15,-1 7 40-15,6 1 37 0,-2 4-37 16,7 3 25-16,-5 0-13 0,6 6 27 15,-3 3 0-15,-4 2-14 16,-3 0-3-16,0 0-4 0,-2 7-44 0,-3 4 30 16,2 4 56-16,-2 3 15 0,0 2 95 15,-2 1 54-15,5 1 8 0,-4 0-44 16,-1-3-41-16,1-2-9 0,0 0-4 16,-1-3 2-16,3-1-2 0,-3-2 34 15,7-3 6-15,-2 0-20 0,3 0-39 0,6-3-6 16,-3 1-10-16,5-4-8 0,-4 0-13 15,2 0 11-15,-3-2-12 0,0 0 0 16,-4 0 0-16,2-4-2 0,-2-1-29 16,-3-3-18-16,2-2 4 0,-4 0-18 15,-3-3 29-15,2-2-48 0,-1-1 41 16,-4-1 20-16,0-1 3 0,-4 2-3 16,0-1-1-16,0-1 6 0,0 3 13 15,0 4 1-15,-2-1 0 0,-2 2-1 0,-6 3 1 16,4 1-16-16,-2 0-52 0,0 3 48 15,-3 1-31-15,-2 2-11 0,0 0 3 16,-1 0-8-16,-1 0 13 0,0 4 51 16,3 3 0-16,0 1-15 0,2 2-23 15,4 0-4-15,-1 2-3 0,3 2 48 16,4-2-3-16,0 5 8 0,0-2 61 16,0-1 28-16,7 1 10 0,1-1-32 15,4 0 7-15,6 0 0 0,0-5-13 16,4 0-27-16,1-1 4 0,-1-2-16 0,-4-4 4 15,2-1-17-15,-4-1 8 0,0 0-19 16,-2 0 26-16,-3-3-11 0,-5-1 0 16,3-2 18-16,-4-1 3 0,1-4-18 15,-4 3-1-15,-2-6-19 0,0-1-2 16,0-2-24-16,-2-2-15 0,-7 2 4 16,-2-2 4-16,1-1-14 0,-3 5 6 0,-2-1-6 15,0 6 42-15,1 0-66 16,-2 4 8-16,2 4-95 0,-1 2 56 0,-2 0-111 15,-2 6-53-15,2 3-147 0,0 4-2 16,1-1-252-16,6 0-364 0,4-3-257 16</inkml:trace>
  <inkml:trace contextRef="#ctx0" brushRef="#br0" timeOffset="165656.2069">21182 9892 97 0,'0'0'138'16,"0"0"848"-16,0 0-454 0,0 0-213 16,0 0 38-16,0 0-26 0,0 0-146 15,0 0 89-15,0 0-10 0,0 0-54 0,9-96-50 16,-18 89 26-16,0-3 1 0,-3 3-182 16,-1-1-10-16,-2 1-38 0,0 2-29 15,7 1 29-15,0 2 39 0,3 2-20 16,5 0-80-16,0 2-28 0,0 7 23 15,0 9 23-15,6 10 86 0,4 9 86 16,9 4 2-16,-3-5 25 0,-3-6 41 16,-4-12-53-16,-3-2-24 0,-2 0-1 15,-1-2-73-15,0 6 42 0,-1-3-13 16,-2 0-29-16,0-1 42 0,-10-3 53 0,-2 0 6 16,-11 0-87-16,-8 5 51 0,-9 0-18 15,-1-3-7-15,2-5-39 0,17-5 0 16,7-1-4-16,6-2-42 0,-1-1-43 15,0 3-148-15,-2-4-159 0,6 2-85 16,2-2-104-16,4 0-395 0,0-6-1003 16</inkml:trace>
  <inkml:trace contextRef="#ctx0" brushRef="#br0" timeOffset="166126.0378">21543 9960 541 0,'0'0'1052'0,"0"0"-1052"0,0 0 0 15,0 0 143-15,0 0 334 0,0 0 84 16,0 0-247-16,0 0-68 0,0 0-106 16,-44 102-38-16,35-85-21 0,3-2-76 15,-1-2 33-15,3-2-16 0,2 0 9 16,-2-4-6-16,2-3-20 0,2 0-3 15,-3-4 24-15,3 0 40 0,-2 0 61 16,2 0 17-16,0 0 9 0,0 0 21 16,0 0-2-16,0 0-23 0,0-4-6 0,-4-4-53 15,2-4-72-15,-4-7 31 0,2-5-36 16,-1-1-13-16,5-1-12 0,0 4 11 16,0 3-18-16,9-3-67 0,3-4-80 15,2 3 14-15,7 1 56 0,-2 3 4 16,6 3 67-16,3 3-78 0,-3 4 103 15,1 1 0-15,-9 1 4 0,0 5 41 16,-7 2-45-16,-2 0-81 0,-4 0-80 0,-1 2 89 16,-1 5 4-16,-2 1 35 0,0-1-28 15,0 4 61-15,-5 0 40 0,-4 3 96 16,-1 1 11-16,-2 2 29 0,-3-3-53 16,-2 1-73-16,0 0-47 0,2 1-3 15,-1 1-71-15,2-2-148 0,4-1-64 16,0 1-236-16,3-3-473 0,2-5-1078 15</inkml:trace>
  <inkml:trace contextRef="#ctx0" brushRef="#br0" timeOffset="166913.8004">22142 9829 949 0,'0'0'1214'0,"0"0"-615"0,0 0-557 0,0 0-42 15,0 0-156-15,0 0 156 16,0 0 116-16,0 0-13 0,0 0-51 0,-119 18 60 16,92-1 11-16,7 0-32 0,-3-1 84 15,4 6-33-15,1-4-137 0,6 1 28 16,6-2-1-16,2-1-11 0,2-5 6 16,2 0 6-16,0-6-12 0,4 1 45 15,2-2 21-15,4-4 39 0,-1 3 66 16,4-1-28-16,-1-2-53 0,1 0-32 15,4-2 21-15,-2-8 2 0,2 2-51 0,-2-4 26 16,-3-4-48-16,2 1-8 0,-4-2 10 16,0-2-30-16,-3 1-2 0,0 3 5 15,-3 4-4-15,0 5 36 0,-2 2-36 16,0 4-46-16,-2 0-33 0,1 0 17 16,-1 0-7-16,3 0 14 0,2 0-6 15,-2 4 36-15,6 4 25 0,1 1 2 16,4 2 41-16,-2-2-43 0,2-1-1 0,0 2 1 15,1 0 32-15,4-3 26 16,0 2-58-16,1-4-233 0,0-1-321 0,0-4-467 16,-8 0-1472-16</inkml:trace>
  <inkml:trace contextRef="#ctx0" brushRef="#br0" timeOffset="167316.2131">22435 9693 356 0,'0'0'2410'0,"0"0"-2350"0,0 0-58 15,0 0-2-15,0 0 195 0,0 0 54 16,0 0-63-16,-19 97-127 0,19-77 11 16,0-1 5-16,8-2-26 0,3 1 39 15,2-1 44-15,1-3-71 0,5 1 131 16,7-3-18-16,4-4-115 0,8-2 15 0,-6-5 9 15,-5-1-32-15,-7 0 11 0,-6-1-20 16,4-5 36-16,2-5-28 0,2 2 9 16,-1-8 42-16,-1 0-65 0,-8 0 29 15,-2-4-52-15,-4 1 37 0,-3 3-37 16,-3 5 47-16,0 2 11 0,0 3 12 16,0 4-51-16,0 1-32 0,0 0-4 15,0 2 1-15,0 0-30 0,0 0-29 16,0 0-41-16,0 0-30 0,7 0-16 0,3 4 45 15,9 4 104-15,15 4 35 0,12 5 15 16,12-5 61-16,-3 1-111 0,-14-6 0 16,-14-5-150-16,-13 0-95 0,-2-2-259 15,1 0-269-15,-5 0-551 0,-1 0-725 0</inkml:trace>
  <inkml:trace contextRef="#ctx0" brushRef="#br0" timeOffset="168081.393">21408 9801 95 0,'0'0'336'0,"0"0"138"16,0 0 145-16,0 0-207 0,0 0-127 0,0 0-228 15,0 0 362-15,25 135 9 16,-19-82-2-16,1-2-161 0,-3-2-107 0,0-9 64 15,0-3-67-15,0 0-119 0,3-3 27 16,-3-6-60-16,0-8 39 0,0-5-41 16,-1-4 1-16,-1 2 19 0,2 0-17 15,-2 2 25-15,-2-2-29 0,0-1-177 16,0-3-416-16,0-1-423 0,0-4-1618 16</inkml:trace>
  <inkml:trace contextRef="#ctx0" brushRef="#br0" timeOffset="169605.8783">20249 11067 819 0,'0'0'2048'0,"0"0"-1642"15,0 0-293-15,0 0-18 0,0 0 40 16,0 0 55-16,0 0-27 0,0 0-85 15,0 0-78-15,0 0-43 0,-3-3 3 16,3 3-1-16,0 0-51 0,0 5-26 16,3 4 17-16,3 9 101 0,4 8 175 15,2 12-58-15,6 2 8 0,-1-3-43 16,-6-7-53-16,-3-12-1 0,-2-5-26 0,-1-6-2 16,-1 3 0-16,0-2 0 0,-2-2 3 15,0-5 36-15,0 1 2 0,-2-2 31 16,2 0 41-16,-2 0 30 0,0 0 12 15,2 0 28-15,1-7-2 0,1-8-48 16,3-9-133-16,5-8-40 0,10-3 10 16,3 3-30-16,9 5 23 0,2 6-31 15,0 4-82-15,-2 5 61 0,-4-2 42 0,-9 6-38 16,-7 2-32-16,-1 0 113 0,-3 2-21 16,0 3-14-16,-2-1-1 0,-3 0-23 15,-3 2 13-15,-2 0-8 0,0 0-9 16,0 0-5-16,0 0-5 0,-9 0-39 15,0 0-85-15,-3 2 185 0,-4 1 16 16,0 5 0-16,-1-2 4 0,0 4-2 16,-2-1 102-16,2 0-63 0,3 3 35 15,3 1-71-15,-1-1-5 0,5 1 0 16,4-1-52-16,3-3 50 0,0 0 4 0,0 1 8 16,0-4-7-16,6 1 53 15,4-3 25-15,2 1 82 0,0-5-16 0,1 3-79 16,2-3-10-16,-2 0-7 0,-3 0-5 15,2 0 17-15,-1 0-30 0,-1-3-12 16,3-4-21-16,-6 2-8 0,2-1 4 16,-3 0-30-16,-1 2 10 0,-1-1 24 15,0 3 2-15,3 0-2 0,-3 0-22 0,0 0-79 16,2 2 12-16,3-2 17 16,-1 2-4-16,3 0 38 0,2 0 18 0,-1 0-28 15,0 0 24-15,-2 4-24 0,-2-2-11 16,2 0 59-16,-1 1 29 0,2 0-26 15,-3-2 2-15,-1 1 29 0,-3-2 4 16,0 2 20-16,-2-2 18 0,0 0 36 16,-2 0-8-16,2 0-16 0,-2 0-17 15,0 0 7-15,3 0-16 0,-1 0-19 16,2-2-43-16,3-1-33 0,3-1-56 16,0 0 43-16,6 0-37 0,0-1 16 15,2 5-13-15,0 0 44 0,0 0-40 0,1 0 17 16,-3 0-32-16,4 3 62 0,-2 5-28 15,2 1 29-15,-1 1 28 0,0-1 39 16,-2 1-39-16,-2 0 33 0,1-3 1 16,-3 1-32-16,3-2 22 0,-6-1 52 15,1-1 14-15,2-1 14 0,-6-3-14 16,3 0-2-16,-4 0-2 0,-2 0-4 0,2 0-1 16,3-3 15-16,0-1-7 0,-3-1-6 15,0-1-4-15,-2-2 34 0,2 1-18 16,2-3-64-16,-2-1-11 0,0 1-20 15,-2 0 49-15,-2 5-10 0,0-1-39 16,-2 4-31-16,0 0 31 0,0 2-1 0,2 0-47 16,-2 0-55-16,0 0-9 15,3 0-30-15,1 0 12 0,7 6 90 0,1 3 38 16,7 3 2-16,3-1-1 0,-2 1-16 16,2-1-220-16,-3-1-290 0,0-4-335 15,-6-5-619-15,0-1-154 0</inkml:trace>
  <inkml:trace contextRef="#ctx0" brushRef="#br0" timeOffset="169765.858">21231 10967 2796 0,'0'0'451'0,"0"0"-134"0,0 0-69 15,0 0-12-15,0 0-173 0,0 0-63 16,0 0-161-16,0 0-182 0,0 0 34 15,149 10-68-15,-107-2-491 0,-4089-4-1185 0</inkml:trace>
  <inkml:trace contextRef="#ctx0" brushRef="#br0" timeOffset="170829.8659">21579 11125 1585 0,'0'0'1989'0,"0"0"-1881"0,0 0-108 0,0 0-70 16,0 0 70-16,0 0 113 16,0 0-70-16,0 0-43 0,0 0-15 0,0 0 15 15,-65 81 25-15,68-68 26 0,7-1 21 16,0-3-72-16,0-1-131 16,1-2 41-16,0-3 69 0,-1 0 21 0,1-3 96 15,-3 0 0-15,5-5 32 0,-2-2-3 16,-3-2-62-16,-3 1-25 0,4-2-38 15,-3 3 24-15,-2 1 66 0,0 2 75 16,0 0-31-16,2 1-122 0,3-1-12 16,4 2-50-16,1-2-3 0,3 0 52 15,5 1-19-15,-1 3 16 0,4-2-17 16,1 0 21-16,-1-2 29 0,1 0 9 0,-2 0 0 16,-6 0-5-16,0-3-4 0,-4-1 8 15,-3-1 76-15,-1-5-25 0,-1-3-9 16,-1-6 7-16,-1-8-20 0,-6-7 0 15,-1 0-30-15,0 0 1 0,-1 1-21 16,-8 8 10-16,-1-3-25 0,-3 3 54 16,2 3-55-16,-1 6-25 0,1 5 25 0,6 4 22 15,-1 2-4-15,0 3 3 0,2 1 13 16,4 0-34-16,0 5-110 0,0 0-85 16,0 2-10-16,0 12-6 0,8 13 149 15,2 7 62-15,4 8 46 0,-2-2-46 16,-3-8-14-16,-5-7 13 0,0-6 2 15,1-6 29-15,-3-2-3 0,-2 2-23 16,2-4 16-16,0 0-5 0,0-5-11 16,-2-1 19-16,0-3 12 0,0 0 4 15,4 1-17-15,1-1-7 0,7 4 28 0,8-1 7 16,14 4 0-16,8 0 2 0,-2-1-51 16,-11 0 3-16,-7 0-4 0,-9-3-17 15,-2 5 15-15,1 0-80 0,-3 3 46 16,-1 2 4-16,-6 1-30 0,-2-2 35 0,0 3 0 15,-4-1 27-15,-7 1 31 16,-3-5 7-16,-5 2-2 0,6-4-7 0,-3-3 7 16,8-1 0-16,0-4 17 0,2 0 0 15,2 0 70-15,1-8-12 0,3-3-37 16,0-1-28-16,5-12-35 0,7-6 34 16,12-13-9-16,1-2-36 0,7-1-35 15,-4 2-41-15,0-1 96 0,0 0-40 16,-2-1 40-16,-3 0-46 0,-1 2-108 15,-10 3 122-15,-3 0 12 0,-4 4-149 0,-5 3 149 16,0 8-1-16,0 6-148 16,-5 9 102-16,-2 3 47 0,3 3 58 0,-2-1-58 15,2 2-25-15,-2 2 23 0,1 2-87 16,1 2-60-16,-7 15-3 0,3 13 47 16,-5 23 19-16,5 7 86 0,6 5 32 15,2-1 14-15,0-9 34 0,8-1-55 16,5-8-4-16,1-5 13 0,6-5-31 0,-6-10 31 15,2-7-7-15,-4-8 31 16,-2-4-27-16,6 1 31 0,3 0-4 0,4-2-8 16,0-2 8-16,2-4 24 0,2 0-26 15,-4-4 21-15,2-8-18 0,-2-5 21 16,5-8-28-16,-4-9-49 0,-6 1 16 16,-7 7-19-16,-7 11-36 0,-4 8 36 15,0 0 67-15,0 1-64 0,0 1 59 16,0 3 17-16,0 2-79 0,0 0-8 15,3 0-63-15,2 0-34 0,15 7-11 0,18 8 116 16,24 3 10-16,17 2 11 16,10-2 4-16,-2-7-4 0,-11-5 15 0,-6-2-36 15,-9-2-21-15,-7 0-138 0,-11-2-204 16,-10-4-471-16,-12-3-1194 0,-6-10-23 0</inkml:trace>
  <inkml:trace contextRef="#ctx0" brushRef="#br0" timeOffset="179173.0505">9705 4458 103 0,'0'0'66'16,"0"0"-39"-16,0 0 520 0,0-7-167 15,0 5-73-15,0-1-184 0,0 3-123 16,-2 0-5-16,0-3-1 0,2 2-33 16,0-1 35-16,0 2 4 0,0 0 0 15,0 0 6-15,0 0 1 0,0 0 25 16,0 0-6-16,0 0 6 0,0-2 20 15,0 2 25-15,0 0-18 0,0-2-15 0,-3 0 1 16,3 0-39-16,-1-1 64 0,-1 1-6 16,0-2-62-16,-2 1-2 0,2 0 0 15,-1-1 32-15,-3 1 6 0,5-2-36 16,-1 5 55-16,2-2-19 0,-2-1-13 16,0 1-6-16,2 2-19 0,0-3-2 15,-3 3 0-15,3-3 2 0,0 3 0 16,-1 0-4-16,1 0-21 0,0 0-7 0,0 0-6 15,0 0-6-15,0 0 12 0,0 0-13 16,0 0-18-16,0 0-14 0,0 0 13 16,0 0 32-16,0 0 6 0,0 0 20 15,0 0-33-15,0 0 0 0,0 0-12 16,0 0 12-16,0 0 39 0,0 0 0 16,0 0 4-16,0 3 1 0,0-2-5 0,0 1-7 15,0-2-45-15,0 0 20 16,0 0 32-16,0 0 2 0,0 0 2 15,0 0 3-15,0 0-7 0,0 0 0 0,0 2-84 16,0-2 38-16,0 5 20 0,0-2-85 16,-2 2-643-16,2 2 457 0</inkml:trace>
  <inkml:trace contextRef="#ctx0" brushRef="#br0" timeOffset="183030.0595">10551 5896 46 0,'0'0'60'0,"0"0"78"0,0 0 343 15,0 0-238-15,0 0 97 0,0 0 62 16,0 0-134-16,0-92-45 0,0 79-74 0,0 0 135 16,0 2-83-16,0-1-72 0,0 4 36 15,0 2 17-15,0 1-97 0,0 5-85 16,0-2-32-16,-1 2-13 0,1 0-68 15,0 0-91-15,0 0-53 0,0 2-11 16,0 3 100-16,0 9 168 0,0 5 62 16,1 10 0-16,6 13 32 0,1 8 82 15,0 1-55-15,-4 0-2 0,2-7 81 16,-2 2-120-16,2-5-35 0,6-5-11 16,-4-2-31-16,-2-9 54 0,3-6-23 0,-3-3 11 15,1-5 36-15,1-2-5 0,-1 5 48 16,1-7-22-16,-2 1-10 0,0-4 42 15,-1-4-62-15,0 0 24 0,-3 0 31 16,1 0 35-16,0 0 21 0,1-2 7 16,-1-5 8-16,6-9-59 0,5-11-129 15,-2-11 13-15,1-8-23 0,-1-5 38 16,-3 5-38-16,-2 4 0 0,-3-2 0 16,2 5 0-16,-2-1-6 0,2 6-26 15,1 4-31-15,1 1 13 0,-1 5-85 0,-1 7-10 16,2 5-18-16,0 0-70 0,0 4-39 15,2-1-118-15,1 5-64 0,1 2-330 16,1 2-475-16,-4 2 214 0</inkml:trace>
  <inkml:trace contextRef="#ctx0" brushRef="#br0" timeOffset="183463.4089">11408 5666 863 0,'0'0'1020'0,"0"0"-522"16,0 0-435-16,0 0 30 0,0 0-93 0,0 0 43 15,0 0-43-15,0 0 0 16,0 0-167-16,0 0-108 0,-121 29 275 0,81 15 31 16,4 4-31-16,4 2-114 15,12-4 114-15,4-4 83 0,5-1-33 0,3 0-19 16,3-5-6-16,3-1 19 0,2-4 6 15,0-3 6-15,7-1-31 0,1-6 75 16,0-3-33-16,-1-1 24 0,3-3 12 16,6 1-12-16,0 2 8 0,8 1-52 15,-3-3 59-15,4-3-14 0,0 1 44 0,1-5-136 16,-1 1-269-16,-1 0-413 0,-1-9-626 16,-8 3 216-16</inkml:trace>
  <inkml:trace contextRef="#ctx0" brushRef="#br0" timeOffset="184193.2324">11323 6036 1127 0,'0'0'771'15,"0"0"-404"-15,0 0-205 0,0 0 132 16,0 0-107-16,0 0 18 0,0 0-86 15,0 0-119-15,0 0-39 0,0 0-107 16,64-46-54-16,-52 55 72 0,3 3 122 16,-4 5-18-16,-1 5 24 0,-1 2 12 15,-2-2 193-15,-1 6-170 0,-4-7-6 16,0 2-29-16,-2-3-41 0,0 0 18 16,0-3 21-16,0-6 4 0,0-1 0 0,0-5-2 15,0-3 0-15,0 1 31 0,0-3 57 16,0 0 53-16,0 0 62 0,0 0 49 15,-2 0 19-15,2 0-49 0,0 0-35 16,-2-7-34-16,0 0-120 0,-2-3-33 16,2-5-62-16,0 1 59 0,2-4-87 15,0 1 90-15,6-2 38 0,10-6-38 0,4 4-131 16,3-4-79-16,5 2-17 0,-5 4 123 16,-1-2 93-16,7 1-21 0,-7 3-22 15,3 2 54-15,-2 1 0 0,-4 1 6 16,-7 4-6-16,-1 2 80 0,-6 0 45 15,-3 4 23-15,-2 1-31 0,0-1-36 16,-7 1-81-16,-3 2-24 0,3-3-52 0,-1 1 23 16,2 0-74-16,-3 2 0 15,-2 0 20-15,-5 0-76 0,-1 12-59 0,-5 1 214 16,1 2 16-16,4 2-11 0,5 5 0 16,3-4-65-16,3 4 82 0,5-1-65 15,1 0 71-15,0 0 36 0,4-3 22 16,8 4-54-16,-2-5 113 0,-2-2 30 15,6-1-68-15,0-4 79 0,-1 1-56 16,4-1-7-16,0-2-28 0,-1 1-42 16,4-1 11-16,-6-1-5 0,4-2-31 0,-4 1-442 15,-3-4-336-15,-1-2-226 16,-3 0-462-16</inkml:trace>
  <inkml:trace contextRef="#ctx0" brushRef="#br0" timeOffset="184490.5269">11890 6278 11 0,'0'0'7'0,"0"0"-5"16,0 0 37-16,0 0 27 0,0 0-6 16,0 0 72-16,0 0 52 0,0 0-13 15,-38 111-59-15,32-97-105 0,-6-1-5 0,6 0 84 16,-2-1 71-16,0 1 26 0,-1 1-26 16,0-1-131-16,5 1 19 0,0-1-13 15,2 2 117-15,2 0-52 0,0-2-97 16,0-1-1090-16</inkml:trace>
  <inkml:trace contextRef="#ctx0" brushRef="#br0" timeOffset="185045.4302">12261 5820 125 0,'0'0'758'16,"0"0"-352"-16,0 0-95 0,0 0 233 0,0 0-139 15,0 0-168-15,0 0 41 0,0 0-25 16,0 0 6-16,0 0-57 0,11-62-49 16,-11 61-20-16,0 1-27 0,0 0-77 15,0 0-29-15,0 0-91 0,0 0-147 16,-2 1-56-16,0 4-101 0,0 6 120 15,-3 2 218-15,1 9 57 0,0 11 35 16,-1 0 30-16,2 5-18 0,-2-5-43 16,3-10 90-16,2-8-7 0,0-2-2 0,0 5-51 15,0-3 73-15,0 5-51 0,0-2 14 16,0-4 6-16,5 0-23 0,-3-1-26 16,4-4 37-16,-2 1-23 15,-1-3 20-15,5-1-25 0,0-2 30 0,3 0-26 16,3 1 47-16,5-2-25 0,3 4-38 15,0-1 56-15,-2-5-30 0,2 3-50 16,-5-4-226-16,-5 0-196 0,1 0-142 0,-6 0-99 16,-3-4-833-16,-4-10 567 0</inkml:trace>
  <inkml:trace contextRef="#ctx0" brushRef="#br0" timeOffset="185241.0832">12076 6074 431 0,'0'0'1326'0,"0"0"-526"0,0 0-297 16,0 0-205-16,0 0-137 0,0 0-16 0,0 0-53 15,0 0-88-15,0 0 84 16,119-94-88-16,-93 85-31 0,1-1-72 0,-5 2 50 16,4 4 47-16,-8 4-96 0,4-3 16 15,-4 3-319-15,2 0-197 0,-3 0-480 16,-4 0-166-16</inkml:trace>
  <inkml:trace contextRef="#ctx0" brushRef="#br0" timeOffset="185438.298">12697 5741 2036 0,'0'0'999'0,"0"0"-999"0,0 0-35 16,0 0-36-16,0 0 71 0,0 0 88 15,0 0 71-15,91 125-13 0,-83-81-112 16,-1 4-11-16,-7 1-23 0,0-1 0 0,-7 1-32 16,-9 4 30-16,-1-2-19 0,-9-3-41 15,-6-9-515-15,6-12-402 0,7-13-573 16</inkml:trace>
  <inkml:trace contextRef="#ctx0" brushRef="#br0" timeOffset="192611.9312">12650 6510 62 0,'0'0'125'0,"0"0"-92"0,0 0 376 15,0 0-2-15,0-12 23 0,0 10-158 0,0 1-99 16,-2-2-40-16,2 1 19 0,0-2-14 16,0 4-20-16,0 0 12 0,0-1-58 15,0 1-72-15,0 0-32 0,0 0-35 16,0 0-25-16,-2 0-21 0,2 0-5 16,0 0-72-16,-2 0-78 0,-3 1-577 15,-1 3 180-15,21-8 401 0</inkml:trace>
  <inkml:trace contextRef="#ctx0" brushRef="#br0" timeOffset="195476.237">5536 7398 108 0,'0'0'59'0,"0"0"-32"0,0 0 322 16,0 0 59-16,0 0-192 0,0 0-131 16,0 0-79-16,0 0-4 0,0 0 0 15,0 0 25-15,0-4 77 0,0 4 25 16,0 0-38-16,0 0-55 0,0 0-36 16,0 0-4-16,0 0-28 0,0 0 25 0,0 0-18 15,0 0 22-15,0 0 3 16,0 0 26-16,0 0 0 0,0-2 0 0,0 2-26 15,0-3-19-15,2 0-33 0,0 2 52 16,-2 1 26-16,2-2 135 0,-2 2 62 16,0 0-57-16,0 0-91 0,2 0-44 15,-2 0-31-15,0 0-2 0,2-2-23 16,2 0 19-16,-2 2 4 0,5 0 2 16,2 0-21-16,1-2 21 0,3 0 25 15,2 1 6-15,0-2-29 0,6 2 27 0,-4 1-27 16,7-4-4-16,-2 4-16 0,5 0 13 15,4 0 5-15,-6 0 0 0,3 0 7 16,-5 0-7-16,3 0 0 0,2 0 25 16,-6 0-7-16,0 0-18 0,-3 0 5 15,0 1-10-15,-2 2-9 0,0-2 12 0,0 2 2 16,3-2 0-16,-2 1 12 16,10 0 38-16,6 2 25 0,9-2-75 0,1 2 93 15,1-3-93-15,-1-1 0 0,-2 0 79 16,1 0-79-16,-1 0-28 0,-3 0 28 15,-3 0 48-15,0 0-44 0,2 0-8 16,-2 0-22-16,-2 0 26 0,1 0 0 0,-12 0 24 16,0 0-28-16,-6 0 4 15,-2 0-6-15,1 0 0 0,5 0 2 0,5 0 4 16,4 0 30-16,3-1-26 16,13-2-4-16,-2 2 0 0,5-1 19 0,-3 0-13 15,-3 0 36-15,6 0-78 16,-2 0 72-16,0 1-72 0,1-3 54 0,1 1-18 15,0 2 34-15,-2-1-34 0,-3 2-48 16,-3-2 48-16,1 0-18 0,-2 2 18 16,1 0-21-16,-5-3 21 0,-1 3 41 0,2-5-41 15,0 3-2-15,0-2 2 16,3 0 0-16,4 1 0 0,-2-3 2 0,2 2 4 16,1-1 73-16,1-3-55 0,-3 3-24 15,-1-2 51-15,-7 2-47 0,3-1 21 16,-2 0-25-16,1 1 124 0,0 1-71 15,-1-2-24-15,1 2-25 0,-2-1-4 16,3-1 29-16,-2-1-5 0,2 4 11 16,1-1-7-16,1-1-28 0,2 1-40 15,2 0 40-15,4-2 53 0,-1 4-53 16,0 0-4-16,1-1-1 0,5 3-25 16,1-2 30-16,-1-1 3 0,1 3-3 0,0 0-64 15,-3 0 47-15,-1 0-19 16,3 0 13-16,-3 0 23 0,0-1 17 0,1 0-17 15,1-5-105-15,-4 4 62 0,1-3 43 16,-3-2 41-16,-1 1 18 0,0 0-59 16,-2-1 23-16,-1 2-23 0,-1 2 0 15,-1-3-2-15,4 2 4 0,-1 0-2 16,3-1 27-16,2 1-27 0,7 2-47 16,-5-2 42-16,1 2-27 0,2 1 32 0,-2 1 0 15,0-2 0-15,0 2 0 0,0-2-23 16,-2 2 19-16,-2 0 4 0,-1-2 0 15,1 0 0-15,2-1 0 0,0 0 12 16,2-1-12-16,-1 1 0 0,8-4-2 16,-1 4 2-16,7-3 37 0,0 2-37 15,6 0-30-15,1 1 30 0,2 1 0 16,2-2 0-16,-6 2 0 0,-1 1 0 0,-9-2 0 16,-5 2 2-16,-5 1-2 0,-5-3-2 15,1 0 2-15,-3 1 28 0,-2-1-26 16,-1 1 31-16,-3-5 14 0,-6 3 41 15,-4 3-84-15,-3-4 30 0,12 2 0 16,8-1 17-16,5-1-49 0,4 1 1 16,-5 2 46-16,1-2-49 0,-1 2-24 0,1-1 24 15,0 1 0-15,-1 2-6 16,-3 0 6-16,0 0 0 0,-3 0-4 0,-1-2-63 16,-4-1 67-16,-2 3-29 0,1 0 26 15,-6-2-31-15,3 2-60 0,0-1 94 16,-7 1 2-16,-4-3-2 0,9 2-35 15,2-2 31-15,9 2-2 0,3-3-65 16,3 2 66-16,-3 0-1 0,0 0-18 16,5 1 48-16,5-1-48 0,-6-2 5 0,-1 2 19 15,-7 2 0-15,-4-4-84 0,-1 2 80 16,-1-3 4-16,4 3 31 0,-5-3-31 16,1 3 23-16,0-5 48 0,3 5-30 15,1-2-35-15,-2 0-12 0,4 1 0 16,3 1-29-16,-1-2 70 0,5 1 6 15,1-2-41-15,4 3-23 0,1-1 23 16,-1-2 0-16,6 2 76 0,-3 1-76 0,1-1 53 16,-7 2 9-16,-3 0-62 15,-3 1-35-15,-3-3 12 0,0 3 19 0,0 0-2 16,-1-2-29-16,-2 2 29 16,3 0-29-16,0-2 35 0,0 2 23 0,0 0-23 15,1 0 4-15,-1 0-33 0,-2 0 31 16,0 0-4-16,3 0-2 0,-3 0 4 15,0 0 17-15,-2 0-5 0,-5 0-12 16,2 0 0-16,-6 0 39 0,-8 0-39 16,-1 0-35-16,-6 0-43 0,6 0 78 0,0 0 4 15,6 0-4-15,-1 0 23 0,1 0-17 16,-2 0-6-16,6 0-43 0,-4 0 43 16,1 0 0-16,2 0 14 0,0 0-10 15,0 0-2-15,5 0 21 0,6 0 1 16,6 0-3-16,1 0-19 0,-5 0 31 15,-2 0-29-15,-6 0-2 0,3 0 22 16,-1 0 11-16,0 0-7 0,-3 0-56 0,1 0 8 16,1 0 20-16,2 0 6 0,-1 4-6 15,0-1-62-15,-3-2 62 0,3-1-4 16,1 1-26-16,-3-1 7 0,2 0 23 16,-2 0 35-16,-9 0-33 0,-2 0 33 15,2 0 29-15,-1-1-58 0,-4 0 96 16,8-2 39-16,-8-1-27 0,9 1-54 15,-1-1 151-15,-4-2-84 0,3 2-76 16,-1-1 84-16,0 1-87 0,-3-2 45 16,-4 2-30-16,-5 1 5 0,0 0-25 0,-8 3-41 15,-2-1-1-15,-2 1-1 16,0 0-3-16,0 0-33 0,-5 0-67 0,-12 0-301 16,-17 4-237-16,-23 3 51 0,2-4-566 15,-5-3-274-15</inkml:trace>
  <inkml:trace contextRef="#ctx0" brushRef="#br0" timeOffset="226408.8963">10213 15941 2 0,'0'0'231'0,"0"0"-152"15,0 0 376-15,0 0-271 0,0-16-178 16,0 16 217-16,0-7-1 0,0 5-190 16,0 0 143-16,0 0 95 0,2-2-47 15,-2 1-20-15,2-3-203 0,0 1-57 0,-2 1 57 16,0-2 256-16,0 1-79 16,0 3-98-16,0-3-79 0,0 3 6 0,0 0 18 15,0 0-24-15,0 1-4 0,0 1-57 16,-4 0-139-16,-1 0-289 0,0 0-96 15,-5 0 76-15,4 0-77 0,-3 3 355 16,4-1 106-16,-2 0 125 0</inkml:trace>
  <inkml:trace contextRef="#ctx0" brushRef="#br0" timeOffset="228195.8688">10213 15941 139 0,'-74'-64'296'0,"73"64"1"16,1-5 50-16,0 3 77 15,-2 2-57-15,2-4-55 0,0 3-25 0,-2-2-134 16,2 3-98-16,0-3 42 0,0 1-49 15,-2 2-48-15,2-4 0 0,-2 2 13 16,0 2 34-16,0-1-47 0,0 1-19 16,0-2 19-16,-3-1 0 0,1 2-35 15,-1 1-13-15,1-4-86 0,0 2 134 16,0 0 35-16,-2-1-33 0,0 1-2 16,-4 2 6-16,4-5 61 0,0 3-13 0,0 1-11 15,0 1-2-15,-1-3-12 0,0 2-27 16,-1-2 16-16,2 2-18 0,-3-1-4 15,-1 2-25-15,-3 0 23 0,2 0 0 16,-1 0 2-16,-2 0 0 0,2 0-2 16,0 0 6-16,-4 0 4 0,6 0-4 15,-1 0 24-15,1 0 11 0,-1 0-12 16,2 0 18-16,1 0-11 0,-2 0-24 0,-4 0-4 16,3 0 0-16,1 2 3 15,-5-1 19-15,0 6-22 0,-1-6 45 0,-1 6-47 16,-1-2 18-16,-2 3-18 0,7-2 5 15,-5 1 30-15,4-2-33 0,-3 3-2 16,-1 1 62-16,4-1-45 0,-3 2 5 16,2-4-10-16,5 2 21 0,2-3 24 15,-2 1-51-15,4-1 22 0,-2 1-26 16,2 1 37-16,-3 0-7 0,-2 2-32 0,1-2 0 16,1 3 81-16,-1 0-54 0,1 0-22 15,-2-1 33-15,3 1-38 0,2 2 38 16,-2-2-12-16,-4 2 6 0,4 1-27 15,2 3 77-15,-4-1-40 0,0 0-42 16,2 4 0-16,-3-2 24 0,3 1-19 16,-3 2 21-16,2 0 4 0,-1-1-25 15,2 3 0-15,-2-4 54 0,-2 3-1 0,4 0-55 16,0-2 59-16,-1 1-42 16,0 0-1-16,3-2 14 0,0 3 35 0,2-3-41 15,-1 6 14-15,1-3-40 0,-1-1 76 16,4 2-21-16,-4 0-31 0,2 0-11 15,3-1-14-15,-1-3 0 0,1 4 34 16,0-1-17-16,-2 0 4 0,2-1 29 16,-2 4-9-16,0-2-41 0,2 0 23 0,-4 2-23 15,4 0 2-15,0 1 14 16,0-1-1-16,-1-1-12 0,1 2 25 0,-2-4-28 16,0 2 0-16,2 0 0 0,-2 0 3 15,-1-1-3-15,3-1 43 0,-1 3-27 16,-1-5-13-16,0 1-3 0,2-2 23 15,0-1-21-15,0 1 16 0,0 1 18 16,0-1-18-16,0 1 4 0,0 1-22 16,4 3 25-16,-3-2 7 0,6 0-31 15,-4-2 35-15,5 4-8 0,-2-2-15 0,0 0 20 16,1-2-33-16,-4-1 0 0,5 2-1 16,-2-1 1-16,0-3 13 0,3 1-10 15,-2-2-1-15,1 2 0 0,0-2 15 16,2 1 9-16,4 1-13 0,-2-4 1 15,1 2-14-15,0-2 0 0,-3-1-10 16,1-2 9-16,2 1 2 0,-2 0 2 16,-3-1-3-16,0 0 0 0,4 0 13 15,-4-3-13-15,-2 1-2 0,0 3-9 16,0-4 11-16,1 2 0 0,2-1 0 0,-3-1-29 16,0-2 29-16,1 4 17 0,1-4-15 15,1 3-2-15,-1-2 2 0,1 1 22 16,-1-1-24-16,0 1-8 0,4 0 8 15,-4-2 2-15,0 3 34 0,2-2-36 16,4 1-6-16,-2-1 4 0,-2 1-2 16,6 0-12-16,-3-2 15 0,-2 3 1 15,8-5 47-15,-8 1-47 0,4 2-1 0,0-4 1 16,0 2 24-16,2-2 0 16,1-1-23-16,0-1 26 0,4 0-27 0,2 0 0 15,-2 0 2-15,3 0 16 0,-3 0-18 16,4 0-13-16,-8-3 13 0,4 1 12 15,-7-2 9-15,2 2-20 0,-2-2-1 16,-1 1 0-16,2 1 10 0,-4-3-9 0,-2 2-2 16,4 1-10-16,-4-3 11 15,0 2 0-15,4-3 15 0,-2 1-3 0,-1 1 4 16,6-4-13-16,-2 1 20 0,-1-3-6 16,8-4-14-16,-7 1 8 0,8-4 0 15,-2-2-10-15,3 2 24 0,-2-7-25 16,6 0-8-16,6-7 8 0,3-5 2 15,-3 4 1-15,-11 7-3 0,-6 6-20 16,-7 6 20-16,3-3 0 0,2-1 1 16,0-4-2-16,-3 3 2 0,2-1-1 0,-6 2 0 15,0 2 51-15,-2-2-6 16,-1 0-45-16,2-3 0 0,-3-1 1 0,0-4-1 16,0-3 0-16,-1-8-11 0,5-3 7 15,-5 1 4-15,2 4 0 0,2 0-22 16,-3 0 2-16,0-2 3 0,-2 0-46 15,3 1 63-15,-5 4-3 0,2 0-66 16,-2-1 38-16,0 1 31 0,0 0 28 0,0 3-1 16,0-1-24-16,-2 3 24 15,0 2-27-15,-1 4-33 0,1 6 33 0,-2 0 19 16,2-4-19-16,-5-2-3 0,3-1 3 16,-2 2-9-16,-2 0 9 0,5 0 0 15,-5 1-1-15,2 0-30 0,-7-2 12 16,6 1 19-16,-1 4-6 0,-5-5-6 15,0 6 24-15,1-3-30 0,-3 2 51 16,2 1-33-16,0 2 16 0,1 3 5 16,-4-4-21-16,6 3-2 0,-4-2 2 0,-2 1-6 15,6 3 6-15,-3-3 0 0,0 3 25 16,0 0-32-16,3 1 7 0,-5-3-24 16,2 3-10-16,1-3 31 0,-4 0 3 15,2 1 1-15,3-1 2 0,0 1 46 16,1 0-43-16,-1-2-6 0,3 0-12 15,-3 0 12-15,0 2 69 0,3-1-69 16,-1 0-1-16,2 1-19 0,-7 1 20 0,4 1-20 16,-1-1 17-16,-2 2-37 15,1-1 27-15,-3 1-14 0,0 0 24 0,0-2 2 16,1 3 2-16,-2-1-1 0,4 2 0 16,-3-1 0-16,2-1 12 0,2 1-12 15,-1-2-49-15,-1 3 49 0,0-1 5 16,3-2-3-16,-6 4-4 0,2-1-51 15,-3 0-13-15,-2 3-17 0,0-1-2 16,-3 2 9-16,4 0-22 0,-4 0 9 16,5 0 4-16,0 2-31 0,7 3-68 0,5 1-151 15,3 2-208-15,2 0-382 0,2 0-385 16,7-6 127-16</inkml:trace>
  <inkml:trace contextRef="#ctx0" brushRef="#br0" timeOffset="229818.8509">10376 15840 46 0,'0'0'218'15,"0"0"-7"-15,0 0-207 0,0 0 62 16,0 0 7-16,0 0 32 0,0 0-59 16,0 0-40-16,0 0 192 0,-62-17 76 15,54 14-33-15,0-1 43 0,-1 1-41 16,-2-1 84-16,1 0-98 0,1 1-34 0,0-1-51 15,4 0 8-15,-4 0 44 0,2 1-88 16,1-2-13-16,2 1-62 0,0 3-33 16,2 1 3-16,-1-2 24 0,3 2-27 15,-1 0-21-15,1 0-17 0,0 0-18 16,0 0-18-16,0 0 7 0,0 0 10 16,0 0-6-16,0 0 17 0,0 0 4 15,0 0 13-15,0 0 23 0,0 0-17 16,0 0 23-16,0 0-4 0,0 0-26 15,0 0-5-15,0 0-6 0,0 0 41 0,0 0 6 16,0 0 27-16,1 2-31 0,-1-2 31 16,0 1-33-16,0 1-19 0,0 0 13 15,0-2 6-15,0 2 29 0,-1 1 7 16,-1-3 11-16,0 0-18 0,0 3 0 16,-2-3-23-16,4 0 53 0,0 0-14 15,0 0-45-15,0 0 0 0,4 0 0 16,2 0 58-16,4 0-58 0,7 0 0 15,13 0 28-15,12 0 6 0,7 0-11 16,2-3 5-16,-4 0 6 0,-7 1-34 0,1 0 22 16,1 0-16-16,-2 1-6 0,1 1-4 15,-1 0 4-15,0-4 0 0,-1 4 11 16,-4 0-11-16,4 0 2 0,-1-3-2 16,3 2 0-16,-1 1 6 0,0-4-1 15,3-2 36-15,-1 3-39 0,2-3 23 16,5 2-21-16,2-1 44 0,-2 1-46 0,2-2 52 15,-4 2-6-15,1 1-44 0,0-2 33 16,-4 3-33-16,1 0 42 0,-3-1-43 16,3-1 45-16,-1 0-45 0,-1 2-1 15,3-3 28-15,-2 3-28 0,2-2 1 16,0 1 14-16,5 1-17 0,2-4 2 16,3 4 24-16,-2-5 9 0,1 4-30 15,3-2 59-15,-3 4-35 0,3-5-24 0,-3 4 24 16,-3-3 19-16,4-1-48 15,-1 3 1-15,3-3 36 0,-3 2-34 0,-3-1 0 16,2 2 1-16,-5-3-1 0,-3 1-2 16,-1-1 3-16,-1 2-8 0,1-2-24 15,-1 1 28-15,6-1 17 0,-7 1-17 16,5 0-5-16,-5 1 5 0,3-1-19 16,-2 1 48-16,3 0-29 0,0-2 0 15,0 3-18-15,-3-4 15 0,-1 2 6 0,-1-1 18 16,3 4-19-16,1-3-2 0,-1 2 43 15,1 2-43-15,-2-2 0 0,-2 2-59 16,0 1 59-16,-1 0 24 0,1 0 5 16,-2 0-29-16,1-4-2 0,1 4-3 15,1-2 4-15,-1 0 1 0,2 2 0 16,3-5 1-16,5 5 18 0,0-4-19 16,-1 0-22-16,7 2 22 0,-5-3 17 15,-1 5-15-15,3-5-1 0,-1 3 4 0,-3 1-1 16,5-3-2-16,-6 2-2 0,1-1-37 15,-1 2 37-15,2-1 0 0,-1 0 3 16,-3-2 2-16,1 2 22 0,1 1-27 16,-6-2-18-16,-3 2 18 0,-1 1 0 15,-2-2-16-15,0-2 16 0,1 2 37 16,-5-3-34-16,-1 5-6 0,1-4 6 16,-3 0-3-16,-1 3 3 0,1-5-3 0,-4 5 0 15,5-3 0-15,2 0-4 16,0 2-14-16,5 0 13 0,-4 2 5 0,4 0-3 15,1-1-16-15,3-2 16 0,-1 3 3 16,3 0-2-16,-1 0 2 0,-2 0-19 16,3 0 19-16,-5 0 14 0,3 0-14 15,-5 0 0-15,-4 0-21 0,0 0 18 16,0 3-14-16,-1-3 13 0,1 0-12 16,5 0 15-16,1 0 1 0,3 0 0 15,10 0 0-15,0 0-2 0,2 0 1 0,7 0 1 16,-3 0-29-16,3 0 10 15,-4 0-129-15,2 0 21 0,-7-3 34 0,1 2-36 16,-3-3 21-16,2 0 30 0,-7-1 39 16,1-2-18-16,-4 5 12 0,-9-4 45 15,6 4 21-15,-2-3 2 0,2 2-7 16,3-1-16-16,4 0 68 0,0 0 11 0,1 0-58 16,3 2 65-16,1-1-26 15,-2 3-6-15,-1 0-33 0,-3-2-21 0,1 2 0 16,-5 0 0-16,-3 0 0 0,-9 0 32 15,-7 0-22-15,-6 0-10 0,-7 0-8 16,2 0-13-16,-4 0-22 0,0 0 37 16,-6 0-42-16,-2 0-38 0,0 0-114 15,-2 0-63-15,-11 0-167 0,-4 0-648 16,4 2-299-16</inkml:trace>
  <inkml:trace contextRef="#ctx0" brushRef="#br0" timeOffset="231815.771">10310 17795 189 0,'0'0'53'0,"0"0"323"16,0 0 44-16,0 0 36 0,0 0 20 15,0 0-116-15,0 0-155 0,0 0-114 16,0 0-48-16,-27-14-43 0,22 12-6 16,3 2-49-16,2-1 18 0,-2 1 37 0,2 0 31 15,-3 0-1-15,2 0 1 16,-1 0 41-16,0-3-17 0,-4 3-51 0,3 0 32 16,-1-4 30-16,0 2 46 0,-2 2-42 15,-1-2-68-15,0 1-2 0,1 1 23 16,2 0-23-16,0 0 0 0,2 0 0 15,-1 0 2-15,3 0 2 0,0 0-4 16,0 0-4-16,0 0 4 0,0 0 22 16,0 0 59-16,0 0 54 0,0 0 75 15,0-2 80-15,3 2-41 0,-1 0-134 0,0-2-94 16,4 2-21-16,5-2 0 16,10-2 0-16,13-1 27 0,11-1-2 0,3 1-23 15,3 5 23-15,1-3-25 0,-6 3-19 16,3 0 19-16,0 0 0 0,4 0-3 15,0 0 1-15,-2 3 2 0,5-1 9 16,-4 1-9-16,-1 1-27 0,2-2 24 16,3-2 3-16,-4 0-3 0,4 0 0 15,1 0 2-15,2-2 1 0,3-2 0 16,-3-1-17-16,3 2 14 0,-5 1-6 0,1-1 9 16,-9 0 2-16,2 3 7 0,-2 0-9 15,-5 0-5-15,-1 0-23 0,1 0 23 16,-2 0 3-16,3 0 2 0,-1-2-1 15,3 2 1-15,3 0-2 0,-6 0 4 16,0 0-4-16,1 0 2 0,-1 0 0 16,1 0-2-16,-1 0 2 0,1 0 0 0,-3 0-1 15,6 0 1-15,-2 0-2 16,1 2 21-16,-3 1-22 0,3-2 6 0,-1-1-1 16,2 0-2-16,-1 0 2 0,3 0-2 15,-1 0 0-15,4 0 3 0,0 0-3 16,-2 0 0-16,-3 0 0 0,2 0-5 15,-3 0 0-15,-6-1 5 0,2 1 0 16,-5 0-3-16,1 0 3 0,1-3 3 0,1 3 0 16,-3-2-3-16,0-2 2 0,0 3 23 15,1 1-25-15,-1-4 3 0,2 2-3 16,0 0-4-16,3-1 4 0,-1-2 16 16,3 2-16-16,1-1 0 0,-1-1 5 15,-1 0-1-15,1 0-4 0,-1 0 15 16,2 2-15-16,-4 1-22 0,3-2 7 15,-5 2 15-15,2 2 3 0,-1-2-3 0,1-2 0 16,-2 3 3-16,3-1-6 16,-1-2-14-16,1 2 17 0,-3-3 23 0,0 5-23 15,1-7 0-15,-1 2 0 0,0 0 36 16,-2-2-36-16,3 2 0 0,-1-1 4 16,0 0 26-16,-3 1-28 0,1-2 1 15,-2 4 24-15,0-2-27 0,0 0 0 16,3 3 13-16,-3-4 5 0,1 5 5 15,1-3-1-15,1 0-22 0,-1 0 2 16,0-1 29-16,0 3-28 0,5-4 0 0,-1 4 0 16,8-3-2-16,-1 3 14 15,3-3-12-15,6 3-3 0,3-3 3 0,3 5-3 16,-1-3-1-16,4 3 1 0,-6 0-21 16,2-3 21-16,-2 3-3 0,-5 0 3 15,-1 0 0-15,-3 0 0 0,-3 0-3 16,-5 0 0-16,-2 0 3 0,-1 0 2 15,-5 0 0-15,0 0-2 0,-2 0 5 0,-3 0 11 16,-1 0-16-16,4 0 2 16,-4-2 2-16,-5-2 11 0,-1 2-15 0,2 2-1 15,-8-3-2-15,6 1 2 0,-1 0-2 16,-1-2 3-16,-2 2 1 0,12-3 16 16,-4 3 0-16,0-5-17 0,-3 4 0 15,-3 1-2-15,-4 0 2 0,0-2 5 16,-8 2 20-16,-1 0-4 0,-5 0-1 15,0 0 14-15,-2 2-17 0,-1-1-1 16,-1 1 8-16,3 0 0 0,0 0-24 0,-3-2-4 16,2 0-211-16,-2 0-187 15,2 0-217-15,0-2-184 0,1 2-469 0,-1-1 5 16</inkml:trace>
  <inkml:trace contextRef="#ctx0" brushRef="#br0" timeOffset="233341.2259">18251 15395 114 0,'0'0'113'0,"0"0"-67"0,0 0 553 16,0 0-363-16,0 0-73 0,0 0-91 15,0 0 58-15,0 0 18 0,0 0-18 16,93 14-117-16,-87-10-13 0,2-2 0 16,2 0 6-16,-2 2 20 0,-2-1 108 15,0-2 57-15,-2 0-41 0,3 2 106 0,0 0-135 16,-1-1-17-16,2 5-26 15,1-4-10-15,4 7-68 0,1-3-24 0,-1 7 22 16,4-2 2-16,0 5 30 0,0 2 11 16,2-1-41-16,-2 2 0 0,2-2 20 15,-1 4 9-15,2-1 6 0,-3-2 94 16,1 3-55-16,-3 1 11 0,-1-3-63 16,-1-1 12-16,-2 0 6 0,-3 0-12 0,-2-4 41 15,2 2-67-15,-1 1 55 16,0 0-14-16,-3 1 60 0,2-4-10 0,-2 4-37 15,0-2 0-15,5 0-31 0,-4 2-23 16,-1-4 49-16,2 3-23 0,-2-2 16 16,0 2-16-16,-2-3 44 0,3 3-67 15,-1-1 29-15,-2-1-29 0,2 1 32 16,-1 3-34-16,-1-1-3 0,0 0 4 16,0 1 14-16,-2-4 2 0,2 4-19 15,0-1-1-15,-2 1 18 0,2-2-13 0,-2 2 17 16,0 0 32-16,2-3-13 15,-2 2-23-15,0 1-18 0,0-1 34 0,0-5-30 16,0 4 0-16,0-3 13 0,0 1-1 16,0 1 18-16,0-2 12 0,0 4 4 15,0-1-25-15,-2-1-10 0,-2 1 32 16,2 2-9-16,-4-2 5 0,-1 1-12 16,1-1 14-16,-3-2-6 0,1 1-13 15,0 0-12-15,-4 0 0 0,4-1-10 16,-2-1-1-16,-1 0 12 0,-4-2 17 0,5 3-31 15,-3-1-1-15,-3 2 21 0,5-3-21 16,0-1 0-16,3 1-2 0,-3-4-24 16,6 1 26-16,-3-2 16 0,0 2-3 15,-6 1-13-15,4 0-4 0,-1-1-53 16,-3 2-99-16,1 2-73 0,-4 1-145 16,-5-1-402-16,10-3-694 0,-14-7-536 0</inkml:trace>
  <inkml:trace contextRef="#ctx0" brushRef="#br0" timeOffset="234222.3327">16576 17500 422 0,'0'0'710'0,"0"0"3"0,0 0-164 15,0 0-230-15,0 0-138 0,0 0-69 16,0 0 29-16,0 0-33 0,0 0-52 16,0 0-22-16,0 0 17 0,0 0-17 15,2 0-12-15,-2 0 5 0,2 0 11 16,-2 0-33-16,2 0-3 0,-2 0-2 0,2 0-5 16,-1 0-17-16,2 0 22 0,-3 0 0 15,4 0 2-15,-2 0-2 0,2 0 0 16,1 0 2-16,-3 0-2 0,3 0 0 15,-3 0-4-15,1 0-1 0,0 0 0 16,-1 0-22-16,2 0-7 0,-3 2 11 16,-1 2 1-16,3-2-29 0,-3-2-17 15,2 4-181-15,-2-3-19 0,0 3-31 0,0 0-14 16,0-1 52-16,0-3-35 0,0 3-35 16,0-1-187-16,0 0 4 0</inkml:trace>
  <inkml:trace contextRef="#ctx0" brushRef="#br0" timeOffset="234303.1157">16576 17500 1643 0</inkml:trace>
  <inkml:trace contextRef="#ctx0" brushRef="#br0" timeOffset="234845.1788">16576 17500 1643 0,'12'61'874'0,"-12"-63"-458"0,0 1-158 0,0-3-21 0,0 2-144 0,0-2-72 16,2 2-15-16,3-3-6 0,5 5-22 15,-1 0 20-15,2-4-9 0,5 1 6 16,3 3 7-16,0-2-4 0,7-1 2 15,0 1-2-15,6 2 2 0,3-6 0 16,10 4 33-16,-2-4-33 0,-7 6 0 0,-11-3 30 16,3 1-28-16,-10 2 0 15,6 0 25-15,-1-2-27 0,-4 2 3 0,2-2-3 16,3 0-2-16,0 2 2 0,-5-2 4 16,6 2 18-16,2-2-22 0,7-1 3 15,9-1 26-15,-1-4-24 0,0 3 22 16,-3-4-22-16,-5 2 17 0,-2-1-22 15,2 1 47-15,-2 0-46 0,-5 0 35 16,1-1 41-16,-6 3 9 0,-6-1-65 16,-4 4 41-16,8-4-42 0,-1 3 4 0,6-3-21 15,-3 3-3-15,-1-4-34 16,1 6 31-16,-2-4-35 0,0 3 34 0,1 2-15 16,2 0-21-16,-2 0 38 0,5-2-1 15,-3 1 1-15,5 1 2 0,-5 0 41 16,0 0-41-16,1 0-26 0,-3 0 26 15,0-2 2-15,-4 2 3 0,3 0 14 16,-8 0-18-16,6-2 46 0,-4 0-44 16,1-2-3-16,1 4 0 0,2-4 2 15,-1 3-1-15,-1-1 4 0,1 0 14 0,3-2-9 16,-3 4 14-16,2-5-24 16,-2 2 1-16,0-1 27 0,0 3 5 0,-5-3-28 15,2 1 0-15,-4 1 38 0,-2 2-2 16,-2-3 27-16,4 1 4 0,-2-2 7 15,0 1-29-15,-1-1 9 0,1 2-13 16,1 0-13-16,-5 2-9 0,-2-2-21 16,0 2 0-16,0-2 0 0,-2 2 0 0,0 0-3 15,0 0 0-15,0 0-1 0,0 0-15 16,0 0-42-16,0 0-212 0,-8-2-229 16,-7 1-303-16,2-1-1101 0,-13-6 750 0</inkml:trace>
  <inkml:trace contextRef="#ctx0" brushRef="#br0" timeOffset="235514.6395">18473 17066 629 0,'0'0'668'0,"0"0"-266"0,0 0-12 15,0 0-58-15,0 0-117 0,-85 102-63 16,69-82-32-16,-2-2 79 0,6 0-33 16,-1-3-36-16,0-4-9 0,2-2-2 0,-2 2 3 15,-1-3-56-15,1 1 5 0,-1-2-20 16,-6 3-10-16,6-3-12 0,-6 1-26 16,4-1 18-16,1-2-21 0,-3 2 0 15,4-4 24-15,0 1-24 0,2-1-42 16,4-3-221-16,-3 3-121 0,0-3-141 15,3 0-337-15,2 0-483 0,1-3 695 0</inkml:trace>
  <inkml:trace contextRef="#ctx0" brushRef="#br0" timeOffset="239533.7889">9929 15978 565 0,'0'0'493'0,"0"0"-448"0,0 0 256 16,0 0-107-16,0 0-13 0,0 0-92 15,0 0-32-15,-7-3-12 0,7 1 50 16,0 2 64-16,0-2 40 0,0 2-2 15,0 0-21-15,0 0-56 0,0 0-21 16,0-1-11-16,0 1-23 0,0 0-20 0,0-4-45 16,-3 1-98-16,1 3 98 0,2 0 24 15,-2-1 16-15,2 1-40 0,-2-2 0 16,0 0-3-16,0 0-1 0,0 2-31 16,0-4 35-16,0 3 46 0,0-3-46 15,0 2 4-15,-1 0 13 0,3 2 45 16,-2-2 11-16,2 1 1 0,0 1 9 15,0 0-24-15,0-3 5 0,0 3-10 0,0 0-27 16,0 0-27-16,0 0-5 0,0 0-49 16,0 0-5-16,0 0-11 0,0 0 10 15,0 0-2-15,0 0 17 0,0 0 11 16,0 0 6-16,0 0 0 0,0 0 22 16,0 0-22-16,0 0 5 0,0 0-11 15,0 0-1-15,0 0 0 0,0 0-18 16,0 0-6-16,0 0-6 0,0 0 19 0,5 3 40 15,3 0 6-15,0 1 11 0,6 1 119 16,-2 3-36-16,0 0-59 0,2-1 17 16,-2 1-1-16,1 2-46 0,2 1 1 15,-5-2 45-15,1 3-12 0,2 1-39 16,-2-1-15-16,-3 1 15 0,0 1 0 16,0 1 34-16,2-2-28 0,-4 1-3 15,0 0 3-15,-2 3 0 0,2-2-4 16,-1-1 43-16,1 4-45 0,1-3-6 15,-3 5 6-15,0-3 52 0,0 2-9 0,5-1-43 16,-1 2-396-16,3-7-364 0,-2-3-1243 16</inkml:trace>
  <inkml:trace contextRef="#ctx0" brushRef="#br0" timeOffset="243390.7399">11374 14930 2 0,'0'0'145'0,"0"0"205"15,0 0-218-15,0 0 150 0,0 0-282 16,0 0-32-16,0 0 32 0,-2-26 46 0,0 22 209 16,2 4-27-16,-2-2-73 0,2 2 129 15,-3-2 9-15,3 2-31 0,-1 0-22 16,1-2-64-16,-2 0-16 0,-1 0-93 16,3 2-63-16,0-3 56 0,0 3 56 15,0 0-15-15,0 0-50 0,0 0-47 16,0 0-4-16,0 0-6 0,0 0 0 15,0 0-22-15,0 0 0 0,0 0-12 0,0 0 1 16,0 0 5-16,0 0 11 0,0 0 0 16,0 0 17-16,0 0 1 0,-2 0-1 15,2 0 2-15,0 0 4 0,0 0 6 16,0 0 23-16,0 0-25 0,0 0-4 16,0 0 0-16,0 0-65 0,0 0-52 15,0 0-30-15,-2 0-66 0,-1 0-102 16,1 0-58-16,0 0-77 0,0 0-124 15,0 0-84-15,-2-3 398 0</inkml:trace>
  <inkml:trace contextRef="#ctx0" brushRef="#br0" timeOffset="243459.5533">11374 14930 101 0</inkml:trace>
  <inkml:trace contextRef="#ctx0" brushRef="#br0" timeOffset="244075.9067">11374 14930 101 0,'-42'-104'7'0,"42"97"19"16,0 0 14-16,0-1 85 0,0 1 106 0,0 1 12 0,2 1-52 15,-2 2 77-15,0 0 225 0,0 3-263 16,0 0-179-16,0 0-51 0,0 0-70 15,0 0 25-15,0 0 41 0,0 0-59 0,0 0-86 16,0 6 14-16,0 1 89 0,1 2 46 16,-1 4 115-16,5 1 7 0,-3 3-76 15,2 0-40-15,0 7 77 0,1 5-7 16,2 12 39-16,-4 1 56 0,0 4-53 16,-3 0-93-16,0 1 186 0,0 2-66 15,0-3-17-15,-9 7-34 0,2-6 0 0,1 0 69 16,0-1-34-16,4-5-10 15,-2-3-22-15,0-5-91 0,2-1 58 0,-1-1-60 16,1 0 17-16,-3-3-17 0,3-5 55 16,2-2 9-16,0-6-43 0,-2 0 6 15,2 3-31-15,-2 0 51 0,2 7-5 16,-2-1-11-16,0-3 53 0,0 1 37 16,-2 2-63-16,2-4-4 0,0 4 28 15,-2-2-50-15,-1 4-5 0,0-6-14 16,-1 3 25-16,2 0-8 0,-2 2-30 0,-1 0 21 15,3 0 4-15,0-3-6 0,0 2-21 16,-1-3 12-16,-1-2 7 0,3 1-18 16,-1-5 25-16,0-1-28 0,1 2 28 15,2-5-25-15,-1 1 10 0,0-5-12 16,2 3 2-16,-2-1 12 0,-1-1 2 16,3-1-17-16,-1 3 0 0,1 0 0 15,0 1 16-15,-2 1-13 0,2-2 1 0,0 3-1 16,0 0-2-16,0-4 2 0,0 0-3 15,0-2 0-15,0-1-3 0,0-1 1 16,0-1 2-16,0 0-4 0,0 0 4 16,0 0 4-16,0-3-2 0,0 1-2 15,0-2 0-15,0 0-2 0,0 2-1 16,0-2 0-16,0 0 1 0,0 0 1 16,0 0 1-16,0 0-2 0,0 0 2 0,0 4 0 15,0-1 3-15,0-1 16 16,-2 3 12-16,2 1-15 0,0 1-16 0,-2 1 0 15,0-1 22-15,0 1-22 0,-2-1-40 16,2 3-53-16,-2 0-23 0,2-3-69 16,-2 1-70-16,-2 1-79 0,-1-1-36 15,-3-1 43-15,-5-5-130 0,2 3-183 16,-4-5-185-16,6 0-127 0</inkml:trace>
  <inkml:trace contextRef="#ctx0" brushRef="#br0" timeOffset="244468.7397">10967 16313 385 0,'0'0'1094'16,"0"0"-433"-16,0 0-498 0,0 0-163 16,0 0-125-16,0 0 125 0,0 0 52 15,0 0 54-15,0 0 287 0,10 14-148 0,-4-7-69 16,0 5-45-16,3-2-1 0,2 1 114 15,-1 2-107-15,-1 1-45 0,1-1 144 16,4 2-103-16,-4-1-11 0,1 1-73 16,2-1 41-16,-1 0-6 0,-4-3-21 15,5 0-19-15,-2-1-29 0,-1-1 39 16,-3-4-34-16,0 2-20 0,3-4 2 16,-1 2 22-16,-3-2-9 0,-2-3 20 0,0 2-2 15,0-2 28-15,-2 0 0 0,2 0 19 16,2 0 13-16,-4 0 11 0,2 0 3 15,0-2-8-15,2-4-19 0,2-4-14 16,3-3-37-16,4-2-15 0,0-5-12 16,6-2 48-16,0-9-50 0,9-8 0 15,2 0-98-15,-5 3 26 0,-5 5-48 16,-10 14-82-16,-1 4-56 0,-2 3-284 0,-1 2-409 16,-2 0-946-16,0 5 396 15</inkml:trace>
  <inkml:trace contextRef="#ctx0" brushRef="#br0" timeOffset="247114.4383">9580 16825 7 0,'0'0'145'0,"0"0"-7"16,0 0-59-16,0 0-46 0,0 0 356 0,0 0-140 16,0 0-53-16,0 0 168 0,0 0-56 15,-30-68-28-15,30 62-205 0,-2 0-6 16,2 2 80-16,-2 1 101 0,2 1-69 16,-2-3 12-16,2 2-15 0,0-1 2 15,0 2-67-15,-2-1 0 0,2-1 2 16,-2 0-74-16,0 2 106 0,2-2-12 15,0 3-39-15,0-1-67 0,0 2-29 0,-2-4-18 16,2 4 18-16,0-3-2 0,-2 3 2 16,2 0 0-16,0 0-1 0,0 0-4 15,0 0-14-15,0 0-10 0,0 0-5 16,0 0-28-16,0 0-55 0,0 0-15 16,0 0-46-16,0 9-27 0,4-2 200 15,0 6 5-15,4 8 103 0,3 13-23 16,4 3 89-16,-4 5-11 0,6 0 65 15,-3-5-67-15,-4-4-52 0,0-1-36 0,4-3 28 16,-5-3-62-16,-3-9-6 0,-2-4-28 16,-2-1 0-16,2 1 13 0,1 0-13 15,-3-1 0-15,1-4 4 0,-3-4 0 16,0-2 16-16,2-2 18 0,-2 0 24 16,0 0 4-16,0 0 7 0,0 0 103 15,0 0 34-15,2-6-36 0,-2 1-66 16,0-8-45-16,0-2-63 0,4-10-2 15,-1-7 2-15,7-7-1 0,0-3-2 0,0 2-10 16,-1 4 13-16,0 6 0 0,-3-1-64 16,0 5-13-16,1 4 34 0,-5 5 18 15,2 6-67-15,0-2-44 0,-1 1 50 16,1 0 22-16,-2 7 62 0,-2 1-84 16,2 4-73-16,-2 0-105 0,0 0-129 15,0 0-185-15,0 0-156 0,0 9-480 16,-2-2 103-16</inkml:trace>
  <inkml:trace contextRef="#ctx0" brushRef="#br0" timeOffset="247973.3944">9728 17197 169 0,'0'0'198'0,"0"0"447"0,0 0-247 16,0 0-120-16,0 0-28 0,0 0-21 15,0 0-4-15,0 0-64 0,0 0-39 16,0 0-43-16,7-6-25 0,-7 6-29 16,0 0-25-16,0 0-55 0,0 0-139 15,2 2-67-15,2 3 224 0,1 3 37 16,-2 1 231-16,2 3-43 0,-1 0-127 0,1 1-31 15,-1-4-24-15,-3 3 55 0,4-5 3 16,-3 0-60-16,1 0 26 0,-3-3 5 16,1-3 6-16,-1-1 12 0,0 3 34 15,0-3 134-15,0 0 83 0,0 0-32 16,0 0-17-16,0 0-70 0,0 0-82 16,-1-3-40-16,1 3-17 0,-3-4-29 15,1 1 8-15,0-2-1 0,2 0 8 0,-3 1-32 16,3-4-1-16,0 3 1 0,0-2-39 15,3-1-32-15,1-1 67 0,3 0-88 16,0-2 29-16,5 2-103 0,1 1 143 16,-3-1-51-16,0 5 55 0,5-1-1 15,-6-2 17-15,2 6-74 0,-1-2 15 16,0 1 33-16,0 2-43 0,-6 0-9 16,4 0 35-16,-2 2-22 0,3 4 4 15,-2 4 64-15,-1-3 34 0,-2 7 25 16,0-5 32-16,0 4 52 0,-2-1-27 0,0 1-73 15,0-3 25-15,1-1 14 0,0-2-77 16,-1-5-1-16,-2 3 23 0,0-3-4 16,0-2 8-16,0 0 19 0,0 0 11 15,0 0 22-15,2 0 18 0,-2 0 19 16,0 0-2-16,4-2-28 0,-2-3-8 16,4-9-16-16,2 0-66 0,3-4-43 15,2-2-120-15,-2 5 160 0,-3 4 3 0,0 2-40 16,-3 4-9-16,-1 3 3 0,1 2 3 15,-3 0-15-15,2 0-36 0,-2 0 19 16,4 0 33-16,0 7 12 0,4 4-10 16,-2-2 40-16,0 4 0 0,-2-1-3 15,3-2 3-15,-3 1 0 0,1-2-3 16,-1 0-1-16,-2-1-243 0,-2 1-208 0,-2-4-168 16,0 1-264-16,0-5-530 15,0 2 635-15</inkml:trace>
  <inkml:trace contextRef="#ctx0" brushRef="#br0" timeOffset="248330.4387">10209 16617 911 0,'0'0'968'0,"0"0"-569"16,0 0-231-16,0 0-51 0,0 0 23 16,0 0 6-16,0 0-62 0,0 0-84 15,0 0-131-15,0 0-100 0,-14 7 231 16,8 10 55-16,0 3 170 0,-4 6-14 0,-4 15-54 16,2 3 23-16,3 0-10 15,3-2 68-15,2-2-11 0,2-1-88 0,2 1 22 16,0-6-111-16,0-1-50 0,6-9 22 15,0-5 1-15,1-3-19 0,-2-3-1 16,7 3-1-16,1 1-1 0,1 0 49 16,4-2-50-16,-5-1 0 0,3-3 3 15,1-2-3-15,-4-3-63 0,-1 0-294 16,0-6-130-16,-2 0-314 0,-6 0-1161 16,0-15 1140-16</inkml:trace>
  <inkml:trace contextRef="#ctx0" brushRef="#br0" timeOffset="248703.0131">10348 16682 635 0,'0'0'1352'0,"0"0"-715"0,0 0-289 0,0 0-97 16,0 0-26-16,0 0-46 0,0 0-72 16,0 0-107-16,0 0-75 0,0 0 21 15,-6 16 54-15,2-5 97 0,0 2 7 16,-2 5-38-16,2-1 36 0,-4 2 4 16,4 2 24-16,2 0-39 0,0 1 13 0,0-6-38 15,2 3 14-15,0-1-51 0,0-1 4 16,0-3-33-16,0 6 0 0,6-5 17 15,0 0-15-15,6-2-2 0,-2-1 0 16,3 0 0-16,4-4 36 0,-2-1-33 16,4 0 13-16,-2-4-16 0,1-1-30 15,0-2-261-15,-4 0-135 0,0-2-165 0,-6-6-360 16,-4-4-474-16,-2 5 463 0</inkml:trace>
  <inkml:trace contextRef="#ctx0" brushRef="#br0" timeOffset="248895.0904">10205 16931 2739 0,'0'0'823'0,"0"0"-338"0,0 0-222 15,0 0-200-15,0 0-4 16,0 0 39-16,0 0-48 0,0 0 14 0,135-62-64 16,-88 49-42-16,-13 8-16 0,-10 1 24 15,-10 2 5-15,-6 2-1 0,3 0-262 16,0 0-116-16,-3 0-85 0,-2 0-206 15,-3 0-295-15,-3 0-131 0,0 0 685 16</inkml:trace>
  <inkml:trace contextRef="#ctx0" brushRef="#br0" timeOffset="249087.3223">10554 16621 422 0,'0'0'1036'0,"0"0"-237"0,0 0-483 16,0 0-73-16,0 0 52 0,0 0 95 15,70 124 30-15,-70-80-291 0,0-1-28 16,-6-6 48-16,-6-2-55 0,-3 2-34 16,6-4-57-16,3-5 15 0,0-6-15 0,4-8-1 15,-3-4 2-15,0 3-4 16,3-2-210-16,0 1-264 0,2-7-271 0,0-5-527 16,0 0-317-16</inkml:trace>
  <inkml:trace contextRef="#ctx0" brushRef="#br0" timeOffset="249917.0111">11585 15133 9 0,'0'0'125'16,"0"0"185"-16,0 0-178 0,0 0-20 15,0 0 809-15,0 0-619 0,0 0-99 16,0 0 48-16,0 0 136 0,0 0-143 15,10-84-40-15,-6 80-29 0,-4-1 7 16,3-1 16-16,-1 5 75 0,-2 0-149 0,2 1 52 16,-2 0-41-16,0 0-64 0,0 0-71 15,0 0-80-15,0 0-64 0,0 1 1 16,0 9-71-16,2 7 214 0,4 10 55 16,0 10 17-16,3 0-43 0,-2 3-29 15,3-8-1-15,-6-12 1 0,-2-5 17 16,1-4-17-16,3 5-24 0,-4-3 24 15,4 4 0-15,-2-8 3 0,2 4-3 0,-1-3-261 16,-3-5-137-16,1-1-263 16,-3-2-635-16,0-2-75 0</inkml:trace>
  <inkml:trace contextRef="#ctx0" brushRef="#br0" timeOffset="250142.9213">11476 14986 672 0,'0'0'2011'0,"0"0"-1400"0,0 0-318 16,0 0-97-16,0 0-196 0,0 0 21 15,0 0 117-15,0 0-20 0,108-99-115 16,-61 82 45-16,1-3-19 0,-7 7-29 16,-15 2-44-16,-9 9 16 0,-5 2-30 15,-3-5 13-15,3 5 25 0,2 0-26 16,-7 0 15-16,-2 6-123 0,-1 6-358 15,-4 1-106-15,0 2-220 0,0 0-415 0</inkml:trace>
  <inkml:trace contextRef="#ctx0" brushRef="#br0" timeOffset="250341.3903">11544 15473 745 0,'0'0'2268'0,"0"0"-1757"15,0 0-312-15,0 0-106 0,0 0 99 0,0 0 160 16,0 0-99-16,0 0-120 0,0 0-125 16,0 0-8-16,127-32-16 0,-89 23 14 15,-2 3-61-15,-1 4 47 0,-9-1-1 16,-4 3-83-16,-3 0-315 0,-6 0-260 16,2 0-377-16,-3 0-1155 0</inkml:trace>
  <inkml:trace contextRef="#ctx0" brushRef="#br0" timeOffset="250704.4185">12040 15408 593 0,'0'0'1366'0,"0"0"-794"0,0 0-366 16,0 0-37-16,0 0-5 0,0 0 196 15,0 0-149-15,0 0-58 0,0 0-113 16,113-86-9-16,-108 78 66 0,1 2 20 15,-4 1 63-15,-2 1 48 0,0-4-203 0,0 1 67 16,0-3-25-16,-9 1-67 0,0-1 23 16,1 0-51-16,-2 1 56 0,-2 1-12 15,0 3-16-15,4 1-3 0,2 0 3 16,0 0 105-16,-3 4-28 0,8-2-66 16,1 2-11-16,0 0-92 0,0 0-52 15,0 0-53-15,0 7 45 0,0 3 152 16,0 2 9-16,0 0-9 0,0-1 0 0,0 0 4 15,0 1-4-15,8-2-28 16,-2-1 28-16,2 0 36 0,1 1-33 0,8-2 60 16,-4 2-36-16,3-3 0 0,6 0-27 15,-4 1-23-15,6-4-35 0,-1 0-382 16,0-4-146-16,-1 0-515 0,-5 0-975 16</inkml:trace>
  <inkml:trace contextRef="#ctx0" brushRef="#br0" timeOffset="251378.5761">12435 15244 1585 0,'0'0'1319'0,"0"0"-1032"0,0 0-287 15,0 0-58-15,0 0 46 0,0 0 6 16,0 0 6-16,0 0 0 0,0 0 110 16,0 0-20-16,-36 59-90 0,28-42-30 15,-5-4 30-15,1 1 113 0,-6 1-41 0,2-2-2 16,-6 0-70-16,3 1 33 0,-4-1 42 15,0-2-75-15,-4 0-2 0,2-4-105 16,2 1-110-16,0-2 0 0,4-3 94 16,3 1-6-16,8-2 129 0,4-2 18 15,4 0 81-15,0 0 1 0,2-6-47 16,13-1-53-16,4-6-282 0,2 1 282 16,9-2 129-16,8-1-70 0,9-2-6 15,4 2 86-15,-2-1-9 0,-7 4-7 16,-12 4-75-16,-9 1-48 0,-3 4 2 0,-4 1-4 15,-1-2 8-15,4 0-6 0,-2 0 64 16,-3 3-31-16,-3-3-1 0,-5 2-5 16,-1 0 72-16,-1-2 90 0,0 3 157 15,0-7-106-15,2 1-108 0,-2-6-129 16,0 2 40-16,0-3-28 0,-2 1 46 16,0-2-60-16,0 0 37 0,0 1-38 15,0-3-12-15,0 2 9 0,-2-3 3 0,0 1 12 16,-2 0-12-16,0 0-43 0,0 2 42 15,-3 1 2-15,0 5 2 0,0-2 1 16,4 9-4-16,1-3-12 0,0 3-23 16,2 2 4-16,0 0 4 0,0 0-138 15,0 7-103-15,0 10 79 0,4 12 189 16,8 8 101-16,6 7 37 0,-2-2-98 16,2-3 32-16,-6-9-67 0,-1-5-2 0,-5-6 27 15,1-6 3-15,-1 0-30 16,-2-2-3-16,0-2 17 0,-1 1-17 0,-1-5-3 15,-2-5 3-15,0 3 63 0,0-3 40 16,0 0 6-16,0 0 5 0,0 0 33 16,0-3 63-16,0-4-51 0,-7-7-159 15,-1 0-24-15,0-6 24 0,-1-3 0 16,2-8-1-16,5-5-8 0,2-2-10 16,6-2 1-16,8 9-88 0,-4 12-63 15,1 4 112-15,1 3-133 0,6 0 2 0,0 3-130 16,6 0-362-16,-5 4-405 0,-2 2-1027 15</inkml:trace>
  <inkml:trace contextRef="#ctx0" brushRef="#br0" timeOffset="251790.7911">13080 14841 811 0,'0'0'1489'0,"0"0"-1191"16,0 0 16-16,0 0-85 0,0 0-42 15,0 0-27-15,0 0-158 0,0 0 136 16,-103 138 57-16,99-97-63 0,4-3 24 0,0-10-94 16,4-6-60-16,0-5-2 15,2-4 0-15,5 4-21 0,2 3 21 0,2 1 24 16,-1-2 0-16,2-1-5 0,-4-6-19 15,3-2 37-15,-2 0-37 0,-3-5-390 16,1-1-84-16,2-4-191 0,-3 0-318 16,-1 0-237-16</inkml:trace>
  <inkml:trace contextRef="#ctx0" brushRef="#br0" timeOffset="252069.0457">13278 14892 271 0,'0'0'526'0,"0"0"655"0,0 0-561 16,0 0-318-16,0 0-173 0,0 0 35 16,0 0 84-16,0 0-32 0,0 0-115 15,0 0-40-15,-4-5 0 0,2 10 6 16,-2 3-64-16,-2 5 235 0,1 4-56 0,0 3-33 16,0 1-57-16,0-1-46 0,1 3-18 15,4 0-25-15,0 2 36 0,0-1-28 16,0-4-11-16,4 0-1 0,3 0-30 15,-1-1 30-15,1 0-1 0,5-2 2 16,1-2 2-16,0 2-2 0,-3-6 3 16,8-2-3-16,-6 0-164 0,0-3-82 15,4-2-224-15,-8-4-184 0,-2 0-455 0,-2 0-444 16</inkml:trace>
  <inkml:trace contextRef="#ctx0" brushRef="#br0" timeOffset="252264.5232">13134 15124 604 0,'0'0'2235'0,"0"0"-1759"16,0 0-217-16,0 0-97 0,0 0 11 15,0 0-132-15,0 0 48 0,0 0-8 16,0 0-4-16,0 0-7 0,61-20-34 0,-29 16-5 16,0 1-31-16,-6-1 50 15,-7 2-50-15,-5 2-41 0,4-3 14 0,-4 2-269 16,4 0-187-16,-6-2-86 0,1-5-327 15,2 1-486-15,-4-1 692 0</inkml:trace>
  <inkml:trace contextRef="#ctx0" brushRef="#br0" timeOffset="252407.1422">13648 14850 262 0,'0'0'717'0,"0"0"325"0,0 0-346 16,108-24-132-16,-66 24-157 0,-6 3-155 15,-10 9-52-15,-14-1-186 0,0 7-14 16,-6 8-53-16,-4 11 5 0,-2 12 48 15,-15 1 24-15,-10 4-24 0,-9-8-9 16,-5-3-420-16,3-11-444 0,6-11-1475 16</inkml:trace>
  <inkml:trace contextRef="#ctx0" brushRef="#br0" timeOffset="253792.2792">10139 14543 835 0,'0'0'65'0,"0"0"491"16,0 0-125-16,0 0-176 0,0 0-92 16,0 0-64-16,0 0-18 0,0 0 24 15,0 0-20-15,0 0-25 0,29-22-21 16,-14 13-35-16,5-1 71 0,-3 3-16 15,3-1 17-15,-1 1 12 0,5 2-35 16,1 0 11-16,7 1 7 0,8-2-71 16,3 4-6-16,1-2 3 0,1 4-58 0,-1 0 61 15,4 0 17-15,-2 0-11 16,3 0-8-16,4-2 4 0,0 1-4 0,2-1-26 16,7-2 28-16,-1 0 0 15,8-3 28-15,1 3 12 0,5-4 5 0,4 3-17 16,2-4 79-16,-1 4 13 0,-3-1-34 15,-3 2-83-15,1 1-3 0,-5-1 0 16,-5 2-21-16,-1 0 42 0,0-1-42 0,-3 0 16 16,6-1 5-16,-9-2 5 15,7 1-5-15,-6-1-29 0,4-2 29 0,4 1 54 16,-2-3-54-16,5 0-4 0,1-1 4 16,1 2 0-16,-3-1-1 0,2 3 1 15,-5-1 101-15,-5 0 42 0,1 2-2 16,-5 4-98-16,1-3-38 0,-5 3 35 15,-2 0-37-15,4 0 3 0,-7 2 18 16,-1 0-25-16,0 0 1 0,-3 0-29 16,6 0 29-16,-6 0 30 0,3 0-28 0,-1 0-4 15,3 0-44-15,6 2 44 16,0-2 4-16,2 2 35 0,5 0-37 0,-3 2 0 16,5-3-15-16,-2 1 10 0,-1 0 10 15,-1 0-6-15,-3-2 2 0,-4 0 1 16,3 0 31-16,-5 0-28 0,-3 0 22 15,6-2-27-15,-6-2 0 0,3-1 0 16,-2-1 28-16,7 1-10 0,3 1 9 0,3-2-27 16,3 2 0-16,7 0 18 15,5 0 18-15,0 2 9 0,3 0-40 16,-4 2-4-16,-5 0-1 0,-6 0-6 0,1 0 3 16,-5 0 2-16,1 2-2 0,-7-2 0 15,5 5 0-15,-5-4 3 0,0 0 13 16,-2-1-13-16,-4 3 0 0,1-3-1 15,4 0 1-15,-3 0 6 0,4 0-6 16,2 0 0-16,0-3 15 0,8 1-14 16,1-3-1-16,3-2 50 0,8-1-28 0,0 1 28 15,4-3 38-15,0 3-21 0,0-3 4 16,-2 4 30-16,-9-2-29 0,-11 4-47 16,-7 1 14-16,-18 1-13 0,-11 0-26 15,-11 2-29-15,-3 0 26 0,-5 0-23 16,-2 0 12-16,1 0 14 0,-3 0 21 15,0 0-21-15,0 0-38 0,0 0-150 0,-5 0-212 16,-14 4-282-16,-14 3-71 0,-15-7-665 16,4 0 20-16</inkml:trace>
  <inkml:trace contextRef="#ctx0" brushRef="#br0" timeOffset="254490.5429">13408 11447 1654 0,'0'0'686'0,"0"0"-378"0,0 0-107 16,0 0-31-16,0 0-99 0,0 0 16 15,0 0-83-15,0 0-4 0,0 0-5 16,0 0-77-16,-17-37-42 0,17 37-36 16,0 0-40-16,0 0-66 0,2 4 91 15,2 1 10-15,2 6-239 0,1 1-379 16,-3-6 52-16</inkml:trace>
  <inkml:trace contextRef="#ctx0" brushRef="#br0" timeOffset="257821.2597">22271 12393 68 0,'0'0'7'15,"0"0"32"-15,0 0-39 0,0 0 0 0,0 0-6 16,0 0-1-16,0 0 1 0,0 0-21 16,0 0-32-16,22-27 50 0,-22 24 9 15,0 0 0-15</inkml:trace>
  <inkml:trace contextRef="#ctx0" brushRef="#br0" timeOffset="259690.9745">22271 12393 99 0,'22'-76'152'0,"-22"69"-60"16,0-2-26-16,0 1 171 0,0-1 477 0,0 1-293 15,0 0-313-15,0 4 102 16,-2-5 97-16,-1 4-307 0,0-1-37 0,-3 0 37 16,2 3 44-16,2-4-38 0,-2 2 13 15,0 0 98-15,0 0-80 0,0-1-37 16,0 0 54-16,-2 3 13 0,0-1-61 16,2 0-6-16,0-1-2 0,-2-1 2 15,-4-1 6-15,3 2-2 0,-4-1 27 0,-1 0-31 16,1 1 0-16,1-1 109 15,-4 1-4-15,-1 0-105 0,1 0-31 0,-2-1 29 16,4 2-21-16,-6 2 23 0,6-1 74 16,-6 1-74-16,0 0-106 0,0 2 100 15,0-2 6-15,3 2 0 0,1 0-66 16,-1 0 66-16,-2 0 31 0,-3 0-31 16,4 0 0-16,-4 0 0 0,8 0 41 15,-3 0-6-15,2 0-35 0,0 0-9 0,-4 0 9 16,0 2 17-16,-1 2-17 15,-2-1-35-15,-3 6 33 0,-7-2 2 0,-6 4 41 16,-8 0-41-16,-5 6 0 0,2-2 24 16,2-1-24-16,3-2-12 0,3 0 12 15,3-4 65-15,3 1-32 0,1-1-31 16,0 1 181-16,4-2-154 0,6 0 55 16,6 0-56-16,1-1-24 0,-1 1-4 0,-4 3 0 15,-1 4 0-15,2-4-39 16,2 6 20-16,0-1 15 0,-2 0-26 0,1 3 30 15,2 1 0-15,-4 0 2 0,4 2 73 16,-1-1-69-16,0 0 33 0,0 1-35 16,-1 1 106-16,2 0-40 0,-4-1-70 15,4 2 22-15,-6-2-17 0,3 0 27 16,3 1-10-16,-4-2 21 0,4-1-43 16,-2 0-11-16,4-1 11 0,-4-2 38 15,6 1-19-15,-1 3-19 0,-2-3-2 0,4 4 2 16,-1 0 5-16,2 2 14 15,-2 0-19-15,4 0-4 0,-2 0 4 0,1 0 0 16,0 0 21-16,2-3 9 0,2 4 16 16,-4-2 20-16,3 2 14 0,0-2-75 15,-1 0-5-15,-1 1 48 0,5-1 5 16,-1 1-19-16,0 0-1 0,2 2-14 16,-2-1 8-16,0-2-25 0,2 2 25 15,0 8-24-15,2 6-2 0,0 1 40 16,6 2 4-16,2-4 75 0,0-8-70 0,-1 2-21 15,2 0 1-15,-1-9 12 0,-4 0-41 16,0-7-1-16,1-2 0 0,-3 3 1 16,3 1 24-16,0 0-1 0,-1 0-24 15,1 1 0-15,-1-3 17 0,1 0-17 16,-3 1-28-16,0-3 28 0,1 2 1 16,2 1 1-16,-1-1-2 0,2 0 0 15,4 1 0-15,0 4 24 0,2-1 11 0,1 3 19 16,2 0-27-16,0-1-23 0,0 0 37 15,2 0-39-15,-3-1 0 0,1-2 1 16,0 2 20-16,0-5-23 0,0 0 1 16,-2 1-2-16,-3-5 19 0,3 0-11 15,-2 3-7-15,-1-5 0 0,1 1 0 16,0 2 1-16,-3-3 10 0,2-1-9 16,2 2-2-16,-2-1 15 0,0 1-15 15,3-1 0-15,2 0 0 0,2 2 25 16,3 0-23-16,0 0 13 0,2-1-14 0,-2 1-1 15,2-1 0-15,-4 1-1 0,5-2 1 16,-7 1 0-16,5-3-3 0,-1 3-11 16,-1-3 14-16,0 4 1 0,3-4 1 15,-4 1 13-15,0-1-8 0,0-1-7 16,-1 1 0-16,3-5 4 0,-1 3 13 16,0 0-17-16,3-1 0 0,-4 0 5 0,4 2 10 15,-1-3-15-15,0 1 2 0,0 0 19 16,-1 0-17-16,0-2-8 0,2 1 19 15,-1-1-9-15,0 0-5 0,-2 2-1 16,3-3 1-16,-2 2 0 0,0-3 13 16,-1 2-1-16,0-2-14 0,2 0 2 15,1 0 0-15,0 0 9 0,2 2 3 16,0-2-19-16,3 0 9 0,5 0-3 0,-2 0 23 16,-3 0-19-16,-1 0 14 15,-3 0-16-15,5-4 10 0,13-1-9 0,-1-2 17 16,-3 2-20-16,-7-1 0 0,-8 4-9 15,-5-2 9-15,-5 2 1 0,8-1 12 16,-2-1 4-16,4 0-14 0,-1-3-6 16,0 0 16-16,0 0 17 0,5-1-29 15,-2-1 1-15,0-1 38 0,0-1-40 16,-2-3 1-16,3 1 37 0,1-2-38 16,-4-2 0-16,4-2 0 0,0-1 21 0,-1-1 16 15,-1 1-13-15,-2-4 19 0,2 2-42 16,4-4-2-16,1-6-16 0,-1 3 17 15,0 5-36-15,-5-3 18 0,-6 8-31 16,2-3 24-16,3 0 50 0,-6 1-50 16,4-2 7-16,-4 2-4 0,-1-2-22 15,2 2 44-15,-3 0 39 0,0-2-37 16,-1 0-2-16,-1 0 0 0,-2-3 0 0,4-5 13 16,-2-4-7-16,-1 2-6 15,-2-2-2-15,-5 2 2 0,-3 5 0 0,4-3 12 16,-3 3-12-16,1-3-12 0,1 2-7 15,0-2 19-15,-2 3 0 0,2-3-18 16,-2 1 17-16,2 1 1 0,1-1-1 16,-5-3-22-16,2 2 19 0,-2-2-29 15,0 2 20-15,0 2 11 0,0 0 2 16,0 2 0-16,0 1-37 0,-4 3 10 16,-3 5 27-16,2-2 19 0,0 0 5 0,-2 3-18 15,1-4 51-15,0 4-57 0,-3-2 33 16,1-1-12-16,1 0-42 0,-1 1 51 15,0-1-80-15,0 4 137 0,2-1-96 16,2-1 43-16,0 3-53 0,-1-3 38 16,0 3-13-16,0 2 15 0,-1-2-21 15,-3 1-76-15,1 1 76 0,-3-1 84 16,1 2-84-16,-1-1-38 0,-2 2 13 16,-1-2 28-16,-2-3-33 0,0 3-1 15,-4 0 31-15,4 0-13 0,-1-2 10 0,-1 4-14 16,4 0-9-16,-2 2 22 0,2-3 1 15,-1 2 3-15,0 3-50 0,0-1 27 16,-2 1 23-16,4 1-1 0,1 0 3 16,-1-1-2-16,0-1 14 0,-1 0-14 15,-2 0-7-15,4-1 5 0,-3 1 2 16,0-2 3-16,4 3 14 0,1 1-31 0,2 0 14 16,-3 3-13-16,2-1 10 0,-1 0 3 15,-3 2-104-15,-3 2 40 0,2-2 49 16,-5 2-6-16,2 0 3 0,-6 0-15 15,0 0 19-15,-3 0 13 0,0 2-1 16,5 4-36-16,0-2-55 0,-2 1-75 16,1 2-90-16,-1-2-120 0,2 3-64 15,2-1-202-15,2 1-263 0,6-4-414 0,3 3 712 16</inkml:trace>
  <inkml:trace contextRef="#ctx0" brushRef="#br0" timeOffset="262481.3716">22186 12653 205 0,'0'0'178'0,"0"0"-79"16,0 0-53-16,0 0-40 0,0 0 93 0,0 0 39 15,0 0 138-15,0 0 296 0,0 0-193 16,-30-21-133-16,28 19 59 0,2-1-183 15,-4 1-43-15,1-1 24 0,2-1-56 16,-3 0-43-16,-1-1 2 0,2 1-2 0,-2 0 60 16,1 0 18-16,-4 0-29 0,5 1-53 15,1-1 41-15,-3-1-45 0,2 4 8 16,-2-3 33-16,-1 0-37 0,2 0 22 16,0 0-10-16,-4 4-7 0,5-5-3 15,-2 3 60-15,1-2 28 0,-5 2-78 16,4-2-12-16,-6 1-6 0,4-1 6 15,-1 2 17-15,-2-1-6 0,1 1-11 16,-1 2-34-16,3-3 6 0,-1 1 28 16,1 2-2-16,-1 0-71 0,1 0 11 0,3 0 39 15,-2 0 18-15,-3 0 5 0,-1 0 39 16,-1 0-39-16,0 0 34 0,1 0-34 16,-1 0 6-16,0 2 22 0,1-2-28 15,-3 0 34-15,-2 0-12 0,2 0 6 16,-3 0-28-16,0 0 2 0,0 0 15 15,-2 0 28-15,6 0-22 0,-5 0 4 16,0 0-27-16,2 3-11 0,1-3 11 16,-2 2 25-16,0-1-22 0,-1-1 15 15,6 2-16-15,-2-2-2 0,0 2-5 0,7 0-38 16,-3 2 10-16,-1-3-23 0,-3 5 56 16,0 0 3-16,1-1 37 0,-4 2-40 15,6-2-4-15,-4 3-30 0,-2-2 34 16,4 1 40-16,-5 1-38 0,0-1 34 15,2-1-12-15,1 1-24 0,0-2 0 0,2 1 21 16,-1-1-21-16,0 1-27 16,3 0 27-16,-3-3 2 0,2 4 41 0,2-4-43 15,-1 2-18-15,2 0 15 0,0-1 6 16,-2-1 12-16,2 3-15 0,-3 0 0 16,0-1 5-16,-1 1 54 0,2 0-59 15,-3-1-21-15,2-1 21 0,0 1 5 16,1 2-5-16,0-1 0 0,-4-1 27 15,2 1 0-15,2-1-22 0,-4 3-5 16,1-1-27-16,1-2 27 0,-6 3 45 0,6 1-41 16,-4 0 30-16,0 1-34 15,2 2-25-15,-2-1 23 0,4 1 4 0,-1-1 9 16,0 3-11-16,3-1 21 0,-1 0-16 16,1 4 88-16,-1 3-62 0,2-1-31 15,1 1 56-15,0 2-36 0,2-1-20 16,-2 0-46-16,2 0 46 0,2 0 6 15,-4 0 65-15,2 0 28 0,-3-2-75 16,0-2-20-16,5-2 1 0,0 1 24 16,0-3-43-16,1 0 33 0,1 0-24 0,0 1 29 15,2 1-24-15,0 0 3 0,-2 1 31 16,2-1-10-16,-2 2-24 0,2 1 43 16,0-3 15-16,-2 0-56 0,2 2-1 15,0-3 22-15,0 1 8 0,0 0-26 16,0-1 13-16,0-1-18 0,0 3 4 15,0-3 14-15,2 0 8 0,0 2-25 0,2-2 42 16,1 3-39-16,-1-1 51 16,0 0-34-16,0 1-13 0,3-3 9 0,-3 1-17 15,0-2 3-15,1-4-3 0,-3 2-13 16,2 1 13-16,-2-1 1 0,2 0 1 16,-2-1-2-16,0 3 0 0,0-1-3 15,2 0 2-15,1 1-1 0,0-2-2 16,-1 0-8-16,-2-1 12 0,2-2 0 15,0 3-27-15,2-2 27 0,-2 1 15 16,1-1-15-16,4 1 0 0,-3-1 0 0,-2 1 51 16,2-2-51-16,-1 0-2 0,-1-1-1 15,-2-2-23-15,2 1 26 0,-2-1 0 16,3 2 28-16,-1-1-27 0,0-1-1 16,1 1 4-16,-1 2 13 0,2-1-17 15,-3-1 0-15,7 1 3 0,-1-1 30 16,1 3-19-16,1 1-11 0,6-2-6 15,-4 1 28-15,3-1 3 0,-2 0-28 0,2-1 23 16,-6 0-23-16,2-1-4 0,-2 0-15 16,-4-2 19-16,0 0 13 0,0 1-12 15,-1-4-1-15,-2 3-16 0,-1-3-15 16,0 2 15-16,0-2 15 0,2 0 1 16,2 2 0-16,3 0 42 0,3 2 32 15,3 0-74-15,0-3 46 0,5 3-42 16,0-2-4-16,0 0 1 0,-1 1 2 15,2-1 10-15,-4 3-13 0,0-3-1 16,-4 1 1-16,-3-1 0 0,-4 1-16 0,2-3 12 16,-6 0 4-16,0 0 4 15,-2 0 0-15,0 0 11 0,0 0-13 0,2 0-2 16,-2 0 0-16,2 0 0 0,0 0-2 16,2 0 1-16,4 0 1 0,3 0 45 15,4 0-23-15,2 0-21 0,0 0-1 16,0 0-21-16,-1 3 21 0,2-3 13 15,-2 2-13-15,0 0-21 0,-4-2 21 0,1 2 0 16,-2 0 0-16,-3 0 0 0,1-2-1 16,-3 0 1-16,0 0-20 0,-2 0 20 15,2 0 27-15,0 0-23 0,-1 0-3 16,4 0-1-16,1 0 18 0,1 0 11 16,4 0-28-16,0 0-1 0,4 0 0 15,-2 0-1-15,3 0 0 0,-2 0 0 16,2 0 2-16,-1 0 0 0,-2-2 0 15,0 0 0-15,-3 2 16 0,2-2-3 0,-4 0-14 16,-2 0 15-16,2-1-12 0,-2 3-1 16,-2 0-1-16,3-3-1 0,-2 1 0 15,3 0-1-15,3 1 1 0,0-1-18 16,2 0 18-16,-4-1-2 0,7 3 1 16,0-2-2-16,-1 1-12 0,0 1 15 0,-1-2 0 15,-4 0-10-15,-2 2 10 16,4-2 0-16,-6 0 3 0,1 0 19 0,-2 1-22 15,-1-2 25-15,0 0-23 0,1 1 2 16,-1-2 28-16,2-1-30 0,2 1 34 16,-2-2-36-16,0 0 0 0,4-2 18 15,-2 0 19-15,1 1-37 0,4-2 0 16,-2 1-14-16,2-2-2 0,0 1 16 16,-5 1-36-16,6-1 65 0,-6-1-29 15,-1-2 50-15,2 3-50 0,-3-1-20 16,1-1 20-16,-4-2 26 0,5 1-26 15,-3-1-16-15,-1-1 16 0,0 2 13 0,1-3 14 16,0 2-15-16,-1 0-12 0,-1 0-37 16,1-3 37-16,3 3 20 0,-1-4-20 15,1 1-112-15,-1 1 112 0,0-2 0 16,1 0-43-16,-1 0 41 0,-1-2 2 16,2 1-76-16,-2-3 44 0,-3-4-14 15,-1 2 19-15,0 0 27 0,-3 1 0 16,-2 1 50-16,0-6-31 0,0-4-19 0,0 5 29 15,-4 1-28-15,1 4-1 16,0 2 22-16,-1-1-21 0,0-2-2 0,0-2-12 16,-1 4-5-16,-1-2 29 0,-1 1-11 15,3 2 7-15,0 0 39 0,-2 0-71 16,2 4 25-16,-3-2-43 0,1 3 43 16,-1 1 11-16,1 1-11 0,-1 1-4 15,-1 1 4-15,0-1 0 0,-2 2-7 16,2-3 7-16,0 0-11 0,0 1 11 0,0 2-2 15,-1-3 2-15,4 2 32 0,0 1-28 16,0-1 25-16,-1 1-29 0,-3 1-36 16,-1-2 36-16,5 3 0 0,-3-1 17 15,-1 3-17-15,1-3-70 0,-3 0 62 16,4 3 5-16,1-2 5 0,0 2-2 16,0 1 16-16,2-1 26 0,-4 1-42 0,2 0-18 15,2 0 18-15,0 1 0 16,-2-3-3-16,2 0 3 0,-3 1 3 0,-2-2-3 15,3 1-3-15,0-1 3 0,-1 1 2 16,1-1 0-16,0 1 49 0,-3-1-49 16,5-2 16-16,-1 4 29 0,-1-3-33 15,2 2-13-15,-2-1-1 0,2 1 14 16,-2 1-14-16,-2 1 0 0,4-1 8 16,-2 2-8-16,0-2-51 0,0 0-10 15,-3 0-15-15,0 1 60 0,3 0-26 0,-2 2 15 16,-1 2-32-16,2 0-17 0,-3 0 47 15,0 0-17-15,3 0 13 0,-1 0 31 16,2 0 4-16,0 0 1 0,4 0 30 16,0 0 5-16,2 0 8 0,-2 0-14 15,2 0 11-15,-2 0-8 0,0-2-35 16,-1 2 0-16,0 0-28 0,-1 0-22 16,-2 0-41-16,-8 2-281 0,1 8-258 0,-1 0-127 15,4-2-1278-15,-1-6 1231 0,95-32 80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4:06.1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62 11964 75 0,'2'0'66'0,"0"-3"39"15,1 1 80-15,-1 0 105 0,0 0-113 0,-2 2-65 16,0-2 286-16,2 2-16 0,-2-2-191 15,0 2-70-15,0 0-33 0,0-1 25 16,0-2 24-16,0 3-1 0,0-1-21 16,0-1-24-16,0 0-1 0,0 0-25 15,0 0-24-15,0 2-35 0,0-2 18 16,0 1-22-16,0 1 1 0,0-2 33 16,0 2-7-16,0 0 6 0,0 0 0 0,0 0-6 15,0 0-6-15,0 0 0 16,0 0 10-16,0 0-4 0,0 0 10 0,0 0-11 15,0 0 6-15,0 0-11 0,0 0-1 16,0 0-22-16,0 0-28 0,0 0-28 16,0 0-29-16,0 0-46 0,0 0-279 15,2 0-625-15,0 2-372 0,-6-4 1128 0</inkml:trace>
  <inkml:trace contextRef="#ctx0" brushRef="#br0" timeOffset="1143.5979">12921 11812 244 0,'0'0'376'0,"0"0"-192"16,0 0 294-16,0 0-121 0,0 0-56 15,0 0-59-15,0 0-55 0,0 0-25 16,0 0-53-16,0 0-42 0,0-8-67 16,0 8-49-16,0 0-23 0,0 0-2 15,0 0 6-15,0 0-19 0,0 0-151 16,0 0-372-16,-4 0-325 0,2 0 361 16,8 8 574-16</inkml:trace>
  <inkml:trace contextRef="#ctx0" brushRef="#br0" timeOffset="7149.244">18312 10482 42 0,'0'0'224'0,"0"0"185"16,0 0-55-16,0 0-288 0,0 0 570 15,0 0-240-15,0 0-171 0,0 0-106 16,0 0-57-16,0 0-26 0,0 0-11 0,-2 0-25 15,2-2-37-15,0 0 13 0,0 2 24 16,0-2-2-16,0 2 0 0,0 0 2 16,0 0 0-16,0 0 2 0,0-2 2 15,0 2 26-15,0 0 1 0,0 0 114 16,0-1 6-16,0 1 13 0,0 0 16 16,0 0-28-16,0 0-52 0,0 0-67 15,0 0-6-15,0 0-24 0,0 0 35 16,0 0 0-16,0 0 5 0,0 0 10 15,0 0 14-15,0 0 20 0,0 0 30 0,0 0 51 16,0 0-2-16,2-2-31 0,0 2-31 16,0-2 5-16,2-3-24 0,1 0-19 15,1-5-27-15,1-3-39 0,-1-3-8 16,0-4 5-16,2-1 3 0,2-6 27 16,0-7-6-16,2-8-21 0,-1-7-28 15,2 4 28-15,-5-1 0 0,1 4-104 16,-1-4-2-16,1 0-11 0,-3 0 46 0,1 0-54 15,-1 7 94-15,0 3-19 16,0 8 14-16,4 7 36 0,-6 7 0 0,0 2-62 16,2 0 62-16,0-1-29 0,0 0 29 15,2 2 0-15,-4 2 13 0,0 4-13 16,-2 1-19-16,0 0 14 0,-2 2 5 16,2 0 24-16,-2 2-1 0,0 0-23 15,0 0-58-15,0 0-24 0,0 0-52 16,2 0-4-16,-2 0-32 0,2 4 41 15,-1 1 78-15,4 3 46 0,0 1 3 0,3-1-21 16,1 6 23-16,2-1 0 0,-1 5 42 16,5 1-3-16,0 5 52 0,1 7-59 15,8 7-26-15,-1 5 69 0,-2 1 25 16,-2-1-64-16,-1-5-5 0,-2 3 35 16,1-3-30-16,-2-4-6 0,3 1-25 15,-4-3 0-15,-3-5 53 0,0-6-43 0,-5-6 9 16,1-3-26-16,-1 0 2 15,0 3-1-15,-2-2 1 0,2-2 19 0,0-4 14 16,-2 1 20-16,0-1-50 0,-2-4 2 16,0 3 24-16,0-2-6 0,0 0 4 15,-2-3-22-15,0 3-5 0,0-2-261 16,0-2-293-16,0 0-185 0,-2 0-167 16,-2 0-386-16</inkml:trace>
  <inkml:trace contextRef="#ctx0" brushRef="#br0" timeOffset="7763.3778">18429 10197 114 0,'0'0'251'16,"0"0"636"-16,0 0-318 0,0 0-125 0,0 0-49 15,0 0-42-15,0 0-110 16,0 0-68-16,0 0-33 0,0 0 3 0,10-13-17 15,-5 11-26-15,1 1-71 0,0-4-31 16,7 2-77-16,4-4 21 0,6 2 0 16,9 0-21-16,10-2 7 0,3 5 66 15,-2 2-61-15,-10 0-121 0,-9 0-442 16,-9 0-806-16,-1-1 139 0</inkml:trace>
  <inkml:trace contextRef="#ctx0" brushRef="#br0" timeOffset="8822.7286">19263 10026 229 0,'0'0'461'15,"0"0"188"-15,0 0-107 0,0 0-100 16,0 0-139-16,0 0-31 0,0 0 15 15,0 0-5-15,0 0 48 0,0 0-21 16,-2-15-175-16,6 15-71 0,0-3-63 16,2 1-18-16,5 0-94 0,11-2 21 15,12 1 48-15,14-1-36 0,14 2 28 16,2-2 51-16,7 0-20 0,-1 1 61 0,10-4-31 16,-2 4-8-16,1-2-4 15,-5 0 2-15,-7-1 0 0,-4 3 27 0,-13 1-22 16,-5 0 15-16,-9 0-16 0,-10 0-4 15,-8 2-19-15,-1-2 19 0,-6 2 15 16,2 0 14-16,0-2-29 0,-3 2-19 16,-3 0 19-16,-3 0 38 0,-4 0 39 15,0 0 29-15,0 0-29 0,2 0-50 16,-2 0-9-16,0 0-15 0,0-2 1 0,0 2 14 16,0 0-18-16,0 0-3 0,0 0-24 15,0 0-9-15,0 0-9 0,0-1-10 16,0 1 7-16,-4-2 4 0,0 0-23 15,-5-3-138-15,-1 0-113 0,-3 0 124 16,-2-2 149-16,-3-2 5 0,0 1-5 16,-4 1-6-16,1-1 27 0,-5 1 18 15,4 0 12-15,-7-4-18 0,2 4 12 0,4-1 0 16,-1 1 2-16,4 1 0 16,3-1 2-16,8 4 31 0,5 1 73 0,2 2-102 15,2 0-6-15,2 0-91 0,10 0 90 16,12 0-3-16,14 12 4 0,12 3 36 15,8 2-35-15,-5 0 9 0,-8 1 18 16,-15-7-56-16,-9-2 22 0,-7-2 1 16,0 0-47-16,-4 1 52 0,-2 1-23 15,6 1-24-15,-10-3 0 0,-2-2 18 16,-2 2 29-16,0-1 58 0,-4-3-17 0,-16 7 24 16,-10 5 98-16,-12 5 53 0,-3 0-189 15,1-1 97-15,6-3-124 0,13-5-130 16,3-2-214-16,9 0-205 0,0-4-431 15,6-2-505-15</inkml:trace>
  <inkml:trace contextRef="#ctx0" brushRef="#br0" timeOffset="9785.6603">20934 9934 1520 0,'0'0'772'0,"0"0"-772"0,0 0-233 15,0 0 233-15,8 97 146 0,-6-61 10 16,0 0 61-16,1-8-108 0,-3-8 37 16,0-5-63-16,0 0-1 0,0-1 12 15,0 1-92-15,0-1 27 0,0-4 12 0,0-7 16 16,0-1 78-16,0-2 177 16,0 0 94-16,0 0-45 0,0 0-130 0,0 0-32 15,0 0 3-15,-3 0-6 0,1-3-14 16,-2-6-51-16,-2-1-131 0,-4-8 0 15,-4-7-3-15,2-7-14 0,-1-3 14 16,0-3-74-16,5 2 33 0,0 2-94 0,1-2 8 16,5 0 60-16,0 6-104 15,2-1 84-15,0 7 36 0,0 5 52 0,6 3-103 16,1 1 13-16,1 0-65 0,4-5 41 16,4-2 115-16,-2 3-2 0,2-3-47 15,-2 6 50-15,1 1 0 0,0 1-67 16,-2 2 64-16,-2 5 3 0,1-1 12 15,-3 5-12-15,-3-2 0 0,-3 3-3 16,-3 2-6-16,0 0-54 0,0 0-28 16,0 0-29-16,0 0-13 0,0 0 28 0,0 0 8 15,3 5 43-15,-3 2 27 16,2 3 24-16,0 3-17 0,0 3 18 0,-1 1 0 16,2 0 0-16,-1 2 2 0,4 2 0 15,-2-1-24-15,-2-2 24 0,0 3 4 16,0 1-2-16,0-4 24 0,-2 3-26 15,0-4-2-15,0 2 2 0,-6-2 32 16,-6 3 54-16,2-3-59 0,-4 1 11 16,-4-2 37-16,4 0-23 0,-1-5-22 15,0-1 57-15,4-2-21 0,3-5 8 0,4 1 32 16,0-4-49-16,4 2-1 0,0-2 12 16,0 0-10-16,0 0-22 0,0 0-36 15,0 0-1-15,0 0-53 0,2 0-23 16,2 0-6-16,-2 0 7 0,2 2-11 15,4 0-12-15,1 3 97 0,2 1 2 16,4 1 12-16,-2 3-8 0,8 2-3 16,-2-1-1-16,4 2-35 0,0 2 9 0,2-2 21 15,-1 0 5-15,1 0 19 0,-1-1-14 16,-5-3 31-16,-1-1 9 0,-6-2-45 16,-4-1 0-16,-6 1-5 0,0-4-71 15,-2 0 52-15,0 1 24 0,0-3 46 16,-2 2 10-16,-6 5 59 0,-9 0 42 15,-13 8 18-15,-12 2 96 0,-7 3-82 16,0-5-135-16,6-4 0 0,5-1-40 0,0 0 6 16,5-5-18-16,-2 3-4 15,10-5-13-15,4 1-46 0,7 0-37 0,2 0-23 16,0-1-49-16,-4 2-33 0,0-1-222 16,-2-3-262-16,8 1-671 0,-8-2-542 0</inkml:trace>
  <inkml:trace contextRef="#ctx0" brushRef="#br0" timeOffset="11106.3267">20219 10364 101 0,'0'0'93'0,"0"0"506"0,0 0-42 15,0 0-137-15,0 0-197 0,0 0-134 16,0 0-89-16,0 0-6 0,0 0-45 16,0 0 47-16,12-10-47 0,-10 8 47 15,0 2 4-15,0 0 2 0,-2 0 55 16,2 0-6-16,-2 0 6 0,0-2 31 0,0 2 25 15,0 0 68-15,0 0-5 0,0 0-6 16,0 0-6-16,0 0 5 0,0 0-28 16,0 0-22-16,0 0-22 0,0 0-5 15,0 0-12-15,0 0-8 0,0 0-16 16,0 0 21-16,0 0-16 0,0 0-27 16,0 0-31-16,0 0-1 0,0 0-1 0,-4 0 1 15,2 0 3-15,0 0 14 16,0 0 5-16,0 0-24 0,2 0 0 0,-4 0-34 15,1 0-4-15,-1 0-7 0,0 0 25 16,0 0-6-16,-5 0 7 0,0 0 18 16,-2 0-18-16,1 0 19 0,-3 2-3 15,1 0 3-15,0-1-2 0,-4 1-34 16,4 1-5-16,-3 1 41 0,0-3-3 16,-1 3 23-16,3-1-23 0,-4 0 3 15,4 1-20-15,-4 0 20 0,4-1 0 0,-2 0-2 16,-2 0 2-16,2 1 5 0,-4-2-2 15,0 1 18-15,-9 1-18 0,-6 2-3 16,4-2 0-16,1-1 0 0,3 2 0 16,10-1 4-16,-6-2 1 0,1 1 51 15,-3 1-15-15,6-2-1 0,-2 0-19 16,4 0 17-16,-3 0 20 0,8 0 0 16,-2-2-54-16,0 1 54 0,-1-1-16 0,3 2-33 15,-5 0-9-15,2 0-15 16,0 1 12-16,-2-2-12 0,2 1 11 0,1 0 4 15,0 1-19-15,4-3 16 0,1 3-31 16,4-3 33-16,2 0-1 0,0 0 1 16,2 0 2-16,0 0 2 0,-2 0 21 15,2 0 0-15,0 0 0 0,0 0-1 16,0 0 8-16,0 0 5 0,0 0 9 16,0 0-9-16,0 0-4 0,0 0-6 15,0 0-21-15,0 0 24 0,0 0-28 0,0 0 2 16,0 0-3-16,0 0-17 15,0 0-21-15,0 0-43 0,0 0-222 0,0 0-84 16,0 0-105-16,0 0-264 0,4 0-544 16,0-3 188-16,-12 6 1099 0</inkml:trace>
  <inkml:trace contextRef="#ctx0" brushRef="#br0" timeOffset="11943.6696">19749 10299 517 0,'0'0'774'0,"0"0"138"0,0 0-844 0,0 0-68 16,0 0-157-16,0 0 36 0,0 0 45 16,0 0 70-16,0 0 6 0,0 0 4 15,-23-2 2-15,23 2 26 0,-2 0 44 16,2 0 102-16,0 0 65 0,0 0-16 0,0 0-28 16,0 0-22-16,0 0 2 15,-2 0-4-15,2 0-22 0,0 0-18 0,0 0-31 16,0 0-18-16,0 0-4 0,0 0-4 15,0 0-15-15,0 0-15 0,0 0-10 16,0 0-4-16,0 0-31 0,0 0-3 16,0 0 0-16,0 0-19 0,0 0-10 15,0 0-14-15,0 0-1 0,0 0 6 16,-3 0 9-16,3 0 10 0,0 0 19 16,0 0 2-16,0 0 17 0,0 0 5 0,0 0 5 15,-2 0-1-15,2 0-23 0,0 0 19 16,-2 0-21-16,0 0-3 0,0 0-3 15,-2 0-21-15,-3 0 19 0,1 0 2 16,-1 0-2-16,4 0-14 0,-4 0 19 16,5 0-1-16,-3 0 2 0,5 0-2 15,-3 0-3-15,0 0-24 0,1 0 4 16,-3 0 22-16,4 0-17 0,-1 0 17 0,0 0-17 16,-3 0-7-16,2 0-4 15,-4 2-32-15,2-1 22 0,-1 3 4 0,0 2 0 16,-2 0-16-16,-4 2 14 0,4 1 6 15,-5 1 32-15,1 2-6 0,-1 2-4 16,-2 2 4-16,-1 0-6 0,-2 3 12 16,-1 1 59-16,0-1-59 0,2-2 43 15,-2-3-43-15,6-3-6 0,1-2 6 16,-2 0 43-16,6-4-22 0,2 1 19 16,2-4-4-16,0 2 5 0,1-4-10 0,3 0 14 15,0 0 25-15,0 0 2 0,0 0 5 16,0 0-6-16,0 0-4 0,0 0-4 15,0 0-31-15,0 0-28 0,0 0 14 16,0 0-16-16,0 0 33 0,5 0 11 16,-3 0-32-16,2 0-14 0,0 0-37 15,2 1-2-15,5 5-6 0,8 4 45 16,13 1 27-16,17 5 30 0,8-3-55 0,7-2 40 16,0-4-8-16,-7 0 16 15,-4-1-17-15,-7-4-33 0,-12 5-224 0,-6-3-245 16,-13-1-160-16,0 0-480 0,-3-2-855 15</inkml:trace>
  <inkml:trace contextRef="#ctx0" brushRef="#br0" timeOffset="81850.7361">12516 12089 79 0,'0'0'99'0,"0"0"-26"15,-2 0-73-15,2 0-22 0,0 0-11 16,0 0 0-16,-2 0-13 0,2 0-47 16</inkml:trace>
  <inkml:trace contextRef="#ctx0" brushRef="#br0" timeOffset="85292.4739">12907 11928 769 0,'0'0'361'0,"0"0"-263"0,0 0 117 15,0 0-125-15,0 0-90 0,0 0-39 16,0 0-19-16,0-3-26 0,0 3-8 0,0 0-25 16,0 0-158-16,-2 0-265 0,2 0 212 15</inkml:trace>
  <inkml:trace contextRef="#ctx0" brushRef="#br0" timeOffset="90235.6526">12503 11890 942 0,'0'0'1365'15,"0"0"-719"-15,0 0-333 0,0 0-144 16,0 0-17-16,0 0 24 0,0 0-3 0,0-13-30 16,0 11-38-16,0 2-57 0,0 0-48 15,0 0-76-15,0 0-35 0,0 0-3 16,0 0 43-16,0 0 25 0,0 0 26 16,0 0 15-16,-2 0-16 0,2 0 1 15,0 0 20-15,0 0 1 0,0 0 20 16,0 0-18-16,0 0 18 0,0 0-18 15,0 0-3-15,0 0-2 0,0 0-107 16,0 0-185-16,0 0-43 0,0 0-173 16,0 0-214-16,-2 4-475 0,0 0 577 0,6-12 622 0</inkml:trace>
  <inkml:trace contextRef="#ctx0" brushRef="#br0" timeOffset="91270.8546">12399 12279 457 0,'0'0'703'0,"0"0"277"0,0 0-520 0,0 0-223 16,0 0-78-16,0 0 39 0,0 0-34 15,0 0-25-15,0 0 7 0,0 0-87 16,-17-46-32-16,17 39-1 0,0 4-21 16,5 1 0-16,-1-1 36 0,2-2-14 15,3 1-24-15,-1 2-3 0,-1-1 0 0,1 0-3 16,-2 3-18-16,3 0-30 15,-4 0-28-15,1 0-18 0,-2 0 11 0,0 4 32 16,-2 0 8-16,2 2 18 0,-2 0-6 16,0-1 31-16,-2 5 3 0,0 1 22 15,0 3 12-15,-6 4 34 0,-2 0-4 16,-2 2-4-16,-4-1-17 0,2-2-16 16,1-4 10-16,1-1-15 0,1-3 5 0,3-1-7 15,1-5-17-15,3-1 33 16,0 0 10-16,2-2 5 0,0 0 10 0,0 0 8 15,0 0-6-15,0 0-15 0,0 0-24 16,0 0-21-16,0 0 0 0,0-2-1 16,0-1 1-16,0-5-3 0,0-1 0 15,4 0-18-15,7-8 14 0,2 0-64 16,2-2 44-16,1-2-94 0,4-3 99 16,-4 6 19-16,6-2 0 0,-5 3 2 15,0-1-48-15,-2 1 51 0,-3 4-5 0,2 1 36 16,-6 2-34-16,-2 3-2 0,-1 0 1 15,-2 4 1-15,-1-2 29 0,-2 5 48 16,0 0-17-16,0 0-14 0,0 0-48 16,0-3-33-16,-5 1-1 0,2 0-24 15,-1 2 24-15,-2-2 9 0,-3 2-1 16,0 0-9-16,3 0-37 0,0 0 16 16,2 0-7-16,-1 0 4 0,-1 4-16 15,2 4-33-15,2 2 12 0,0 1 57 16,2 4 37-16,0 3 0 0,0-1-54 0,8 1 22 15,5-1 28-15,10 1 12 0,6 1 16 16,14-1 41-16,6-5 16 0,-4-4-17 16,-3-4-30-16,-7-4 54 0,1-1 0 15,-5 0 8-15,-5-4-94 0,-3 0-481 16,-10-3-564-16,-7 1-987 0</inkml:trace>
  <inkml:trace contextRef="#ctx0" brushRef="#br0" timeOffset="92393.2013">9316 12339 859 0,'0'0'72'0,"0"0"137"15,0 0-45-15,0 0 212 0,0 0 52 16,0 0-171-16,0 0-83 0,0 0-34 16,0 0-19-16,-35-7-31 0,32 7-8 15,1 0-23-15,2 0 23 0,-2 0 45 16,2 0 19-16,-2 2-24 0,0 3-25 0,-1 1-38 16,0 3-16-16,-5 5 10 15,5 1-13-15,-4 2 42 0,1 9-41 0,0-2 5 16,2 1 32-16,-1 0-25 0,3-2 1 15,0 0-54-15,0-1 0 0,-1 1 0 16,3-2 26-16,0-1-23 0,0-3-5 16,0-2 4-16,0-1 1 0,0-1-3 15,5 0-19-15,4 0-189 0,-2-4-76 0,7-1-197 16,-1-3-548-16,-3-5-1068 0</inkml:trace>
  <inkml:trace contextRef="#ctx0" brushRef="#br0" timeOffset="92634.3809">9417 12568 3277 0,'0'0'845'0,"0"0"-613"0,0 0-232 16,0 0 0-16,0 0 72 0,0 0 127 15,0 0-33-15,0 0-139 0,0 0-27 16,0 0-85-16,0 0 81 0,54-13-27 15,-32 8 16-15,-5 1 12 0,2 0-1 16,-4 0-22-16,-2 2 23 0,4 1-15 16,-4-1 15-16,4 2-85 0,-5 0-250 15,-1 0-219-15,-3 5-310 0,-5-1-703 0,1 0 379 16</inkml:trace>
  <inkml:trace contextRef="#ctx0" brushRef="#br0" timeOffset="93292.7647">9731 12368 1678 0,'0'0'1138'0,"0"0"-756"0,0 0-382 16,0 0-222-16,0 0 222 0,0 0 47 16,0 0 151-16,0 0-114 0,0 0-84 15,0 0 0-15,83-46-84 0,-71 51 15 16,-1 7 40-16,1 3 29 0,-3 9 188 15,-1 8 88-15,-5 12-211 0,-3 3-1 16,-3-1-27-16,-5-3 29 0,-6-8-15 0,2-11-10 16,4-2-10-16,2-10 14 15,0-2-41-15,-1-3 29 0,0 1 11 0,3-2-20 16,2-3 19-16,-1-3 24 16,3 0 16-16,0 0 16 0,0 0-2 0,0-1-22 15,0-7-4-15,9-7 14 0,9-15-85 16,3-11-35-16,4-2-65 0,2-1 83 15,-7 5 1-15,0 6-34 0,-4 3-20 16,-4 5-20-16,0 6-52 0,-4 6-26 16,-4 1 53-16,2 1 39 0,1-3-11 0,-1 2 87 15,-3 5 51-15,-1 4 51 16,-2 0-41-16,0 3 8 0,0 0-69 0,0 0-22 16,0 0 22-16,0 0-3 15,-5 3-78-15,1 2-77 0,-5 7 20 0,1 2 35 16,-4 11 103-16,-2-1 92 0,6 0 26 15,2 1-114-15,6-1 72 0,0 0-76 16,0 0-20-16,8-4-8 0,10 1 28 0,2-1 2 16,12-3 0-16,9-3 44 15,5-4 46-15,3-5 4 0,-3-5-34 0,-2 0 20 16,-2 0-34-16,-3 0-48 0,-6-8-140 16,-3-2-569-16,-11 0-1200 0,-2-6 537 15</inkml:trace>
  <inkml:trace contextRef="#ctx0" brushRef="#br0" timeOffset="241404.21">18531 10935 51 0,'0'-4'2626'0,"0"-1"-2088"0,0 3-295 16,-2-4 37-16,0 2 27 0,2 0-66 16,0 0-88-16,0 2-72 0,0 0-81 15,0 2-4-15,0 0-109 0,4 0-82 0,15 0-214 16,21 0-141-16,30 2 312 0,19-2-560 16,-14-4-828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6:06.0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542 16490 51 0,'-2'-3'692'0,"2"3"-358"0,-2 0 527 16,2-1-370-16,0-1-203 0,0 2-154 15,-2-3-52-15,2 3-23 0,-2-2 0 16,2 2-1-16,0 0 1 0,-3 0-2 16,3 0 5-16,0-2 0 0,0 2 22 15,0-3 31-15,-2 3 25 0,2-4 10 16,0 2 3-16,0 0-81 0,-2 2 67 15,2-4-25-15,0 3-24 0,0-1-81 0,-2-2 27 16,2 2-36-16,0-2 0 16,-2 3-22-16,0-3 22 0,-1 1 4 0,1 2-4 15,0-6-28-15,-2 7 10 0,0-5 18 16,-1 3 0-16,-1-4-17 0,0 2-32 16,-3 1 2-16,0-1 47 0,-1 0 45 15,4 1-45-15,-4 1-9 0,-4 2-40 16,2 0-12-16,-5 0-15 0,-2 0-30 15,-5 4-40-15,1 5 85 0,-3 4 25 0,1 1-10 16,-4 3 13-16,5 0-6 0,3 3 35 16,-4 2-51-16,5 2-4 0,3 0 21 15,4 0 6-15,5 1-13 0,6-7 17 16,2 5-12-16,0-7 18 0,0 1 22 16,10-2 45-16,0-8-42 0,6 0 20 15,-2-1 17-15,1-6 9 0,5 0 10 16,-6 0-21-16,6-7 42 0,-5-3 51 0,1-3-80 15,2-2-15-15,-6-1 40 0,0-4-17 16,2 0 68-16,-2-13-124 0,-1-3 102 16,1-4-87-16,-5 2 27 0,-3-3-22 15,-4 8 17-15,2-8-80 0,-2 1 28 16,0-4 10-16,0 4-55 0,-2 4-45 16,-2 5 150-16,0 11-48 0,1 5 0 15,0 6-29-15,-2-2-14 0,1 3 38 0,-3 3-14 16,3 0 19-16,2 4-5 0,-3 1 5 15,4 0-87-15,-3 4-88 0,-2 9-55 16,-8 16 122-16,2 15 37 0,4 9-11 16,1 5 82-16,7 1 139 0,0-6-21 15,1 1-10-15,10-7-62 0,0-1 25 16,5-3-51-16,-3-6 6 0,3-1 10 16,3-2-33-16,0-5 0 0,0 0 16 15,-4-10-17-15,-1-1 32 0,-2-6-34 16,-2-3-363-16,3-2-12 0,0 1-76 0,1-3-605 15,-3-2-435-15</inkml:trace>
  <inkml:trace contextRef="#ctx0" brushRef="#br0" timeOffset="571.4761">9646 16494 1688 0,'0'0'914'16,"0"0"-756"-16,0 0-158 0,0 0-12 0,0 0 12 15,0 0 150-15,0 0-15 0,0 0-18 16,117-53-3-16,-105 53-114 0,-1 8-56 16,-3 4 50-16,1-1 6 0,-4 4-25 15,-5 4 25-15,0 0 0 0,0 5 74 16,-10-3-40-16,0 0 0 0,1 0 33 16,-2-4-27-16,3-5 10 0,0-1 52 15,2-5-100-15,1-3 68 0,1-1-27 0,4 0 20 16,0-2 4-16,0 0 9 0,0 0 35 15,0 0 14-15,0-9 29 0,6-6-118 16,14-14-36-16,3-10-85 0,5-2 85 16,0 3-100-16,-6 3 133 0,-2 7-71 15,-5 4 38-15,-3 7-139 0,-1 4 68 16,-2 3-67-16,-3 2 138 0,-2 1 30 0,0 1 27 16,-2 6-57-16,-2-2-21 15,0 2-76-15,0 0-74 0,0 2-32 0,0 8 125 16,0 7 78-16,0 10 78 0,0 6 23 15,0-1-15-15,0-6-54 0,2-6-32 16,2-7 0-16,6 3-48 0,0 0 48 16,0 3 21-16,5-3 1 0,4 1-18 15,-2-4 49-15,3 0-53 0,-5-1-48 16,6-2-549-16,-9-1-673 0,-4-4-261 16</inkml:trace>
  <inkml:trace contextRef="#ctx0" brushRef="#br0" timeOffset="991.3459">8947 17091 363 0,'0'0'1609'0,"0"0"-675"0,0 0-518 16,0 0-178-16,0 0-146 0,0 0-92 15,0 0 0-15,0 0 32 0,162-34 149 16,-80 21 52-16,13-7-22 0,2 1-29 16,13-4-28-16,9-1 0 0,7-2-47 15,2 4-18-15,-7 0-35 0,-10 7-9 16,-19 6-28-16,-11 3-17 0,-14 4-27 16,-14 2 14-16,-13 0-30 0,-10 0-143 15,-8 6-86-15,-12-2-253 0,-4 1-158 0,-6 3-316 16,0 1-507-16,0 0 649 15</inkml:trace>
  <inkml:trace contextRef="#ctx0" brushRef="#br0" timeOffset="1616.4296">9546 17524 1016 0,'0'0'1455'15,"0"0"-977"-15,0 0-273 0,0 0-69 16,0 0 34-16,-127-11 2 0,103 11-24 16,3 0-87-16,-3 0-25 0,6 2-36 0,-2 4-22 15,4 2-9-15,-4 4 31 16,6 1-1-16,3 2-5 0,0 3 5 0,5 2 1 16,2 1 35-16,4-1 11 0,0-2 75 15,2 0 9-15,6-5-78 0,3-2-23 16,-2-3-29-16,1-4 18 0,-2-2 14 15,3-1-28-15,-3-1 50 0,-1 0-13 16,3 0 4-16,0-7 53 0,2-6 3 16,2-11-8-16,6-7-93 0,-3-8 46 15,-2-1 24-15,-4 3-78 0,-5-2 24 0,0-5-20 16,0-2 4-16,0-2-15 16,-4 2-28-16,-2 2-112 0,0 3-8 0,0 12 14 15,0 7 131-15,-2 7-78 0,0 4 96 16,-2 1 48-16,0-2-48 0,0 5 0 15,0 1 0-15,0 5-4 0,-1-2-68 16,1 3-48-16,0 0-34 0,-3 14-42 16,1 16 3-16,0 18 193 0,3 11 118 15,3 4 25-15,0-1-30 0,5-9-78 16,3-2 16-16,6-5-51 0,4-6-34 0,2-5 29 16,0-4 5-16,4-3 36 0,-7-7 4 15,0-2-40-15,-4-9-208 0,-5-5-190 16,4 1-285-16,4-3-301 0,-4-2-296 15</inkml:trace>
  <inkml:trace contextRef="#ctx0" brushRef="#br0" timeOffset="1926.8625">9913 17111 672 0,'0'0'519'0,"0"0"71"0,0 0-443 15,0 0-97-15,0 0 84 0,0 0 266 0,-59 95-108 16,49-57-14-16,-2 0-105 0,4 0-10 16,3 1 22-16,5-9-61 0,0 3 4 15,0-3-6-15,0-1-30 0,3-6-44 16,3-6-43-16,-2-1 0 0,3-5 0 15,3 4-5-15,-1 0-2 0,6 1 2 16,4-5 29-16,-2-1-24 0,5-5-5 16,-4-1-250-16,4-4-79 0,-6 0-135 0,2-2-284 15,-6-4-639-15,-1-8 401 0</inkml:trace>
  <inkml:trace contextRef="#ctx0" brushRef="#br0" timeOffset="2102.3924">9808 17348 3360 0,'0'0'784'0,"0"0"-630"15,0 0-154-15,0 0-134 0,0 0 9 16,0 0 51-16,0 0-2 0,0 0 76 16,0 0 37-16,135-3-37 0,-97 3-291 15,-6-4-444-15,-13 1-740 0,-4-4 142 16</inkml:trace>
  <inkml:trace contextRef="#ctx0" brushRef="#br0" timeOffset="2716.0083">10931 16818 1813 0,'0'0'1363'0,"0"0"-904"0,0 0-358 0,0 0-99 16,0 0 1-16,0 0 140 0,0 0-3 15,0 0-29-15,133-59-111 0,-95 55-48 16,-6 4 24-16,-15 0-43 0,-4 0-198 16,-3 0-219-16,0 7-390 0,-1 1-494 15,-5-2 363-15</inkml:trace>
  <inkml:trace contextRef="#ctx0" brushRef="#br0" timeOffset="2929.0685">10939 16978 172 0,'0'0'803'0,"0"0"315"16,0 0-674-16,0 0-353 0,0 0 79 0,0 0 67 15,0 0 11-15,121-26-19 16,-73 15-100-16,-3 1-57 0,-11 3-72 0,-8 4 0 16,-12 1 0-16,-1 2-70 0,0 0-367 15,-1 0-385-15,-3 0-716 0,0 0 692 0</inkml:trace>
  <inkml:trace contextRef="#ctx0" brushRef="#br0" timeOffset="5213.1973">11996 16733 180 0,'0'0'238'16,"0"0"-172"-16,0 0 630 0,0 0-138 16,0 0-163-16,0 0-76 0,0 0-104 0,0 0-21 15,0 0-24-15,-53-18-35 0,51 16-16 16,-2 0 22-16,0 0-32 0,1 2 63 16,1 0 54-16,0-2 22 0,2 2-24 15,0-2-66-15,0 2-18 0,0-1 23 16,0 1-18-16,0-2-11 0,0 2-8 15,0 0-80-15,2 0-25 0,0 0-5 16,1-3-16-16,1 2 0 0,0-2 0 16,2 0-22-16,10-2-24 0,0-4 18 15,10 1-35-15,6-1 10 0,15 4 51 0,1 3-28 16,-3 2-39-16,-11 0-112 0,-14 0-206 16,-4 2-223-16,-5 0-524 0,-1 1-1140 15</inkml:trace>
  <inkml:trace contextRef="#ctx0" brushRef="#br0" timeOffset="5591.1852">12941 16044 1639 0,'0'0'1189'0,"0"0"-621"16,0 0-452-16,0 0-116 0,0 0-82 16,0 0-60-16,0 0 126 0,-109 48 16 15,67-7 180-15,1 3 3 0,7 4-55 16,7 6-67-16,2 4 87 0,6 3-36 15,-3 2-2-15,6 3-45 0,-1-2-2 16,14-5-22-16,3-5 26 0,10-7-67 0,10-7-45 16,6-6 23-16,2-3-10 15,5-6 32-15,1-6 3 0,2-4-1 0,-2-1-1 16,-1-6 40-16,0-1-41 0,-1-7-317 16,-2 0-204-16,-10 0-292 0,-2-3-630 15,-10-1 207-15</inkml:trace>
  <inkml:trace contextRef="#ctx0" brushRef="#br0" timeOffset="6573.9471">13060 16300 308 0,'0'0'500'0,"0"0"-277"0,0 0 357 15,0 0-81-15,0 0-267 0,0 0 107 16,0 0-87-16,0 0-23 0,0 0-110 0,0 0 158 16,-4-86-43-16,4 86-76 0,0 0-127 15,0 0-31-15,0 0-113 0,0 0-67 16,0 4-25-16,4 3 52 0,2 11 153 16,-1 9 130-16,4 15-1 0,-1 7 62 15,-6 5-23-15,-2-1-74 0,0-1-22 16,-4-1 34-16,-8-1-70 0,4-6 36 15,0-11-69-15,3-9-1 0,1-10 1 0,0-9 24 16,2 3-24-16,-3-2 1 16,3-4 41-16,0 0-4 0,2 0 5 0,0-2 4 15,0 0 17-15,-2 0 22 0,2 0 47 16,-2-6 28-16,2-5-112 0,-2-5-50 16,2-3-1-16,0-3 10 0,4-4-11 15,7 4 0-15,-1 0 7 0,3 0-7 16,4 0-61-16,0 0 40 0,0 4-15 15,2-1-3-15,-3 6 10 0,0-1-9 16,-5 6-16-16,-3-1-31 0,-4 5 57 0,-3 3-25 16,2-2 28-16,-3 3-17 0,0 0 13 15,0 0-17-15,0 0 4 0,0 0-12 16,-4 4-18-16,-5 7 4 0,-2-1-11 16,-1 4 45-16,0 5 15 0,3-2 14 15,3 2-19-15,2 3 22 0,4 0 2 16,0-3 0-16,0 3 0 0,2-5 29 15,4-1 10-15,-1-3-11 0,6 2-24 16,3-2 0-16,1-4 61 0,1 3-62 0,4-7 42 16,-2 3-4-16,4-2-14 0,-3-4 27 15,0 0-51-15,0-2-3 0,0 0-171 16,0 0-258-16,1-2-196 0,-6-2-599 16,3-13-765-16</inkml:trace>
  <inkml:trace contextRef="#ctx0" brushRef="#br0" timeOffset="7644.2931">13523 16098 896 0,'0'0'1448'16,"0"0"-982"-16,0 0-347 0,0 0-95 0,0 0 23 15,0 0 41-15,0 0-71 0,0 0-17 16,0 0-135-16,0 0 135 0,0 21 141 16,0-7-37-16,0 4-25 0,0 1 0 15,0 2 27-15,0-1-41 0,0 1-22 16,0-1 49-16,0-1-92 0,0 3-27 16,2-2 27-16,0-1 43 0,2-1-43 15,-2-1 27-15,2-2-31 0,1-3 8 0,-3-1-8 16,0-1-1-16,0-3-49 0,0-3-377 15,0 1-33-15,-2-3-91 0,0-2-13 16,0 0-181-16,-4 0 77 0</inkml:trace>
  <inkml:trace contextRef="#ctx0" brushRef="#br0" timeOffset="8255.4577">13278 16312 576 0,'0'0'1564'15,"0"0"-959"-15,0 0-395 0,0 0-152 16,0 0-28-16,0 0 87 0,0 0 75 0,0 0-47 16,0 0-141-16,130-54 55 15,-105 47-59-15,1 3 0 0,-10 2-3 0,6 2-15 16,-3 0-31-16,0 0-226 0,-4 0-428 15,0 0-462-15,-4 0-83 0</inkml:trace>
  <inkml:trace contextRef="#ctx0" brushRef="#br0" timeOffset="8690.2945">13826 16715 1197 0,'0'0'1401'0,"0"0"-847"0,0 0-333 15,0 0-115-15,0 0 110 0,0 0-71 16,0 0 2-16,121-59-70 0,-72 44-29 15,2 1-48-15,-8 4 0 0,-7 5 0 16,-9 1-4-16,-5 0-24 0,-6 2 28 16,-2 2 0-16,2-2-43 0,-2 2-250 15,4-2-65-15,-8 2-79 0,-1 0-241 0,-7 0-341 16,-2 0 20-16</inkml:trace>
  <inkml:trace contextRef="#ctx0" brushRef="#br0" timeOffset="8938.635">14028 16474 468 0,'0'0'2003'0,"0"0"-1729"0,0 0-274 16,0 0 0-16,0 0 169 0,0 0 1 15,0 0 70-15,0 0 36 0,0 0-30 16,10 104-21-16,-5-67-72 0,-3 4-71 15,2-3-19-15,-2-8-18 0,0-9 5 16,0-4-50-16,3 0-40 0,-1-2 40 16,2 7-4-16,2-3 4 0,6-3-18 15,-2-1-14-15,6-3-194 0,-2-4-462 0,-1-3-557 16,0-5-957-16</inkml:trace>
  <inkml:trace contextRef="#ctx0" brushRef="#br0" timeOffset="9472.6043">14523 16270 279 0,'0'0'271'0,"0"0"352"15,0 0-623-15,0 0 26 0,0 0 118 16,0 0 290-16,0 0 85 0,0 0-82 16,0 0-45-16,14 128-30 0,-14-78-196 0,-2-3-19 15,-4-2 17-15,-6-7-48 0,2-1-77 16,4-6 62-16,-4-7-78 0,4-7 31 16,0-5-50-16,2-4 37 0,2-4-37 15,2 0 23-15,-2 0 0 0,2-4 27 16,0 0 13-16,0 0 25 0,0 0 33 15,0 0 3-15,0-4-26 0,0-6-34 16,8-8-50-16,14-10-18 0,2-7-1 16,1-1-28-16,-4 8-14 0,-6 8 11 15,-4 5 32-15,6 1-15 0,-5-2 15 0,4 0-127 16,-6 7 125-16,-2 0-56 0,-3 5 50 16,-3 0 8-16,-2 4 4 0,0 0-4 15,0 0-16-15,0 0-27 0,0 0-28 16,0 2-16-16,-5 5 24 0,-3 5 63 15,-4 4 46-15,-3 2-46 0,8 1 18 16,-1 3-18-16,4-5 0 0,2 0-29 16,2 0-1-16,0-4 9 0,2 1 19 0,6 0 2 15,2-5 18-15,6-1 11 0,-1-1-4 16,3-3 0-16,4-3 34 0,-4-1-59 16,5 0-214-16,-1-1-235 0,-1-10-210 15,-6-3-493-15,-3 2-792 0</inkml:trace>
  <inkml:trace contextRef="#ctx0" brushRef="#br0" timeOffset="9689.0306">14826 16271 2888 0,'0'0'1008'0,"0"0"-622"0,0 0-386 15,0 0 0-15,0 0 0 0,0 0 99 16,0 0-6-16,0 0-30 0,0 0-63 16,0 0-4-16,85-31-42 0,-62 26 29 0,-4 3-36 15,3 2-151-15,-6 0-384 0,2 0-409 16,-6 0-1240-16,-207 38 1846 0</inkml:trace>
  <inkml:trace contextRef="#ctx0" brushRef="#br0" timeOffset="10192.6791">15187 16058 2133 0,'0'0'1191'0,"0"0"-894"0,0 0-297 16,0 0 0-16,0 0 128 0,129 20 20 16,-101 2-8-16,-8 11 33 0,0 13-91 15,-5 7-1-15,-4 1 17 0,-11 1 23 16,0 4-41-16,-9-2-29 0,-6 0-5 0,3-1-46 15,-6-7 0-15,4-7 0 0,1-9 30 16,2-11-29-16,5-5-1 0,0-5 2 16,-1 4-2-16,1-1 0 0,0 3-55 15,2-4-254-15,1-4-148 0,3-3-204 16,0-2-417-16,0-5-566 0</inkml:trace>
  <inkml:trace contextRef="#ctx0" brushRef="#br0" timeOffset="10788.4235">15626 16348 925 0,'0'0'1208'0,"0"0"-717"0,0 0-370 16,0 0-78-16,0 0 124 0,0 0 26 16,0 0 51-16,0 0-36 0,123-44 74 15,-101 44-127-15,-3 0-83 0,-2 9-72 16,-2 3-19-16,-7 4-77 0,-2 4 91 15,-4 9 5-15,-2 7 29 0,-12 0 19 0,-9 1 0 16,1-11-10-16,4-8 25 0,0-5-40 16,5-1 4-16,0-5-22 0,-1 1 26 15,4-3 28-15,2-2 4 0,3-3 6 16,2 0 11-16,1 0-9 0,-2 0-11 16,2-8-60-16,0-2-48 0,3-3 48 15,10-10 13-15,11-3-13 0,6-8-25 0,-1-3 25 16,1 1-25-16,-4 7-9 15,-12 8-8-15,-3 6 41 0,0 1-146 0,-3 2-6 16,-2-1 111-16,1-1 84 0,-3 7-28 16,-2 1-10-16,0 4 14 0,-2 2-18 15,0 0-25-15,0 0-51 0,0 0-15 16,0 0-20-16,0 0-17 0,0 2-5 16,0 4 36-16,0 1 86 0,0 7 11 15,0 1 118-15,0 2 56 0,3 7-133 16,1-2-20-16,0 2-21 0,0 0 0 0,3-1 3 15,1 2-3-15,2-4 20 0,4 0-2 16,0-2-18-16,4-2-1 0,0-1-361 16,2-5-523-16,-8-4-1142 0,9-5 1302 0</inkml:trace>
  <inkml:trace contextRef="#ctx0" brushRef="#br0" timeOffset="11420.7315">16805 16449 332 0,'0'0'553'0,"0"0"383"16,0 0-311-16,0 0-247 0,0 0-89 0,0 0-10 15,0 0 9-15,0 0-15 0,0 0-45 16,0 0-63-16,8-11-44 0,-4 9-37 16,5-1-1-16,3-2-6 0,8 1 39 15,0-4-29-15,10 1-26 0,9 0-11 16,1-1-25-16,2 1 14 0,-5 2-39 16,-11 3-3-16,-11-1 1 0,-2 3-22 0,4-2 24 15,3 2-11-15,0 0 13 0,-4-2-4 16,1 2-10-16,-4 0 9 0,-5 0-1 15,-2 0 4-15,2 0-22 0,-6 0 20 16,-1 0-70-16,2 0-137 0,-3 0-90 16,0 0-206-16,0-4-207 0,0 2-455 15,0-2-367-15</inkml:trace>
  <inkml:trace contextRef="#ctx0" brushRef="#br0" timeOffset="11684.026">16966 16254 2163 0,'0'0'884'0,"0"0"-884"0,0 0-188 16,0 0 188-16,0 0 6 0,0 0 158 0,0 0 16 15,0 0-16-15,57 104 88 0,-55-68 24 16,-1 1-122-16,-1 2-82 0,0-3 9 15,0-5-25-15,0 0-38 0,0-8-14 16,0-4-4-16,0-5 0 0,0-1 0 16,0 0-3-16,8 0 3 0,1-2-40 15,-1 0-214-15,3-9-184 0,1-2-434 16,-1 0-1385-16</inkml:trace>
  <inkml:trace contextRef="#ctx0" brushRef="#br0" timeOffset="12516.6839">17898 16078 756 0,'0'0'1195'0,"0"0"-636"0,0 0-559 15,0 0-12-15,0 0 12 16,0 0 61-16,0 0-18 0,0 0-43 0,0 0-61 16,0 0 61-16,45 20 37 0,-39-7 29 15,-2 7 74-15,-2 4 86 0,-2 12 28 16,0 6-73-16,-4 6-41 0,-4-2 52 15,-5 0-29-15,-2-6-21 0,2-4-99 16,1-1 39-16,0-8-31 0,4-6-51 16,2-6 4-16,2-6 10 0,-2 1 17 15,1-3-28-15,1-1-3 0,-1-4 27 0,3-2 27 16,2 0 14-16,-2 0 3 0,2 0 29 16,-2 0 28-16,0-3-20 0,-2-5-71 15,4-2-15-15,-2-3 3 0,2-2-25 16,0-5 0-16,10-5 21 0,10-1-21 15,8-9-38-15,-4 4 20 0,0 9-30 16,-7 5-45-16,-2 2 39 0,2 3 19 16,1-2-77-16,8-1 87 0,-4 1-34 15,-3 1-19-15,-7 4-112 0,1 1 65 16,-6 4 125-16,-4-1 10 0,-3 3 43 0,0 2-15 16,0 0-38-16,0-2-53 0,-3 0-105 15,-8 2 35-15,0 0 67 0,-1 0-31 16,-1 0 33-16,0 2 11 0,2 6-6 15,1 1-26-15,0 4 75 0,0 2 54 16,4 3 21-16,4 3-15 0,0-2 29 16,2 2-13-16,0-1 16 0,2 0 7 15,6-1 11-15,4-4-24 0,0 1 26 0,1-5-26 16,4 0-10-16,2-3-13 0,2-1 0 16,4-2-2-16,9-3-7 0,-3-2-15 15,-2 0-24-15,-6 0-12 0,-1 0-2 16,-4 0-1-16,4-6-13 0,-5-2-157 15,-2 0-132-15,-2-1-190 0,-3-4-260 16,-4-6-723-16,3 1 7 0</inkml:trace>
  <inkml:trace contextRef="#ctx0" brushRef="#br0" timeOffset="12947.5302">18493 15865 2319 0,'0'0'986'0,"0"0"-543"15,0 0-402-15,0 0-41 0,0 0-36 16,0 0 31-16,0 0-38 0,0 0 43 16,0 0 78-16,0 0 101 0,24 40-33 15,-14-23-26-15,-4 1-26 0,0 0 75 16,0 3-40-16,1-2-99 0,-3 0-1 15,3-2 25-15,-1 3-23 0,-2-4-30 0,0 1-2 16,1 1 2-16,-4-3 8 16,4 3-6-16,-3-5 10 0,-2 1-13 0,0 0 0 15,2-3-230-15,-2-2-99 0,0-2-279 16,0-1-135-16,-4-4-805 0,-2-2 273 16</inkml:trace>
  <inkml:trace contextRef="#ctx0" brushRef="#br0" timeOffset="13137.0246">18354 16054 1537 0,'0'0'1435'16,"0"0"-802"-16,0 0-269 0,0 0-286 16,0 0-21-16,117-59 30 0,-71 47-8 15,4 0-12-15,-5 4-67 0,-4 5 0 16,-2 1-45-16,-9 2 5 0,-7 0 37 15,-9 0-92-15,0 0-620 0,-6 0-1361 16,3 0 715-16</inkml:trace>
  <inkml:trace contextRef="#ctx0" brushRef="#br0" timeOffset="31208.5098">14028 17292 859 0,'0'0'530'0,"0"-2"533"0,0-1-531 16,0 1-197-16,0-5-38 0,0 3-92 0,0 0 11 16,0 1-53-16,0 1-161 0,0 0 94 15,0 0-64-15,0 2-32 0,0 0 0 16,0 0 0-16,0 0 3 0,0 0 28 16,0 0 5-16,0 0 5 0,0 0 2 15,0 0 3-15,0 0 0 0,0 0-9 16,0 0-3-16,0 0 11 0,0 0 9 15,0 0 4-15,0 0-11 0,0 0-16 0,0 0-29 16,0 0-2-16,0 0-27 16,0 0-16-16,0 0-15 0,0 0 4 0,0 0 10 15,0 0 11-15,0 0-5 0,0 0-58 16,0 0-379-16,2 6-253 0,-2 0-110 16,0-2-742-16,-9 1 710 0,16-26 870 0</inkml:trace>
  <inkml:trace contextRef="#ctx0" brushRef="#br0" timeOffset="31961.495">8884 17913 99 0,'0'0'613'0,"0"0"-521"16,0 0 20-16,0 0 25 0,0 0 118 15,0 0 69-15,0 0 124 0,0 0-59 16,0 0-84-16,0 0-257 0,-2-69 18 15,4 66-31-15,-1 1-33 0,2 0 28 16,-3 2-26-16,0 0 31 0,0 0 0 0,0 0 24 16,0 0-6-16,0 0-53 0,0 0 0 15,0 0-71-15,2 0-11 0,-2 0-6 16,2 0-8-16,3 0-31 0,-3 4-299 16,2 5-186-16,0-3-414 0,-2-1 413 15,-23-29 613-15</inkml:trace>
  <inkml:trace contextRef="#ctx0" brushRef="#br0" timeOffset="49092.5257">14135 17158 1804 0,'0'0'1141'15,"0"0"-777"-15,0 0-262 0,0 0-102 0,0 0-85 16,0 0-16-16,-5-7-32 0,5 7-126 16,0 0-95-16,0 0-28 0,0 0-253 15,0 0-387-15</inkml:trace>
  <inkml:trace contextRef="#ctx0" brushRef="#br0" timeOffset="50156.0296">13060 17319 929 0,'0'0'509'0,"0"0"-509"0,0 0-923 16,0 0 408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6:47.04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485 14315 233 0,'0'0'22'0,"0"0"-22"0,0 0-6 0,2-8-21 15,2 5 27-15,-2 0 150 0,2 0-137 16,0-1 26-16,0 0-12 0,0 1 15 16,1-1-38-16,-3 1 57 0,0 2 58 15,0-1-80-15,1 0 7 0,-3-1-41 16,0 3 133-16,0-2 365 0,0 2-199 0,0 0-175 16,0 0-129-16,0 0-43 0,0 0-280 15,0 0-121-15,0 0-134 0,0 0 228 16</inkml:trace>
  <inkml:trace contextRef="#ctx0" brushRef="#br0" timeOffset="2846.4558">15699 14198 33 0,'0'0'112'0,"0"0"79"0,0 0-164 15,0 0 151-15,0 0-178 0,0 0 46 16,0 0-20-16,0 0 79 0,0 0 66 16,-64-18 6-16,55 18-52 0,1 0-67 15,-2-2-5-15,-7 2-1 0,7-3 110 16,-4 3 90-16,-3 0-175 0,2 0-77 15,0 0 4-15,0 5-4 0,7-5 102 16,0 3 12-16,4 1-114 0,-2 2-53 0,6-4-10 16,0 1-1-16,10 1 64 0,8 2 185 15,19 2 135-15,9-5-191 0,8-1-127 16,-1-2 93-16,-9 0-89 0,-8 0-12 16,-4-5-43-16,-7-2 43 0,-1 4-68 15,-12-3 74-15,4 4-24 0,-6-1-1 16,0-1 25-16,1-2 81 0,-4 1-27 15,-5 5 92-15,-2-9-30 0,0 6-4 0,-2-5-65 16,-9 0 53-16,0 3 207 0,-1-5-307 16,-8 5 0-16,4-2-62 0,-4 4 57 15,1 1-52-15,0 2 1 0,-2 0-24 16,-1 0-14-16,4 5 88 0,-2 4-65 16,6 2 13-16,1-2-1 0,2 5-32 15,6 1 62-15,4 0 27 0,1 1-32 16,0-1 34-16,13-3 42 0,0-1-42 15,1-4-30-15,6-1 30 0,-4-1 6 16,4-5 55-16,-6 0-25 0,1 0 24 0,0 0-7 16,-4-7-6-16,-5-1 65 0,2 3-19 15,-4-2-8-15,-2-2 5 0,1 1 131 16,-3 1-184-16,0-3 23 0,-7 3-50 16,-3-2 253-16,0-1-259 0,-6 0-4 15,-1 1-107-15,-1-1 107 0,-2 5 15 16,2-1-15-16,-4 4-135 0,3 2-37 0,-2 0 85 15,0 0 82-15,1 2 1 0,4 2-47 16,2 0 23-16,6-1-11 0,6 1-74 16,0-2 50-16,2 4 57 0,0-4-23 15,0 0 25-15,6-1 4 0,7 1 0 16,2-2 29-16,-2 0 40 0,10 0-35 16,-2 0 28-16,-2-5-34 0,-2-1-24 15,-4 2 30-15,-2 0 39 0,-5 1-24 0,-2-1 10 16,-4 2-21-16,0 0 69 15,0 0-8-15,0 0-36 0,-8-3-60 0,0 3-6 16,-9-5-7-16,2 4-129 0,-5-1 15 16,-1 3 70-16,-4 1 6 0,6 0-1 15,-5 0-19-15,5 1 12 0,-2 3 22 16,6-1 34-16,5 2 0 0,1-3-17 16,9-2-34-16,0 2 49 0,0-2-131 15,13 5 86-15,-1-3 18 0,9 2 58 16,3-2 77-16,0-2-17 0,-1 0-87 0,-3 0 24 15,0 0-22-15,-3-2 36 0,-6 0-37 16,-3 0 43-16,-4 0-1 0,0 0 28 16,-4 2 2-16,0-3 43 0,0 3 39 15,0-2-55-15,-6-3-61 0,-2 3 100 16,-5-5-141-16,-4-1-69 0,2 3 64 16,-6-1-43-16,2 0-34 0,-3 3-5 15,4 1 21-15,-7 2 8 0,5 0-2 0,-4 0-31 16,6 3 59-16,-2 2 12 0,8 0 18 15,1-1 2-15,4 1-67 0,5 2-74 16,2 1 34-16,0-1 89 0,9 0 15 16,6 1 6-16,7-1 28 0,0-3 88 15,4-2-52-15,3-2-4 0,2 0 3 16,4-6 9-16,-5-1-32 0,-9-1-11 16,-1 3-28-16,-5-4 77 0,8 2-56 15,-11-1 42-15,-1 3-22 0,-2 1 63 16,-5 0-16-16,-4 0 80 0,0-1-118 0,0-2-27 15,0 2-27-15,0 0 67 0,-4-2-22 16,-3 4-10-16,0-1-35 0,1 2-30 16,0 2-29-16,-4 0-123 0,-6 2-39 15,-5 13 108-15,-4 14-79 0,2 15 122 16,1 6 6-16,8 3-57 0,4-3-285 16,8-18-615-16,0-9-462 0</inkml:trace>
  <inkml:trace contextRef="#ctx0" brushRef="#br0" timeOffset="25720.6545">15148 8964 15 0,'0'0'40'0,"0"0"0"16,0-3-1-16,0 1 34 0,0 0-69 16,0 1 95-16,0-4 138 0,-2 1-234 15,2 1 23-15,0-1 13 0,0 2 21 16,0 0-60-16,0 1 2 0,0-2 22 15,0 2 9-15,0-1 46 0,0 0 6 16,0 0 7-16,0 0-51 0,0 2-41 16,0-3-2-16,0 2 2 0,0 1-32 15,0-1 5-15,0 1-38 0,0 0-47 0,0 0-39 16,0 0-119-16,0 0 59 0,0 0 50 16</inkml:trace>
  <inkml:trace contextRef="#ctx0" brushRef="#br0" timeOffset="33637.9804">19690 7596 37 0,'0'0'73'0,"0"0"6"0,0 0 7 16,0 0-60-16,13-9 212 0,-11 7 77 0,-2 0-124 15,2-2-133-15,-2 3-58 0,0-1 27 16,0 0 5-16,0 0 66 0,0 2 65 16,0 0-163-16,0 0-65 0,0 0-46 15,0 0 52-15,-2 0 20 0,2-2 13 16,0 2-33-16,0-2 20 0,0-1 32 16,0 3 7-16,0-2 66 0,0-1-66 15,0-1 0-15,0-2-33 0,0 1 33 0,-2-1 26 16,2 0-26-16,0 0 2 0,0-1-28 15,-3-1 52-15,0 3 18 0,3 0-44 16,-1-2-13-16,-1 2 11 0,0-1 4 16,2 3 28-16,0-1-27 0,-2 0 36 15,2 4 39-15,0-2 40 0,-3 0-53 16,3 2 6-16,0-3-13 0,0 3 0 0,0-1-32 16,0 1-22-16,0 0-4 0,-1 0 0 15,1 0-4-15,0 0 2 0,0 0 2 16,0 0 4-16,-2 0 61 0,2 0 6 15,0 0-1-15,0 0-6 0,0 0-20 16,0 0-25-16,0 0-19 0,0 0-102 16,0 0-84-16,0 1-66 0,-3 6 83 15,1 2 169-15,2 4 26 0,-2 3 130 0,0 1-27 16,0 4-70-16,2 0 102 0,-3 0 11 16,3 2-147-16,-3 0 58 0,3 0-32 15,0 0-45-15,0 0 32 0,0 0 12 16,0-5 62-16,0 6-18 0,0-3 48 15,0-1-106-15,0 1-34 0,0 2 65 16,0-5-65-16,0 1 59 0,0-1-61 16,-1 0 24-16,-1-1 0 0,2 1 37 0,-2-3-57 15,2 0 48-15,0 1-48 16,0-3 32-16,0 0-7 0,0 0 6 0,0 3 18 16,0 0-24-16,2-2 87 0,-2 2-77 15,2 1-16-15,-1 0 16 0,-1 3 23 16,0-2-56-16,0 2 0 0,0-4-6 15,0 4 34-15,0-2-8 0,0 0-26 16,0-1 0-16,0 1 2 0,0-1 36 16,0 0-38-16,0 0-4 0,0-2 0 15,0-1 4-15,0-1-1 0,0 1-1 16,0-1 2-16,0-2 5 0,0 1 17 16,0 0-22-16,0-1 1 0,0-2-1 0,0 1 2 15,0 1 34-15,0 1-32 0,-1 1 33 16,-1 1-15-16,2-2 5 0,-2 3 0 15,2-1 27-15,-2 3-28 0,2 0-6 16,0-2 6-16,0 1 25 0,0-1-26 16,0 1 26-16,0 1-15 0,0-2-16 0,0-1 5 15,0 1 13-15,2-2-33 16,0 1 32-16,-2-2-37 0,2 0 0 0,-2 0 37 16,0 1-36-16,1-1 1 0,-1 0 1 15,0-1 0-15,0 2 1 0,3 1-4 16,-3-1 22-16,3-1-20 0,-1 0 30 15,0-1-8-15,0 0 8 0,3-2 4 16,-3-1-34-16,-1 1 83 0,2-1-82 16,-1 0 29-16,0 0-31 0,0-1 1 15,-1 1-2-15,2 1 40 0,0 1-37 0,-3 0 2 16,2-3 24-16,0 1-24 0,-2-1-5 16,1 0 0-16,-1-2-2 0,0 0 2 15,0 0 29-15,0 0-12 0,0 1 12 16,0-1-12-16,0 0-14 0,0 0 9 15,0 0-10-15,0-3-2 0,0 5 17 16,0-3-17-16,0 2 0 0,0-3 0 0,0 1-5 16,0 1-11-16,0-1 16 15,0 0 15-15,0 0-15 0,0-2-1 0,0 1 1 16,0 0 1-16,3 1-1 0,-3-3-3 16,0 1-13-16,2 0 14 0,0 3 1 15,0-4-44-15,5 1-165 0,-1 2-190 16,1 0-187-16,1-3-27 0,-2-1-395 15,-2 0-331-15,-51-29 962 0</inkml:trace>
  <inkml:trace contextRef="#ctx0" brushRef="#br0" timeOffset="35046.3562">19245 9133 64 0,'0'0'2'15,"0"0"-2"-15,0 0 7 0,0 0 19 0,0 0 0 16,0 0-21-16,0 0 21 0,0 0-26 16,0 0 2-16,-35-27 78 0,29 23-21 15,-1 1 231-15,1-3-264 0,4 2 60 16,-3 0 45-16,1-1 145 0,-1 3-67 16,4-3-105-16,-1 4-27 0,2-1 72 15,-2 0-20-15,2-1-96 0,0 3-2 16,-2 0 1-16,2 0-25 0,0 0 18 15,0 0-23-15,0 0 0 0,-3 0 0 0,3 0 3 16,0 0 46-16,0 0 12 0,-1 0 26 16,1 0-25-16,-5 0-27 0,5 0 1 15,0 0-7-15,-3 0-10 0,3 0-21 16,0 0-50-16,0 0 6 0,0 0 7 16,0 0 11-16,0 0-5 0,0 0 26 15,0 0-1-15,0 0 6 0,0 0 0 16,0 0 38-16,0 0 0 0,0 0 12 0,0 0-19 15,0 0 7-15,0 0 11 16,0 0 1-16,0 0-12 0,0 0-1 0,0 0 1 16,0 0 4-16,0 0 13 0,0 0 6 15,0 0-1-15,3 0-23 0,-3 0-33 16,5 0-4-16,-4 0-6 0,2-2-43 16,1 2 1-16,2-3 17 0,5 3 29 15,4 0 2-15,0 0 4 0,3 0-4 16,6 0 0-16,0 0 27 0,5 0 3 15,7 3-26-15,8-3 32 0,1 0 121 0,0 0-110 16,-10 0 23-16,-2 0-64 16,1 0 59-16,-6 0-63 0,-8 0 33 0,0 0-35 15,-4 0 0-15,4 0 0 0,1 0 0 16,6 0 6-16,0 0-2 0,2 0 0 16,7-3 19-16,4 3 0 0,0 0-17 15,3 0-6-15,-5 0 4 0,-1 0-8 16,0 0-15-16,0 0 19 0,-3 0 25 15,-2 0-25-15,-3 3-23 0,-1-3 23 16,-4 2 21-16,0-2-21 0,6 0-50 0,4 0 50 16,5 0 23-16,-5 3 28 0,-7-3-51 15,3 0-7-15,0 0 7 0,0 0 3 16,-1 0-3-16,1 0 0 0,2-3 4 16,-2 1 0-16,-7-3-4 0,0 3 2 15,-6-1 26-15,0 1-11 0,2 0-17 16,3 0 0-16,2 0 0 0,2 0-6 15,0 0-16-15,-3 2 22 0,1 0-2 16,-2-2 0-16,2 2 2 0,2-1 0 0,-1-1 0 16,1-2 0-16,-1 2-4 0,5-2 4 15,6 0-11-15,6 1 17 0,3 1-6 16,-3-3 0-16,-2 3 22 0,-1-1-22 16,-3 1 0-16,0 0-26 0,0 0 26 15,0-2 15-15,-2 2-15 0,1 2-4 16,-4-2-19-16,3 2 20 0,-4 0-26 0,-2 0 26 15,-10 0 3-15,-1-1 17 16,4-1 11-16,7 0-28 0,11 0 0 0,3-3 34 16,1-2-32-16,-5 4 1 0,-2-4 93 15,0 0-39-15,0 1-55 0,-4 1 75 16,-2 1-34-16,-7 0-16 0,-6 2-27 16,-6 1-20-16,6-2-7 0,-5 2 26 15,0 1-41-15,2 0 42 0,-9 0 0 16,2 0-65-16,-5 0 20 0,-2 0 39 0,0 0-90 15,0 0-147-15,-2 4-158 0,-6 1-27 16,-2 2 40-16,-12 3 246 0,-8-1-424 16,3 1-407-16</inkml:trace>
  <inkml:trace contextRef="#ctx0" brushRef="#br0" timeOffset="36585.5249">19670 9152 2 0,'0'0'53'15,"0"0"-49"-15,0 0-1 0,0 0 34 16,0 0-33-16,0 0 254 0,0 0 301 16,0 0-4-16,0 0-136 0,17-15-158 0,-17 13-99 15,0 0-50-15,0 0 18 0,0 0-14 16,0 1-86-16,0-1 73 0,0 0-1 15,0-3-44-15,-1 4 19 0,1-3 23 16,-2 1 8-16,-3 1 16 0,5-3-102 16,-2 3-18-16,0 0-4 0,0 1 23 15,-1 1-23-15,0-2-40 0,0 2 12 16,1 0-11-16,0 0-1 0,-1 0 1 0,2 0-1 16,-1 0-6-16,0 0-18 15,0 0-13-15,-1 0 1 0,3 0-61 0,0 0-45 16,-1 0-15-16,1 0 22 0,0 2-27 15,0 1 75-15,0 4 12 0,0-2 115 16,0-1 51-16,0 0-47 0,4-2 67 16,0-2 18-16,2 0-38 0,-2 0 57 15,-1 0-40-15,3 0 7 0,-2 0 50 16,3 0 53-16,-1-2 10 0,0-2-4 16,1 0-31-16,-2-1-17 0,-2 0-6 0,-3 0 49 15,2 0-3-15,-2 2-2 0,0-1-76 16,0-1-2-16,0-1-81 0,-5 2-15 15,0-3-58-15,-4 2 25 0,2 1 13 16,-1 4-150-16,2-3 32 0,-1 3-28 16,-2 0-27-16,2 0-80 0,-9 7 96 15,4 3 58-15,-1 2 83 0,0-1 36 0,9-4-110 16,-1 2-42-16,5-4 102 0,0 0-56 16,0-2 106-16,0 1 56 0,5-4 1 15,-1 2 17-15,5-2 23 0,-2 0-24 16,1 0 42-16,-1 0 51 0,2 0-125 15,1 0 35-15,-4 0-23 0,-2 0 10 16,-3 0-18-16,2 0 17 0,-3 0 0 16,0 0-34-16,0 0-28 0,0 0 0 0,0 0-158 15,-3 1-132-15,0 1-143 16,-4-2-132-16,-3 0-125 0,5 0-229 0</inkml:trace>
  <inkml:trace contextRef="#ctx0" brushRef="#br0" timeOffset="39846.4289">19711 9167 53 0,'0'0'33'0,"0"0"86"0,0 0 184 16,0 0-53-16,0 0-145 15,0 0-98-15,0 0-5 0,0 0 0 0,0 0-2 16,0 0 0-16,4-5-39 0,-2 5 12 16,3 0 23-16,-3-2 4 0,0 2 39 15,-1 0 54-15,-1 0 44 0,3-3 13 16,-3 3 20-16,0 0 5 0,0 0-7 15,3 0-2-15,-3-3-19 0,0 3-27 16,0-2-32-16,0 0-13 0,2 0-38 16,-2 0 0-16,0 0 20 0,0 2 72 0,0-1 4 15,0-2-54-15,0 2 5 0,0-1-13 16,0 0-24-16,2 0 47 0,-2 0 10 16,0-1-53-16,0 1-51 0,1-2-34 15,2 0 28-15,-3 0 2 0,2 1 8 16,-2-2-2-16,2 3 37 0,-2-2 7 15,0 3 4-15,2-4 29 0,-2 2-45 16,0-1-34-16,2 0 0 0,-2 3 0 0,2-3 22 16,-2 2-1-16,0-2-21 15,0 2 70-15,2 0 43 0,-2-1-39 0,0 1-69 16,0-3 27-16,0 3-32 0,0-3-46 16,2 1 46-16,-2 0 51 0,2 0-46 15,0 3 62-15,-2-1-62 0,6-2-5 16,-6-1 0-16,2 2-87 0,-1-2 87 15,2 3 26-15,-1-5 76 0,2 2-102 0,-2-1-148 16,2 0 137-16,0 1 11 16,-2-2 67-16,0-1-6 0,3-1-61 0,-3 2-2 15,5-1 2-15,-5 1 70 16,2 1-70-16,0-1-71 0,0-2-16 0,1 2 87 16,-3 1 102-16,2 2-61 0,-2-3-41 15,0 1-77-15,0 2 77 0,5-1-3 16,-3 1-2-16,0-1-113 0,-2 0 118 15,3 0 41-15,-1 0-41 0,0 0-27 16,-2-1-4-16,0 3 62 0,0-1-26 16,0 0-3-16,0 0 74 0,0 1-76 15,3-3-66-15,0 2 35 0,-3-3 10 0,2 5 21 16,0-5 4-16,-2 2-2 0,2-1-2 16,2 0-54-16,-4 1 11 0,5-2 43 15,-2 2 91-15,-1 0-80 0,2-2-11 16,-2-2-27-16,2 1 27 0,1-1 0 0,-1-2-59 15,3 2 59-15,-3-2 27 0,-1 4-6 16,-1 1 6-16,0 1-54 0,0-2 6 16,-2 2 21-16,2 0 0 0,-2 0-75 15,-1 2 75-15,5 0 0 0,-3-1 27 16,-1 2-27-16,2 1-6 0,-2-3-75 16,2 0 81-16,-2 1 49 0,2-1-49 15,2 0-47-15,-2 0-62 0,4-1 109 16,-2 0 12-16,0 2-12 0,-3-1-2 15,4 1-4-15,-3-2 6 0,1-1 33 0,0 3-33 16,3-1-10-16,-4-2 10 0,3 2 3 16,-3 1 56-16,0-2-55 0,-1 2-4 15,2-1 0-15,-1 1-20 0,3-2 20 16,-3 1 27-16,1-1-25 0,-1 1-2 16,0-2 0-16,0 1 2 0,-1 1 39 15,0-2-39-15,-1 2-4 0,3 1 13 16,0-2-11-16,-3 1 0 0,1 1-27 15,0 1 27-15,1-2 0 0,-2 0 0 16,2 0-86-16,0 1 70 0,0-1 12 0,1 2 8 16,-1-2 8-16,3 0-8 0,-4 1-4 15,4-2 0-15,0 1 0 0,-3-3-18 16,2 1 14-16,0 1-30 0,4-1-19 16,-2 0 53-16,-2 0 57 0,0 1-29 15,-2 0-28-15,6-2-6 0,-3 1-20 16,0 1 26-16,-1 1 28 0,3-2-28 15,-5 0-17-15,5 3-5 0,-3-1 22 0,0-1-17 16,1-1 17-16,-1 4-4 0,0-3-67 16,1 1 71-16,-1 1 20 0,1-1-18 15,-1 2-4-15,0-1-22 0,-2 0 24 16,2 0 0-16,2-1 51 0,-2-1-46 16,2 0-10-16,0 1-16 0,-1-1 21 15,2-1 51-15,-3 0-51 0,0 2 11 16,-2 0-11-16,1 1 56 0,-1-1-50 0,0 2-6 15,0-1-22-15,-2-1 22 16,5 1 27-16,-5 0 4 0,3 1-31 0,1-3-83 16,0 0 44-16,-2 1 10 0,2 1 29 15,-2-2 2-15,4 4 32 0,-4-3-32 16,2 2-2-16,-3-2-9 0,0 1 9 16,1-1 24-16,-1 0-20 0,1 0 3 15,0 1-7-15,1 0-11 0,-1 1 11 16,0 0 38-16,-2-2-38 0,2 3 0 15,-1-3 11-15,3 0-11 0,-2 2-2 0,2-2-43 16,1 1 17-16,-1 0 22 0,1 2-62 16,-3-1 63-16,-3-1-1 0,4 3-22 15,0-1-12-15,0-3 40 0,3 1 47 16,-2 1-43-16,0-3 2 0,-2 4 22 16,0-3-26-16,0 0 60 0,-1 0-62 15,3 0-4-15,1 2 2 0,-1-1 2 0,-2 0 23 16,-2 2-23-16,2-1-23 15,1 0 20-15,-3 0-43 0,2 0 41 0,-2 0-1 16,0 2 1-16,2-2 5 0,3-1-2 16,-2 1 2-16,5-2-23 0,-4 0 23 15,0 0-4-15,0 3-28 0,4-2 32 16,-2-1 0-16,-2 2 0 0,2-1 0 16,-1-1 0-16,2 2 0 0,-5 0 23 0,0 1 5 15,0-2-24-15,-2 1 2 16,0 2 27-16,1-1 12 0,-1 1 6 0,0-2-23 15,2 0-22-15,0 2-6 0,5-5-4 16,-3 4 1-16,1 0-31 0,-1-2-23 16,0 0 52-16,0 2 1 0,4 0-19 15,-2-2 23-15,-2 1-2 0,2 0 1 16,-4 2-1-16,3-2 0 0,0 1 2 16,-5-1-28-16,2 2 28 0,0-2 2 15,2 0 35-15,-1 2-35 0,-1-2 2 0,0 0 0 16,0 2-4-16,3 0 0 15,-1-1-25-15,3-2 25 0,-1 2 34 0,0 1-34 16,2-2-43-16,-2 0 43 0,0 2 0 16,-1-4-23-16,1 4 23 0,1 0 2 15,-1-3-2-15,-3 3 4 0,3 0 24 16,-2-2-24-16,1-1 18 0,-3 1-22 16,0 2 0-16,0-2 0 0,-2 1 0 15,3 1 0-15,-1 0 0 0,0 0 4 16,-2 0 24-16,2-3-26 0,-2 3 0 0,3-1 26 15,-1-2 0-15,1 3-26 0,1-5-2 16,-2 3 2-16,0 0 4 0,0 2-2 16,-1-2-4-16,2 0 1 0,5 1-2 15,-5-2-3-15,2 2-15 0,-1-3 19 16,1 2 6-16,1 0-3 0,1-1-3 16,2 1 0-16,-5 0-3 0,0-1 3 15,3 1-2-15,0 1 0 0,-1-1-30 0,2-3 32 16,-2 5 0-16,4-5 6 15,-2 2-3-15,-2 0-1 0,1 0-4 0,-1 0-22 16,1 2 22-16,0-1-24 0,-1 2 3 16,0-2 21-16,1 2-20 0,0 0-12 15,-3-2 32-15,2 2-17 0,0 0 15 16,2 0-14-16,-2 0-16 0,-2 0 34 16,0 0 0-16,-1 0-6 0,1 0 6 15,-1 0 23-15,1-2 56 0,-2 2-40 16,-2-2-35-16,2 2 41 0,3-1 0 15,-3-2-1-15,2 2-44 0,1 1-36 0,-1 0 7 16,1-2 1-16,0 2-6 0,2-3 29 16,3 3-18-16,-2 0 18 0,-1-1-26 15,0 1 28-15,3 0-16 0,-6 0 15 16,2 0 4-16,-2 0-22 0,1 0 22 16,-1 0 3-16,1 0 1 0,-1 0-4 0,3 0 4 15,-4 0 1-15,4 0-1 16,0 0-2-16,-2 0-2 0,3 0 0 0,-2 0 11 15,1 0 12-15,-1 0-23 0,2 0-28 16,-1 0 26-16,0 0 4 0,-3 0 35 16,3 0-37-16,-3 0-22 0,-1 0 18 15,1-2 4-15,0 2 51 0,0 0-51 16,2 0-4-16,0 0 2 0,-2-2 4 0,2 2 0 16,0-3 26-16,3 3 12 0,-2-3-37 15,1 1-3-15,-1 0 0 0,0 2 0 16,1-1 0-16,-1 1 0 0,-1-3 0 15,2 3-26-15,2-1 26 0,0 1 0 16,-2-2 0-16,2 2-4 0,-4 0-28 16,0 0 32-16,1 0 2 0,-4 0 2 15,7 0-4-15,-4 0 39 0,1 0-16 16,-1-2-17-16,-2 2 28 0,3-2 2 16,-2 2-34-16,3-2 0 0,-2 0 79 0,6 0-71 15,-5 0-10-15,1 2-21 0,0-2 21 16,1 2 5-16,-2-1-5 0,2 1 6 15,-2-3-1-15,1 3-2 0,1-1-4 16,-2 1 2-16,-1-2 1 0,4 0 2 16,-4 0 23-16,0 2 10 0,3-2-37 15,2 0 2-15,-3-1 34 0,3 1-34 16,2-1 0-16,-2 0-2 0,1 2 0 0,2-2 0 16,-2 0 2-16,1 2-2 15,2-1-33-15,-2 0 31 0,-3 2 2 0,2 0-3 16,-2-2-3-16,-4 2 6 0,-2 0 0 15,0 0 26-15,-2 0-26 0,-2 0 0 16,-2 0 3-16,0 0 24 0,0 0-22 16,0 0 1-16,0 0 15 0,0 0 0 15,-2 0-21-15,-2 0-22 0,-4 0-199 16,2 0-186-16,-4 4-52 0,-5-1-37 16,-11 3-274-16,1-4-419 0,121-17 1000 0</inkml:trace>
  <inkml:trace contextRef="#ctx0" brushRef="#br0" timeOffset="40828.3642">19738 7850 68 0,'0'0'60'0,"0"0"269"16,0 0 498-16,0 0-207 0,0 0-215 15,0 0-96-15,0 0-103 0,24-11-69 16,-11 10-137-16,1-4-24 0,8 4-5 16,-1-1-61-16,5 2 48 0,-1 0 11 15,2 0-23-15,-1 6-191 0,2-1-476 0,-3 1-297 16,-5-3 311-16</inkml:trace>
  <inkml:trace contextRef="#ctx0" brushRef="#br0" timeOffset="41043.4917">20327 7838 35 0,'0'0'106'0,"0"0"230"15,0 0 52-15,0 0-211 0,0 0-20 16,0 0-89-16,119-16-64 0,-105 16-8 15,-1 0-3-15,2 0 5 0,-4 0 2 16,0 0 0-16,-2 2 0 0,3 2-248 0,-6 0-601 16</inkml:trace>
  <inkml:trace contextRef="#ctx0" brushRef="#br0" timeOffset="41207.7916">20755 7843 738 0,'0'0'1132'0,"0"0"-871"0,0 0-261 0,0 0-44 16,0 0-1-16,0 0 26 0,0 0-83 15,0 0 32-15,0 0-43 0,123-19 111 16,-103 22-724-16,-6-2-275 0</inkml:trace>
  <inkml:trace contextRef="#ctx0" brushRef="#br0" timeOffset="41353.7455">21150 7824 352 0,'0'0'1257'0,"0"0"-784"0,0 0-466 15,0 0-7-15,0 0-57 0,0 0-26 16,0 0 13-16,0 0 0 0,0 0 44 16,119-17-6-16,-95 21-487 0,-5-3-605 15</inkml:trace>
  <inkml:trace contextRef="#ctx0" brushRef="#br0" timeOffset="41501.8653">21635 7781 145 0,'0'0'1228'0,"0"0"-1072"16,0 0-156-16,0 0-65 0,0 0 33 15,0 0-53-15,0 0 79 0,0 0-92 16,127-12-683-16,-112 12 319 0</inkml:trace>
  <inkml:trace contextRef="#ctx0" brushRef="#br0" timeOffset="41622.4286">22199 7756 128 0,'0'0'356'0,"0"0"-218"0,0 0-72 15,0 0-66-15,0 0-29 0,0 0 29 16,0 0-494-16</inkml:trace>
  <inkml:trace contextRef="#ctx0" brushRef="#br0" timeOffset="42877.7743">18612 7742 110 0,'0'0'409'0,"0"0"149"15,0 0-167-15,0 0-29 0,0 0-44 16,0 0 26-16,0 0-119 0,0 0-112 15,0 0-110-15,0 0 101 0,50-99 37 0,-44 93-71 16,-1 0-24-16,-1 0 16 0,0 3 12 16,-2 1-52-16,1 0 29 0,-3 2 0 15,0 0-33-15,0 0-18 0,0 0-90 16,0 0-73-16,0 0-46 0,0 0-60 16,0 4 26-16,0 3 149 0,0 4 92 15,0 3-35-15,2 2 37 0,-2 3 2 16,0 2 60-16,0 4-62 0,0-3-6 0,-2 3-19 15,-7-3-19-15,0 1-5 0,-3-5 49 16,2 0 74-16,-6-5 20 0,4 0-69 16,1-3-19-16,-3-5 146 0,11-1-73 15,-1-1-12-15,1-3 64 0,2 0 16 16,1 0 43-16,0 0 50 0,0 0 22 16,0-7-58-16,1-2-165 0,9-8-15 15,15-11-48-15,9-5-56 0,6-6-205 0,1 1 177 16,-1 5 60-16,-9 5-20 0,-3 3 66 15,0 6 4-15,-12 4-4 0,-2 6-9 16,-6 1 11-16,-2 0-12 0,0 0 52 16,1 3-40-16,-5 1 0 0,0 2 2 15,-2 0 25-15,0 2-5 0,0 0-22 16,0 0-2-16,-4 0-47 0,-1 0-25 16,1 0-21-16,0 2-19 0,-2 4-103 15,-2-1 44-15,-6 4-22 0,0 6 109 16,-1 2-88-16,-2 1 174 0,2 1 0 0,0 2-69 15,4 0 32-15,1 1 37 0,2-4-38 16,1 4 38-16,6-5 63 0,-3-1-63 16,4-1 87-16,0-2-37 0,5-2 68 15,4 1 53-15,5-5 77 0,8 1-90 16,5 0-35-16,9-2 86 0,-2-1-18 16,-8-3-126-16,-9 0-28 0,-7 0-37 15,6-2-1-15,-4 2-254 0,3-2-274 0,-2 0-64 16,-5 0-778-16,-2-8 431 0</inkml:trace>
  <inkml:trace contextRef="#ctx0" brushRef="#br0" timeOffset="43646.1236">19263 7856 169 0,'0'0'1358'0,"0"0"-921"16,0 0-437-16,0 0-70 0,-115-6 70 15,99 6 216-15,-6 3 60 0,3 2-229 16,-2 2-44-16,4 2-6 0,-1 0-34 0,7 1 37 16,2 1-81-16,5-1 25 15,4 0-13-15,0-1-56 0,0 3 125 0,6-3 51 16,6 1 75-16,4 0-20 0,0-5 6 15,6 1 18-15,0-1-64 0,3-3 13 16,-5 0-18-16,4-2 35 0,-5 0-20 16,-2 0-40-16,-4 0 11 0,-5-4 29 15,3-1 27-15,-2-3 33 0,-4 1-136 16,0-6 28-16,-3 2 61 0,0 0-85 16,-2 0-4-16,0-2-27 0,0 5 27 0,0-2 0 15,0 4 21-15,0 4-21 0,0 0-50 16,0 1-29-16,0 1-67 0,0 0-52 15,2 0-83-15,6 0-6 0,6 0 287 16,0 3-31-16,1-1 68 0,4 2 0 16,-2-2-5-16,1-2 35 0,-4 0 84 15,-6 0 41-15,4 0-21 0,-6 0-22 16,-2-4 20-16,0 0 6 0,0 1-41 0,-2-3 35 16,0-2-82-16,-2 0-19 15,0 1 52-15,0-3-49 0,0 0 6 0,0 1-77 16,0 0 0-16,0-3 13 0,0 2-13 15,0 1-45-15,-2 0 45 0,0 3 45 16,-4-2-45-16,0 4-3 0,0 0-55 16,-4 4-7-16,4-1-21 0,0 1-116 15,-2 0 19-15,-8 0-33 0,0 5 21 16,-5 3 116-16,-1 4-17 0,1-1 49 16,2 3 35-16,2 1 10 0,0-2 2 15,2 2-41-15,0 0 23 0,3 3 18 16,5-1 4-16,1-1-2 0,2 4-2 0,0-1-243 15,4-4-577-15,0-3-658 0</inkml:trace>
  <inkml:trace contextRef="#ctx0" brushRef="#br0" timeOffset="44823.9429">19737 9102 20 0,'0'0'0'0,"0"0"0"0,0 0-20 15,0 0 20-15,0 0 0 0,0 0 0 0,0 0 0 16,0 0 0-16,0 0 26 16,0 0-19-16,14-8 26 0,-12 7-26 0,2-1 19 15,-2 0 40-15,1 0-7 0,0 2-52 16,-3 0 19-16,0 0 1 0,0 0-1 16,0 0-22-16,0 0 1 0,0 0-1 15,0 0 1-15,0 0-3 0,0 0-2 16,0 0-2-16,0 0-3 0,0 0 1 15,0 0 4-15,0 0 0 0,0 0 39 16,0 0 21-16,2-2-21 0,2 2-39 16,-2-2-6-16,2 2-27 0,-2 0 31 15,2 0-71-15,-2 0-13 0,0 0-98 0</inkml:trace>
  <inkml:trace contextRef="#ctx0" brushRef="#br0" timeOffset="49434.8992">20259 8410 123 0,'0'0'547'0,"0"0"478"0,0 0-496 15,0 0-243-15,0 0-109 0,0 0-68 16,0 0-19-16,0 0-2 0,0 0-11 16,10-15-77-16,-8 12-38 0,2-5 38 15,4 0 77-15,-1-2 33 0,2-3 44 16,4-2-150-16,2-3 88 0,0 1-43 15,1-1 43-15,4-3-12 0,-2 0-26 16,4-3-2-16,-5 2-47 0,2-2 112 16,-4 0-86-16,0-1 20 0,-2 3 31 0,-3-4-82 15,-2 1-5-15,4 3 5 0,-4 0 48 16,-3 1-43-16,2 0 33 0,-4 2-20 16,5 1-17-16,-1-2 7 0,-3 3-8 15,2 0 0-15,-1 1 71 0,3 1-71 16,-5 4 14-16,4-2-14 0,2 1 1 15,0 0-1-15,-1 3 0 0,-1-2-18 0,2 1 18 16,1-2 5-16,-2 1 35 0,-2 0-22 16,1-2-13-16,1-2 11 0,3 1-16 15,-3-4-18-15,3 1 0 0,-1 0-4 16,2 0 13-16,2 0-14 0,-2-1-19 16,3 1 42-16,-2-1 0 0,-2 4-29 15,2 0 29-15,-5 3-2 0,1 2-28 16,-3 2 25-16,0 0 10 0,-2 3 4 15,1-2-9-15,-3 3 48 0,0 1 4 0,0-2 2 16,1 0-54-16,-1-3-12 0,-2 2 9 16,2 1 5-16,2-1-4 0,0-1-19 15,0 0 18-15,0 1 3 0,0-2 0 16,4 2 0-16,-4 0-24 0,0-2 24 16,0 2 29-16,-2-1 14 0,0 3-43 15,0-3 0-15,2 2-18 0,-2 0 12 16,-2 0 6-16,2 0 0 0,3 3-34 15,0-3-42-15,-3-1 14 0,0 5 62 0,0-5 77 16,0 3-34-16,0-2-3 0,0 0-40 16,0-1-25-16,-2 1 25 0,2 0 13 15,0 0 28-15,-2 1-38 0,2-1-2 16,0-3-1-16,3 2-70 0,-3-2 70 16,2 1 0-16,0-2-5 0,1 1-86 15,1 1 91-15,1-3 22 0,-3 2-2 16,0-2-20-16,0 3 0 0,0-1 43 0,-2 1 2 15,0 2-45-15,3 0-28 16,-5 1 28-16,0-2 40 0,0 4 1 0,0-3-10 16,2 1-28-16,-2 2-3 0,0-5-19 15,3 4 14-15,-1-3-13 0,2-1-49 16,-2 3 67-16,2-3 0 0,2-3 0 16,-2 2-33-16,0 1-87 0,4-3 120 15,-4 5 87-15,0-2-87 0,-2 3 0 16,0-1 19-16,0 0 23 0,0 2-40 15,0-2-1-15,2 0-1 0,-2 1-85 16,3-4 85-16,-1 2-3 0,0-3-26 16,5 1 27-16,-3-1 2 0,2-3-3 0,1-1-50 15,2 0 24-15,-1 3-9 0,-3 0 38 16,1 0 62-16,-4 5-18 0,0-2-11 16,-2 3-33-16,1-1-29 0,-1 1 29 15,1 1 48-15,-3 0 10 0,0 2-42 16,0 0-16-16,0 0-2 0,0 0-2 15,0 0-68-15,0 0-29 0,0 0-33 16,0 0-39-16,0 0-145 0,0 0-206 0,0 6 31 16,0-1 116-16,0 4-104 0,0-2-467 15,0 1 341-15,0-43 607 0</inkml:trace>
  <inkml:trace contextRef="#ctx0" brushRef="#br0" timeOffset="50261.1937">20951 7100 35 0,'0'0'46'0,"0"0"-6"16,0 0 310-16,0 0 326 0,0 0-329 16,0 0-347-16,0 0 0 0,0 0 0 0,0 0 26 15,0 0 19-15,60-43 91 16,-50 35 57-16,0 1-22 0,6 0-141 0,-2-3-28 15,5 1 34-15,9-4 40 0,6-3 5 16,12-1 44-16,3-4 11 0,1 6-87 16,-13 3 60-16,-17 7-79 0,-10 3-11 15,-6-1-19-15,-2 3-37 0,1 0-5 16,-3 0 36-16,0 0-55 0,0 0-61 16,0 0-3-16,-5 0 38 0,1 0 12 15,0 3-1-15,0 1-19 0,0-1 63 0,-1 2-45 16,3-2-5-16,0 1 50 15,0 1 13-15,-2-1-14 0,1 2 1 0,3-2 28 16,-1 0 4-16,-2-1-35 0,3 0 33 16,0-1 4-16,0 1 48 0,0-1-24 15,0 0 38-15,0 2 18 0,-2-4-31 16,2 3-6-16,0 0-41 0,0-1-4 0,-2 1 45 16,2-1 6-16,-2 2 62 0,2-1-106 15,-2 1-7-15,-3-1-388 0,3 3 227 16,-4-4-293-16,2 0-360 0,-2 3 407 15,35-47 407-15</inkml:trace>
  <inkml:trace contextRef="#ctx0" brushRef="#br0" timeOffset="50641.759">21269 6911 172 0,'0'0'0'0,"0"0"-42"16,0 0 42-16,0 0 573 0,0 0-481 0,0 0-65 15,0 0 117-15,0 0-92 0,0 0-6 16,0 0 39-16,-4 100 59 0,-8-82-144 15,-2-2-913-15</inkml:trace>
  <inkml:trace contextRef="#ctx0" brushRef="#br0" timeOffset="51557.7294">20193 6766 194 0,'0'0'382'0,"0"0"508"0,0 0-490 15,0 0-152-15,0 0-28 0,0 0-15 16,0 0-29-16,0 0-30 0,0 0-146 16,0 0-12-16,40-9 12 0,-4 4 305 15,20-5 33-15,7-1-70 0,3 0-161 0,-10 0-72 16,-12 2-35-16,-12 4 6 0,-8 1 24 16,-8 0-9-16,-4-1-21 0,6 2 0 15,-4-2 1-15,0 3 43 0,-7-2 4 16,-2 1-15-16,-3 3 92 0,-2-2 20 15,0-1-25-15,0 1-36 0,0-1-51 16,0 1-16-16,0-1 12 0,-4 0-29 16,-2 3 0-16,-1-2-43 0,1 2-3 15,2-2-55-15,1 2 20 0,-4 0-45 16,-3 0-65-16,-10 4-81 0,-8 7 70 0,-8 9 148 16,-4 5 49-16,1 3-167 0,5 3 149 15,4 2-101-15,2-1 67 0,8 0-8 16,0-5 65-16,12-6 0 0,2-6 35 15,1-1-35-15,5-1 0 0,0 3 93 16,0 3 65-16,7-4-141 0,1-1 17 16,7 2-17-16,0-5 27 0,-1 3 21 0,6-4 48 15,3 0-12-15,9-7 37 16,4 1-3-16,-3-4 4 0,-4 0-86 0,-10 0 29 16,-4-6-28-16,0 1 13 0,-2-6 3 15,10 2-28-15,-9-2-17 0,2 1-9 16,-6 1-11-16,-4 0 36 0,1 4-39 15,-1-1-4-15,-2 2-59 0,5 1-206 16,-4 1-46-16,3 2-115 0,-2 0-57 16,2 0-123-16,-2 2-144 0,2 1-345 15,-4 1 488-15</inkml:trace>
  <inkml:trace contextRef="#ctx0" brushRef="#br0" timeOffset="493288.8326">11194 12971 26 0,'0'0'95'16,"0"0"-95"-16,0 0-59 0,0 0-3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8:34.11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784 2382 246 0,'0'-4'626'0,"0"-1"-279"16,0-3-158-16,0 3-187 0,0-1 37 15,-2 0 65-15,-4 4-85 0,1-3-19 16,-1 2-162-16,-5-3 38 0,0 1-26 15,3 1 124-15,-4 0 52 0,-2-1 0 0,0 3 26 16,-5-2-104-16,4 1-124 0,-4 3-67 16,-1 0 32-16,4 0-125 15,-2 0 237-15</inkml:trace>
  <inkml:trace contextRef="#ctx0" brushRef="#br0" timeOffset="802.3869">11013 2319 106 0,'0'0'59'16,"0"0"363"-16,0 0 70 0,0 0-107 15,0 0-133-15,0 0-40 0,0 0-60 16,0 0-50-16,0 0-58 0,0 0-44 0,17-3 0 15,-9 3-2-15,3 0-1 0,0 0 3 16,1 0 48-16,4 0-8 0,-4 0-40 16,2 0-81-16,4 0 81 0,-6 0 50 15,3 0 18-15,3 0-18 0,-6 1-100 16,4 1 63-16,-2-2-13 0,2 0 25 16,6 0 239-16,5 0-148 0,5 2-104 15,11-2 67-15,2 0 44 0,-5 0-93 0,-1 0 11 16,-8 0-41-16,3 0 17 0,0-2 19 15,-2 2-1-15,0 0-24 16,-3 0-11-16,2 0-1 0,-1 0-3 0,-8 0 4 16,-4 0 2-16,-4 0 3 0,2 0 24 15,2 0-6-15,2 0-46 0,-4 0-23 16,6 0 22-16,3 0 24 0,13 2 0 16,13-2 262-16,9 0-102 0,1 0-95 15,-3 0-6-15,-8 0-53 0,1 0-6 16,1 0 37-16,-4-2-4 0,-1-1-44 0,-1-1 13 15,1-3-2-15,-4 0 1 0,2 1 25 16,-10-1 36-16,-7 3-61 0,-6 0 50 16,-8 0-49-16,-4 2 18 0,4-1-14 15,-2 1 39-15,-4 0-34 0,1 0-11 16,-5 2-5-16,-1-2 5 0,-3 2 3 16,2 0-3-16,-2 0-77 0,2 0-352 15,1 2-396-15,2 4 98 0,-1-1-536 0</inkml:trace>
  <inkml:trace contextRef="#ctx0" brushRef="#br0" timeOffset="1904.8123">10869 3596 90 0,'0'0'66'0,"0"0"-6"15,0 0 716-15,0 0-222 0,0 0-200 16,0 0-150-16,0 0-97 0,0 0-45 16,0 0 7-16,0 0 18 0,0-4 13 15,2 4-15-15,0 0-36 0,-2 0-19 0,2 0 37 16,0 0 30-16,0 0-9 0,1 0 0 15,-2 0-12-15,2 0-23 0,-1 0-47 16,2 0-4-16,0-3 4 0,5 2 50 16,1-1-45-16,10-4-7 0,2 3-8 15,17-1 8-15,10-3 47 0,2-3-6 16,2 2-45-16,-5 0 124 0,2 0-65 0,1 3-59 16,-1-5 11-16,6 5-11 0,-5-2 2 15,-7 2 30-15,-5 5-32 0,-5-2-32 16,-4-1 10-16,-7 0 18 0,0 3 4 15,-6-1 0-15,0-2-43 0,6 2 43 16,11 1 0-16,7-2 4 0,1-2-4 16,0 4-52-16,-3-2 52 0,-1 0 0 15,0 0 56-15,-2 0-56 0,-8 2 0 16,-5-2 5-16,3-1-1 0,6 1 17 16,-5-2 17-16,3 1-38 0,-9 3 0 15,-6 0-16-15,11-4 5 0,7 0 11 0,14-1 21 16,-1-2 44-16,-5 1-33 0,-14 4-5 15,-7-2-27-15,-8 2-3 0,6-1 3 16,-2 1 5-16,6-2 33 0,-5 1-37 16,-3 0 3-16,0 2 0 0,-6-2-4 15,-2 3-2-15,-2-1-2 0,2 1-125 16,-2 0-108-16,4-2-108 0,-4 0-174 0,-2-1-582 16,0-2-121-16</inkml:trace>
  <inkml:trace contextRef="#ctx0" brushRef="#br0" timeOffset="4037.1527">13000 1828 211 0,'0'0'119'0,"0"0"761"0,0 0-264 15,0 0-387-15,0 0 10 0,0 0-95 16,0 0 28-16,0 0-2 0,0 0 44 15,0 0-167-15,-27-59 6 0,27 55 57 16,0 1 65-16,0 1-80 0,-2 0 13 16,2 0 26-16,0 2-21 0,0 0-108 15,0 0-5-15,0 0-81 0,-2 0-47 0,2 0-34 16,-2 0-41-16,-3 2-87 0,-2 5-82 16,-1 5 155-16,-2 8 80 0,-8 13 100 15,2 9-1-15,-1 4-44 0,1 2 63 16,8-9 16-16,0-1 6 0,4-6 77 15,0-1-76-15,2 1-4 0,-4-1 0 16,4 1 20-16,0-2 4 0,0 1-17 16,-2-1 30-16,2-5-6 0,0-6-27 0,0 5-4 15,2-7 50-15,-2 0-50 16,-2 8 7-16,2 1 42 0,-2-2-1 0,3 0-48 16,-3-3 0-16,2-5 81 0,-3 3-79 15,3 0-2-15,-2 1 31 0,0 0 60 16,2-1-85-16,0 0 61 0,-2 2-12 15,4-2-53-15,0 2 34 0,0 0-3 0,0-1-29 16,0 1 16-16,0-1-18 16,0 0 0-16,6 1-2 0,-4-5 23 0,0 4-23 15,0-3 0-15,0 2-2 0,0-2 2 16,-2 1 6-16,2-1 41 0,0 0-23 16,1 0-20-16,-3-1 27 0,0 1-27 15,0-3 27-15,0 1-27 0,0 4-2 16,0-4 57-16,0-1-55 0,0 1 15 15,0-3-17-15,0 0 33 0,0 2-31 16,0-6 14-16,0 3-13 0,0-4 20 16,2 1-25-16,0-1 0 0,0 6 34 0,-1-6-33 15,5 4 82-15,-2-3-83 0,-2 2 4 16,4 0 35-16,-2 1 7 0,0 0-46 16,4 0 22-16,-2 2-9 0,0-3-9 15,0 2-2-15,0-1 2 0,3 1 25 16,0-2-29-16,-3 1 0 0,0-2 26 15,1 0-24-15,-1 1-2 0,0-3 2 16,1 1-4-16,-1-1 4 0,-1-2 9 16,-1-3-8-16,0 3-1 0,0 0 0 15,2-2 68-15,-2 3-22 0,1 0-26 0,0-5-20 16,-3 5-2-16,2-3 0 16,-4 1-2-16,2-4 2 0,0 3 0 0,-2-1 0 15,2 0 4-15,-2 0 1 0,2-2-5 16,-2 2-2-16,0-1-1 0,0-1 3 15,0 0 26-15,2 0 7 0,-2 0 2 16,0 0 1-16,0 0 5 0,0 0-11 16,2 0-25-16,-2 0-5 0,2 0-1 15,0 0-35-15,0 0 36 0,1 0 0 16,-1 2 2-16,2-2-1 0,-1 2-1 0,-1 0-3 16,0-2-2-16,-2 0 5 0,0 0 0 15,0 0 3-15,2 0 38 0,-2 0 0 16,2 0 10-16,0 0 50 0,0 0 89 15,0 0-33-15,-2 0-54 0,2 0-41 16,0 0-24-16,-2 0-34 0,2-2-4 16,1 2 0-16,-3 0-16 0,2 0 11 0,-2 0-11 15,0 0 14-15,0 0 2 0,0 0 3 16,0 0 1-16,0 0 26 0,0 0-1 16,0 0-1-16,0 0-5 0,0 0 4 15,0 0-7-15,2 0 3 0,-2 0-19 16,0-2 23-16,2 2 0 0,-2 0 12 15,0 0-10-15,2-2-4 0,0 2-11 16,0-3-14-16,3 3 0 0,-3-2 0 16,0 2 22-16,0-2 2 0,-2 0-24 0,0 2-22 15,0 0-6-15,0 0-1 0,2 0-11 16,-2 0-7-16,0 0-3 0,0 0-4 16,0 0 7-16,0 0 14 0,0 0 30 15,0 0 0-15,0 0 3 0,0 0 17 16,0 0 19-16,0 0 23 0,0 0 10 15,0 0 15-15,2-3 9 0,1 0 0 16,1-4-63-16,2-3-30 0,2-5-7 0,4-3 4 16,-4 0 3-16,2-9-17 0,3-2-32 15,4-9 48-15,-4-2-82 0,-3 3 4 16,-1 3 25-16,-4 2-4 0,-2 3 34 16,0 0 24-16,-1 0 0 0,-2 3 0 15,0-3-31-15,0 4 8 0,0 4 3 16,0 2-17-16,-2 4 32 0,-1 2-57 15,-1-3-1-15,0-3-15 0,-3-3 20 0,3-2 17 16,0-1-49-16,0 4 67 0,-2-4-83 16,5 3 13-16,-3-9 90 0,2 4-79 15,0 5-30-15,0 1 112 0,0-3-41 16,-2-5-16-16,-1-4 46 0,-3 0 11 16,5 7 0-16,-4 6-27 0,4 5 24 15,-3-4 6-15,0-2 109 0,-6-3-61 16,2 4-102-16,2 1 48 0,-3-1 3 0,2 5 0 15,3-3 3-15,-1 5 28 0,5 0 60 16,-2 0-14-16,0-1-138 0,0 4 66 16,2-2-5-16,0 0 46 0,2 0-46 15,-2 2 0-15,2-2 15 0,-3 0 47 16,1-1-43-16,0 2 0 0,0-5-19 16,-1 3-52-16,3-2 52 0,-2 0 168 15,0-1-168-15,0 3 23 0,0-1-23 16,0 0 5-16,0 5-5 0,0-2 58 15,-2 4-58-15,2-3 86 0,-2 3-86 16,2 2 0-16,-1 1-2 0,0 2 2 0,1 1 5 16,2 1-5-16,0 0-50 0,-2 0-22 15,2 0-12-15,0 0-26 0,0 0-74 16,-2 0-39-16,0 3-162 0,0 6-270 16,0 4 18-16,0-4-570 0,2-2 427 0</inkml:trace>
  <inkml:trace contextRef="#ctx0" brushRef="#br0" timeOffset="5875.347">13788 1970 156 0,'0'0'60'0,"0"0"58"0,0 0 534 0,0 0-170 15,0 0-95-15,0 0-266 0,0 0 195 16,0 0-6-16,0 0-274 0,-19-26-30 16,19 24 152-16,-2-3-50 0,2 3-14 15,0-2-30-15,-3 3 30 0,3 1-43 16,-1-4-11-16,1 2-40 0,-3 0-62 16,1 0 62-16,2 0 2 0,-2 0 31 15,0 2-4-15,-1 0-29 0,3-2-40 0,-2 1 40 16,0-2 19-16,-2 2 37 0,4-2-56 15,-4 3-22-15,-1-1-23 0,4-1 24 16,-1 2 19-16,0 0-19 0,2 0-19 16,-2 0-25-16,2 0-29 0,0 0-23 15,-3 0-11-15,3 0 1 0,-1 0-2 16,-5 0 4-16,2 6 121 0,-2 1 4 0,2 1 75 16,0-1-75-16,-2 4-4 15,-1 2-2-15,3-2-19 0,-1 0-31 0,1 2 49 16,2 2-55-16,-2-3 62 0,0 3 0 15,-1 1-200-15,0-1 200 0,2-1 177 16,-1-2-177-16,2-2-94 0,-3 2 24 16,3-2 70-16,-1-1 32 0,2 3-32 15,-2-2-49-15,3 7 11 0,-2-1 38 16,0 4 0-16,-2 6-57 0,2 3 108 16,0-1-51-16,0-4 0 0,0-4 0 15,2-1 0-15,-2 3 89 0,0 4-89 0,2 7-57 16,-2 4 57-16,0-1 97 0,0-6-15 15,0-6-14-15,-2-10-68 0,2 1 44 16,-1 2-44-16,3 5 50 0,-1-1-38 16,-1-2 1-16,2 0-13 0,0-1-27 15,0-1 25-15,0 0 4 0,0 2-4 16,0-2 27-16,0 5-19 0,0-4 19 0,0 5 0 16,0 8-19-16,0-4 19 15,0-5 59-15,0 4-84 0,0-10 0 0,0 7-6 16,0 2-9-16,0 3 15 0,0-2 37 15,0-2-13-15,0 1-16 0,0-4-4 16,0 0-8-16,0 0 34 0,2-2-17 16,-1 1-13-16,4-1 30 0,-1 1-30 15,-2 0 42-15,2-5 5 0,-2 4-45 16,0-3-4-16,0 1 2 0,0-3 0 16,0 1 2-16,0-2 41 0,0-2-43 0,2 1 30 15,0-1 32-15,3 0-60 16,2 1 55-16,-3-3 8 0,2 4-30 0,-4-6-12 15,5 2 1-15,-3 1-12 0,1-3 39 16,0 1-45-16,-1-3-1 0,-2 3-5 16,2-1 51-16,-1 0-17 0,4-2-34 15,-1 1 0-15,-2-4 0 0,1 4 51 16,3-4 34-16,-1 1-25 0,-1 0-1 0,-2-1-10 16,1-2 10-16,1 0-21 0,0 0 81 15,1 0 14-15,-3 0-30 0,3 0 12 16,-3-2 83-16,4-6-45 0,6-6-49 15,-4-1 17-15,4-4-67 0,0-8-19 16,-1-2 62-16,7-15-47 0,-6 1-50 16,4 1-31-16,-8 2 31 0,-4 8 18 15,2 1-18-15,-6 2-36 0,0-1 33 16,2 1 3-16,-2-2 0 0,1 1-43 16,-1-1-62-16,1 3 26 0,0-3 79 0,0 1 0 15,-3-1-103-15,2-4 61 0,-2 2 41 16,0 0-127-16,-2-2-20 0,0-1 88 15,0 2-7-15,-2-1 5 0,-6 0 59 16,-2 2-74-16,3-2 37 0,-4 2-6 16,1 1 92-16,-1 3-26 0,-2 0 53 15,5 3-40-15,-3 3 15 0,2 7-48 0,3 1 0 16,2 3 172-16,-2-5-170 0,-3-1-2 16,-2-1-23-16,3-5 23 0,-1 3 117 15,1 0-90-15,-1-4 54 0,-1 4-77 16,1-3 47-16,3 1-31 0,-2 0-20 15,0-3 59-15,-2 2-46 0,0 0-13 16,4 0 0-16,-5-1 51 0,2 3-51 16,-1-1 27-16,3 2 54 0,-1 4-8 15,-1-1-26-15,1 3-19 0,1 3-56 0,1 3 60 16,2-1-32-16,-1 3 1 0,2 4-1 16,-1-4 0-16,0 5-39 0,-2-1-4 15,3 3 16-15,0 0 24 0,3-2-28 16,-2 2 3-16,2 0-10 0,-2-2-13 15,2 2-4-15,0 0 0 0,0 0-24 16,0 0-24-16,0 0-23 0,0 0-23 16,0 4-96-16,6 8-480 0,5 3 269 15,-1-2-233-15,20-4-1345 0,-85-60 2034 0</inkml:trace>
  <inkml:trace contextRef="#ctx0" brushRef="#br0" timeOffset="6712.9839">14023 2218 55 0,'0'0'40'0,"0"0"-38"16,0 0-2-16,0 0 53 0,0 0 46 15,0 0 59-15,0 0 408 0,0 0-142 16,0 0-133-16,-40-9-155 0,40 6-35 0,0 3 71 16,0 0 42-16,0 0 53 0,0 0-31 15,0 0-64-15,0 0-55 0,0 0-41 16,2 0-8-16,0 0 11 0,2-1 11 16,3 1 36-16,2-2-56 0,7 0-70 15,21-3-162-15,27 0 10 0,23-2 152 16,16-3 71-16,12-1 20 0,0-2 43 15,6-2-64-15,0-1 41 0,0 1 6 16,-3-3 43-16,-7 5-45 0,-14 3 73 16,-18 5-80-16,-21 1-75 0,-14 1-30 0,-19 3-3 15,-3 0-12-15,-10 0 7 0,2 0 1 16,0 0 3-16,1 0-38 0,4 0-42 16,-3 7 49-16,0-2-40 0,-3 3 26 15,-3-2 12-15,0 3-47 0,0 1-76 16,-4 0 14-16,-1 1-118 0,0 2-172 15,-5 0-33-15,0 3-183 0,0-3-440 16,-6-1 199-16</inkml:trace>
  <inkml:trace contextRef="#ctx0" brushRef="#br0" timeOffset="7707.3207">14011 3381 361 0,'0'0'749'0,"0"0"-74"0,0 0-255 15,0 0-165-15,0 0 111 0,0 0-141 16,0 0-114-16,0 0-60 0,0 0 51 16,0 0 50-16,-15-51-23 0,12 47-37 15,1-1-29-15,2 3-61 0,-2-4 28 16,0 5-30-16,2-4 0 0,0 3 6 15,0 2 75-15,0 0-30 0,0 0-51 0,0 0-20 16,0 0 20-16,0 0 35 0,0 0 36 16,0 0 6-16,0 0-15 0,0 0-28 15,2 0-15-15,2 0 0 0,3 0 40 16,4-3-59-16,8-2-22 0,23-4-97 16,30-2 115-16,17-4 4 0,16 1 30 15,1 3 60-15,-3 1-72 0,7 0 13 16,6 1 46-16,1 1-14 0,-4 3-20 0,-10 1-26 15,-5 0 20-15,-19 2-12 16,-12 2-23-16,-3 0-2 0,-11 0 4 0,0 0-3 16,-2 0 1-16,-2 0 0 0,-8 0-2 15,0 0 0-15,-4 2-1 0,1-1-25 16,-3 2 26-16,3-2 1 0,-2 2 2 16,-9-1 22-16,-4-2-25 0,-8 1 16 15,-7-1-16-15,4 2-1 0,-4-2-83 16,-4 2-200-16,-2 1-130 0,-2-3-174 15,-10 7-414-15,-18-2-334 0,0 1 644 0</inkml:trace>
  <inkml:trace contextRef="#ctx0" brushRef="#br0" timeOffset="8451.7036">12086 3455 200 0,'0'0'66'0,"0"0"-7"15,0 0 613-15,0 0 4 0,0 0-159 16,0 0-107-16,0 0-96 0,0 0-273 0,0 0 35 15,0 0 87-15,67-42-84 0,-29 27-79 16,16 1 6-16,7-3 62 0,5-2 50 16,-3 3 6-16,-3 3 5 0,-3 3-57 15,1-2 61-15,-8 7-72 0,-5-1-61 16,-10 4-70-16,-8 2 52 0,-14 0 16 16,1 0-42-16,2 0 25 0,-2 0 17 0,0 4-21 15,-1 2-49-15,-2-3-270 0,-7 5-25 16,-2-1-95-16,-2 0-101 0,0 0-185 15,0 1-198-15</inkml:trace>
  <inkml:trace contextRef="#ctx0" brushRef="#br0" timeOffset="9545.3835">13348 1125 70 0,'0'0'132'0,"0"0"27"16,0 0 407-16,0 0-265 0,0 0-190 16,0 0 103-16,0 0 203 0,0 0-328 15,0 0 13-15,0 0 4 0,18-74 168 16,-18 67-104-16,0 2-140 0,0 0 37 0,-4-2 41 16,-2 4 38-16,4-5-46 15,0 5-94-15,0-3-6 0,0 2 0 0,0 2 68 16,2-1-29-16,-2 3-39 0,0 0-2 15,2-2 2-15,0 0 29 0,0 2 21 16,0 0-4-16,0 0-46 0,0 0-2 16,0 0-21-16,0 0 23 0,0 0 2 0,0 0 21 15,0 0 5-15,0 0 0 0,0 0-1 16,-2 0 11-16,2 0 10 0,0 0-5 16,0 0-10-16,0 0-1 0,0 0-27 15,0 0-3-15,0 0-2 0,0 0-38 16,-2 0-15-16,2 0-17 0,0 0-35 15,0 0-70-15,0 4-145 0,0 7-42 16,0 11 362-16,0 17 55 0,0 8 42 0,4 7 25 16,0-1-34-16,2-1-46 15,1-1 69-15,4 3-46 0,-3-2-36 16,-2-5 28-16,1-1-12 0,-1-5-17 0,0-7-24 16,-1-1 46-16,-1-11-21 15,-2-2-28-15,0-8 26 0,-2-3-27 0,0-1 0 16,0 1-2-16,3-2 4 0,-3-5 2 15,0 0 41-15,0 0-7 0,0-2-33 16,0 0 0-16,0 2-3 0,0-2-2 16,2 2-21-16,0 1 21 0,-2 6 0 15,4-1 59-15,-2 3-59 0,0 2-52 16,2 1-105-16,-2-1 5 0,-2 0-123 16,2 0 58-16,-2 1-153 0,0-1-200 0,-4-1-342 15,-2-5 71-15,-2-150 841 0</inkml:trace>
  <inkml:trace contextRef="#ctx0" brushRef="#br0" timeOffset="9939.8756">13245 1705 106 0,'0'0'751'15,"0"0"44"-15,0 0-558 0,0 0-237 16,0 0 0-16,0 0 39 0,0 0 139 16,0 0-178-16,0 0-70 0,0 0-204 0,6 0 105 15,0 7 169-15,-1 4 207 16,3 4-67-16,2 9-19 0,2 6 44 0,2-3 78 16,-2-1-108-16,0-2 41 0,-2-8-68 15,0 4-2-15,3-1-47 0,-2-1-12 16,-3-4-18-16,-1-4 12 0,-3-5 21 15,-2 0-6-15,0-4 7 0,-2-1 98 16,0 0 202-16,2 0 57 0,-2 0-116 16,0 0-42-16,0 0 5 0,0-1-24 15,0-11-58-15,4-10-174 0,-1-11-11 0,1-7-45 16,0-3-9-16,5 6 42 0,-1 4-48 16,9 2 41-16,-2 4-118 0,9 2-165 15,3 3 9-15,3 6-192 0,0 3-443 16,-11 5 121-16,-2 3-1222 0</inkml:trace>
  <inkml:trace contextRef="#ctx0" brushRef="#br0" timeOffset="11546.8061">13845 684 117 0,'0'0'250'0,"0"0"-204"16,0 0 906-16,0 0-590 0,0 0 147 0,0 0-70 15,0 0-99-15,0 0-153 16,0 0 105-16,0-32-40 0,0 32-252 0,0 0-26 15,0 0-146-15,0 0-95 0,-1 0-122 16,1 7 75-16,0 3 314 0,0 5 24 16,0 2 6-16,8 8 1 0,4 11-1 15,8 8 97-15,-2 4-90 0,6-5 127 16,-7-8-117-16,-5-15-17 0,-3-5-30 16,-2-4-18-16,-1 2-381 0,-4 1-242 15,-2-1-230-15,0-5-56 0</inkml:trace>
  <inkml:trace contextRef="#ctx0" brushRef="#br0" timeOffset="11767.2158">13501 672 1555 0,'0'0'901'16,"0"0"-589"-16,0 0-282 0,0 0 31 15,121-55-61-15,-55 35 105 0,0 4 129 0,6 2-65 16,-8 7-116-16,-3 3-49 0,-3 4-8 16,-9 0-24-16,-7 7-23 0,-10 3-11 15,-9-2-221-15,-8 0-367 0,-4-1 29 16,-6 0-548-16,-2 5 613 0</inkml:trace>
  <inkml:trace contextRef="#ctx0" brushRef="#br0" timeOffset="12048.4648">13620 1389 736 0,'0'0'1512'0,"0"0"-575"15,0 0-931-15,0 0 78 0,0 0-39 16,0 0 344-16,0 0-235 0,0 0 70 16,83-122-186-16,-23 90-38 0,5-1-216 15,9 8 186-15,-7 6 30 0,-10 5 0 16,-5 5-31-16,-2 7-40 0,-6 2-18 16,-5 0-217-16,-13 2-113 0,-4 4-377 15,-9-3-215-15,-7-1-81 0</inkml:trace>
  <inkml:trace contextRef="#ctx0" brushRef="#br0" timeOffset="13075.997">14765 401 290 0,'0'0'835'0,"0"0"-470"0,0 0-93 16,0 0 2-16,0 0 84 0,0 0-240 15,0 0 186-15,0 0-185 0,0 0-1 16,0 0-118-16,-24-57-165 0,21 57-192 15,0 11-151-15,-7 15 175 0,-8 17 10 16,1 6 316-16,-5 6 7 0,6-2 39 16,-1-11-13-16,8-6 84 0,5-6 52 15,2-1-91-15,2-3 50 0,0 6 0 0,2-10-51 16,2-1 69-16,5-4-39 16,0-2-6-16,1 3 5 0,1 3 66 0,8 0 21 15,2-2-184-15,2-1 125 0,-2-3-127 16,5-2-178-16,-5-4-590 0,3-3-358 15,-12-3 206-15</inkml:trace>
  <inkml:trace contextRef="#ctx0" brushRef="#br0" timeOffset="13455.9805">14904 479 409 0,'0'0'984'16,"0"0"-551"-16,0 0-198 0,0 0 11 0,0 0 63 16,0 0-19-16,0 0-96 0,0 0-153 15,0 0-41-15,0 0-71 0,-2-6-29 16,2 6-90-16,0 0-90 0,0 6-114 15,0 5 56-15,0 7 299 0,-4 9 20 16,0 9 19-16,0 2 186 0,2-2-53 16,0-9 1-16,2-10-96 0,0-3-1 15,0-2 0-15,0 0 7 0,0 5 12 0,2 5 56 16,4-3-7-16,0 2 10 0,1-2-30 16,3-1-12-16,3-5 38 0,0-2-111 15,1 3 112-15,6-5-13 0,-4 0-99 16,6 0 0-16,-3-6-389 0,0-3-3 15,-3 0-421-15,-2-2-206 0</inkml:trace>
  <inkml:trace contextRef="#ctx0" brushRef="#br0" timeOffset="13665.7015">14798 724 150 0,'0'0'1551'0,"0"0"-804"0,0 0-429 16,0 0-314-16,0 0-4 0,149-35 6 0,-107 27 120 15,-6 3-62-15,-14 3-64 0,-7-2-52 16,-5 4-44-16,3-1 36 0,0 1-202 16,-2 0-82-16,8-4-439 0,-9 2-294 15</inkml:trace>
  <inkml:trace contextRef="#ctx0" brushRef="#br0" timeOffset="13869.7745">15626 370 2808 0,'0'0'574'0,"0"0"-478"0,153-22 0 16,-120 26-67-16,-9 5-29 0,-4 11-32 15,-8 6-222-15,-4 6 186 0,-5 10 34 16,-3 4 34-16,-19-2-2 0,-13 4-295 16,-8 2 159-16,-9-1-161 0,-6 1-686 15,15-13-353-15</inkml:trace>
  <inkml:trace contextRef="#ctx0" brushRef="#br0" timeOffset="15532.1129">12798 6332 361 0,'0'0'559'0,"0"0"-82"0,0 0-283 16,0 0-148-16,0 0 57 0,0 0 63 15,0 0-26-15,0 0-76 0,0 0-64 16,-10-6-121-16,10 6-64 0,0 0-54 16,0 2-281-16,2 2-276 0</inkml:trace>
  <inkml:trace contextRef="#ctx0" brushRef="#br0" timeOffset="49429.3262">13425 8248 15 0,'0'-2'86'0,"0"1"13"0,0-1 66 16,0-1 131-16,0 2-85 0,0-3-158 16,0 0 715-16,0 1-474 0,0-3-129 0,0 2-14 15,0-3-14-15,0 4-50 16,0 1-38-16,0 0 35 0,0 1 1 0,0 1-60 16,0-3-21-16,0 3-4 0,0 0-2 15,0-1-4-15,0 1 4 0,0 0-29 16,0 0-29-16,0 0-25 0,0 0-13 15,0 0 10-15,0 0 20 0,0 0 18 16,0 0 0-16,0 0 6 0,0 0-13 16,0 0 6-16,0 0 13 0,0 0-6 15,0 0-26-15,0 0-64 0,4 0-15 0,2 0 59 16,3 0-124-16,0 0-185 0,-1 0 215 16,0 0-7-16,6 0-26 0,-4 0 45 15,0 1 80-15,3 2 4 0</inkml:trace>
  <inkml:trace contextRef="#ctx0" brushRef="#br0" timeOffset="50544.6223">14580 8262 121 0,'0'0'567'0,"0"0"-128"0,0 0 23 16,0 0-166-16,0 0-181 0,0 0-113 15,0 0-2-15,0 0-4 0,0 0 4 16,0 0 4-16,-9-5 28 0,9 5-7 15,-2 0-21-15,2 0 1 0,-2 0 26 16,2 0-5-16,-2-3-26 0,2 3-28 0,-2 0-23 16,2-2 0-16,0 2 1 0,0 0-14 15,0 0-19-15,0 0-53 0,0 0-142 16,0 0-42-16,0 0-47 0,0 0-55 16,0 0 147-16</inkml:trace>
  <inkml:trace contextRef="#ctx0" brushRef="#br0" timeOffset="50786.8775">14580 8262 152 0,'2'27'323'0,"-2"-27"-191"0,-2 0 164 0,2 0-8 16,0 0-112-16,0 0-66 0,0 0-110 15,0 0-6-15,0 0-66 0,0 0 7 16,0 0-7-16,0 0 7 0,0 0 6 15,-2 0-6-15,2 0-27 0,0 0-26 16,0 0-13-16,0 0 58 0,-2 0 49 16,2 0 24-16,0 0 2 0,0 0 3 15,0 0-5-15,0 0-27 0,0 0 1 0,0 0 0 16,0 0-7-16,0 0-26 0,0 0-106 16,-2 0 0-16,-1 0 2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0:37.86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629 15098 2 0,'0'-3'66'0,"-2"1"-20"15,0 2 20-15,0-2 99 0,0 2 26 16,-1 0-134-16,1-3-54 0,0 3 1 15,2 0 88-15,0-1 13 0,-2 1-78 16,0 0 176-16,0 0-26 0,2-1-21 16,-4 1 26-16,2-3-92 0,-1 0 46 15,1 2-91-15,0 0 6 0,0 1 25 0,-2-3-25 16,1 3-25-16,1-2-24 0,0 2-2 16,2 0 32-16,-2 0 76 0,0 0-8 15,2 0-63-15,-2 0-33 0,2 0-1 16,0 0-1-16,0 0-2 0,0 0 4 15,0 0 27-15,0 0-25 0,0 0-2 16,0 0-2-16,0 0 0 0,0 0 3 0,0 0 26 16,0 0-6-16,0 0 6 0,0 0 0 15,0 0 0-15,0 0-24 0,0 0-1 16,0 0-4-16,0 0-2 0,0 0-38 16,0 0-11-16,0 0-8 0,0 0 8 15,0 0 42-15,0 0-18 0,0 0 21 16,0 0-2-16,0-2-25 0,0 2 6 15,0 0-13-15,0 0-18 0,0 0-14 16,0 0-7-16,2 0-25 0,0 0-25 0,2 0 107 16,0 0 20-16,3 0 147 0,0 0-89 15,-1 0 18-15,0 0-31 0,3 0-39 16,-2 2 28-16,5 0-30 0,-4 1-8 16,1-2-60-16,1 0 64 0,-2 2 0 15,6 0-6-15,-5-1 6 0,1 1 0 16,5-1 87-16,-5 0-87 0,3 0-6 15,0-2 6-15,0 0 38 0,-1 0-32 16,0 0-4-16,4 0 42 0,-4 0 12 0,6-2 31 16,-6-2-12-16,5-1-75 0,0-1 191 15,-4 1-130-15,-1 1-19 0,4 1-42 16,-6-2 2-16,2 2-2 0,4 1 97 16,-4-4-93-16,5 1 50 0,1-1-18 15,-4-1-36-15,4 5 23 0,-2-3-23 16,2 3 0-16,-2-3-94 0,3 3 94 15,3-2 35-15,-2 2-35 0,3 1 32 0,4 1-32 16,-4 0-6-16,2 0 4 16,0 0-16-16,-1 0 18 0,2 0 2 0,-5 0 16 15,2 0-18-15,-2 0-4 0,1 0 4 16,-4 0 17-16,4 0-11 0,-3 0-6 16,2 0 0-16,-2 0-2 0,3-3 2 15,-4 3-35-15,2 0 35 0,-1-1 12 16,2 1-12-16,-2 0 0 0,1 0 31 15,-4 0-31-15,2 0-17 0,-5 0-7 16,6 0 24-16,-3 0 37 0,3 0-37 0,1 0 0 16,0 0 0-16,4 0 0 15,2 0 0-15,-3 0-2 0,3 0 0 0,-1 0 4 16,-4 1-4-16,5-1 2 0,-3 3 0 16,3-3 38-16,-1 0-34 0,-2 0-4 15,3 1-6-15,-3-1 4 0,3 2-2 16,-1 0-43-16,-2 0 45 0,1 0-2 15,-5 0-2-15,0-2 6 0,-4 3 2 16,2-3 4-16,-3 2-6 0,1-2-4 16,3 3-2-16,-2-3-12 0,5 0 18 0,-1 0 0 15,3 0 6-15,-2 0-41 0,3 0 64 16,-1-3-52-16,3 1 25 0,6 2-2 16,4 0 0-16,-4 0-31 0,-5 0 27 15,-1 0-4-15,-8 2-22 0,4 3 30 16,4-3 0-16,-6 1 24 0,2 1-18 15,-3 0-6-15,0-2-8 0,-3 0 8 0,2 0 0 16,1-1 0-16,-2-1-2 16,-1 0-22-16,2 2 24 0,1-2 0 0,-2 3-24 15,5-2-1-15,-6-1 25 0,6 2 51 16,-3-2-49-16,4 2 2 0,-2-2 0 16,3 0 26-16,-1 0-24 0,2 0 37 15,8 0-8-15,1-4-12 0,8 0-23 16,-2 1-4-16,-9 1 1 0,-7 2 3 0,-7 0 31 15,-2 0-31-15,2 0-30 16,4 0-24-16,0 0 54 0,3 0 0 0,-5 0 4 16,2 0-47-16,-2 2 80 0,1-1-37 15,-5 1 4-15,6-2-2 0,-7 0-2 16,6 0 4-16,-6 0-4 0,3 0 3 16,3 0 56-16,-2 0-6 0,6-2-18 15,0 1 4-15,-5-3-37 0,8 2 43 16,-4-2-15-16,5 0-7 0,2 1-17 15,-3 2-6-15,1 1 4 0,2-1 2 0,-8 1-3 16,4 0-3-16,2 0-3 0,-7 0 3 16,1-2 1-16,-6-3-1 0,4 5 0 15,-4-3-23-15,2 1 41 0,-2 0-18 16,1-2 28-16,3 2 17 0,-6 1-45 16,6 1 0-16,-4-3 0 0,4 2 23 15,-3-1 5-15,2 2-28 0,0-2 2 16,2 0 37-16,-4 0-5 0,2 0-34 0,2 0 6 15,-4 2 33-15,0-1-16 16,0-2-23-16,5 3 4 0,-6-4 72 0,8 1-1 16,-5 1-5-16,4-1-70 0,-3-2-5 15,3 2 5-15,-6-2 43 0,4 1-22 16,-8 1-19-16,2 1-2 0,-4 2-2 16,0-2-25-16,-1 0 27 0,3 0 0 15,-3 2 27-15,-4-1-27 0,0 1-21 16,-1 0 17-16,4 0-35 0,-8 0 37 15,4 0 2-15,0 0-16 0,4 0 16 0,0 0 64 16,3 0-26-16,2 0-38 0,-2 0-194 16,2 1-16-16,0 3-41 0,-6 0-112 15,6-1-205-15,-6 1-209 0,-2 1-253 16,-136-26 680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1:42.6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50 4245 48 0,'0'0'33'0,"0"0"-30"0,0 0 1 16,0 0 3-16,0 0 59 0,0 0 46 15,0 0-40-15,0 0 54 0,-37-36-8 0,33 32 0 16,-2-4 230-16,-1 4-178 16,0 0-6-16,1-1-61 0,0-1 14 0,0 3 18 15,0-1-26-15,-2-1-39 0,4-2 13 16,0 4-32-16,0-2 13 16,2 4 49-16,0 0-32 0,-2-5-19 0,2 6-12 15,0-1-44-15,2-3 44 0,-3 4 43 16,3 0 46-16,0 0-42 0,0 0-42 15,3-1-14-15,7 1-41 0,2-3 2 16,6 3 21-16,5 0 1 0,11 0-24 16,22 0 29-16,5 0-17 0,7 0 29 0,-1 0-39 15,-11-2 62-15,-3 1-64 16,-9-5 30-16,-7 1-26 0,-2 1-2 0,-10 0 19 16,-7 2-19-16,-3-3 27 0,-7 5-28 15,2-2-1-15,-3-1 2 0,-1 1 25 16,0 0 23-16,-5 2 52 0,-1-4 20 15,0 3-19-15,0-2-82 0,0-2-21 16,-7 1-104-16,1-1 104 0,-1 1-21 16,2-2 58-16,0 4 39 0,2-1 20 15,-4 1-96-15,0 2-95 0,-1 0-89 0,-5 0 60 16,-4 0-47-16,-8 13 30 0,-9 4-12 16,-9 12 74-16,1 4 6 0,4 2 71 15,6 5-108-15,6-3 106 0,5 1-88 16,9-4 36-16,0-1-31 0,8-7 87 15,4-5 4-15,0-5 27 0,0-2-6 16,7 2 87-16,6 2-51 0,6 2 67 16,9 4 30-16,12-6 65 0,2 1-170 15,1-3-1-15,-3-6-29 0,-6-3 67 0,2-2-50 16,-4 0 50-16,-7-3-90 0,-5 1-96 16,-6-3-197-16,-3 5-126 15,4-2-148-15,-5-1-331 0,-1 2-48 0</inkml:trace>
  <inkml:trace contextRef="#ctx0" brushRef="#br0" timeOffset="895.7533">6397 4250 973 0,'0'0'1169'0,"0"0"-919"16,0 0 14-16,0 0-179 0,0 0-48 15,0 0 300-15,0 0-132 0,0 0-131 0,0 0 101 16,0 0-164-16,49-84-11 0,-42 84-254 16,-1 3 175-16,5 6-35 0,0 5 14 15,1 5-94-15,1 12 194 0,-1 7 30 16,2 7 116-16,-8 1 92 0,0-5-97 16,-2-7-30-16,-2-7-108 0,0-8 1 15,-2-6 1-15,0-3-3 0,0 1 0 16,0-3-2-16,0 0 27 0,0-2-24 15,0-4 29-15,0 1 6 0,0-3 32 16,0 0 70-16,0 0 71 0,0 0 17 16,0 0-27-16,0 0-25 0,0-5-46 0,0-4-84 15,0-4-46-15,2-8-135 0,12-7 69 16,4-9-151-16,8-3-40 0,-3 8-126 16,-1 9 49-16,-10 6 80 0,-1 5 251 15,0 0-97-15,-1-1 100 0,-2 0 53 0,-3 5-53 16,-3 2 41-16,-2 0-1 15,0 6 50-15,0 0-39 0,-2 0-51 16,-3 0-21-16,1 0-13 0,2 0-79 0,-2 0-104 16,1 3-76-16,2 4 16 0,-3 3 152 15,2 3 119-15,0 2 6 0,2 4-12 16,0 2 43-16,4-1 100 0,6 0-100 16,6-1 109-16,13-3-138 0,7 3 68 15,8-3 88-15,-3-5-9 0,-7-1-149 16,-10-7-191-16,-12-1-401 0,7 0-204 15,-4-2-227-15</inkml:trace>
  <inkml:trace contextRef="#ctx0" brushRef="#br0" timeOffset="1178.6877">6512 3648 2352 0,'0'0'534'0,"0"0"-530"0,0 0 308 16,0 0-199-16,0 0-113 0,0 0-36 15,0 0-89-15,0 0-139 0,0 0-149 16,0 0-103-16,98-20-89 0,-57 34-50 16,-3-6-46-16</inkml:trace>
  <inkml:trace contextRef="#ctx0" brushRef="#br0" timeOffset="1511.1452">7500 4184 2082 0,'0'0'973'0,"0"0"-630"0,0 0-343 16,0 0-198-16,0 0 76 0,0 0 118 16,125-26-37-16,-100 26-41 0,0 0 47 0,0 4 29 15,0 5-217-15,-4-2-216 0,-4 7-412 16,-10-4-396-16</inkml:trace>
  <inkml:trace contextRef="#ctx0" brushRef="#br0" timeOffset="1658.4483">7604 4375 172 0,'0'0'1266'0,"0"0"-930"0,0 0-176 0,135-26-90 16,-94 19-13-16,-5 7-57 0,-1-3-36 15,0 3-8-15,-4-6-406 0,-3 4-663 16</inkml:trace>
  <inkml:trace contextRef="#ctx0" brushRef="#br0" timeOffset="1904.1328">8487 4217 2365 0,'0'0'1321'16,"0"0"-1120"-16,0 0-201 0,0 0-320 0,147-67 293 16,-92 48 27-16,-10 8 49 15,-8 7-44-15,-3 0-5 0,0 4-68 0,-6 0 68 16,-5 0 0-16,-10 5-155 0,-3 1-456 15,1 0-480-15,-4-3-376 0</inkml:trace>
  <inkml:trace contextRef="#ctx0" brushRef="#br0" timeOffset="2411.5209">9007 4037 1449 0,'0'0'905'0,"0"0"-455"16,0 0-450-16,0 0 0 0,0 0 55 0,0 0 109 16,0 0-140-16,0 0-24 15,115 0-61-15,-103 13 26 0,-1 7 29 0,-5 2 6 16,-2 13 6-16,-4 5 239 0,0-2 47 15,-2-9-29-15,-2-10-202 0,0-8-40 16,0 1 20-16,-1-3-36 0,3 2-5 16,0-6-14-16,2-2 14 0,0-3 66 15,0 0 39-15,0 0 63 0,2 0 31 0,3 0-44 16,1-5-38-16,0-3-12 0,9-9-105 16,5-9-28-16,10-13-125 0,0-4-70 15,0 0-45-15,-6 7-92 0,-10 11 113 16,-1 5-107-16,-8 8 23 0,-5 6 331 15,0-2 49-15,0 1-45 0,0 1 213 16,0 4 17-16,0 2-76 0,-5 0-158 0,2 0-56 16,-3 0-91-16,4 0-101 15,0 8-147-15,-2 1 142 0,2 10 253 0,0 8 194 16,2 7 7-16,0 2-75 0,4-1-9 16,2-8 24-16,4-8-78 0,-4-4 20 15,2-2-82-15,5 1 1 0,10 7 21 16,8 0 33-16,11 4-11 0,0-4-45 15,-4-7-152-15,-11-7-564 0,-7-7-609 16,-4 0 109-16</inkml:trace>
  <inkml:trace contextRef="#ctx0" brushRef="#br0" timeOffset="2673.8231">10072 3964 2396 0,'0'0'131'0,"0"0"-131"0,0 0-56 0,0 0 56 16,0 0 12-16,0 0 38 0,16 128 77 15,-10-89-42-15,-2-4-4 0,4-4-77 16,1 0 66-16,0-1-70 0,-3-4 0 15,-2-6 176-15,-2-6-176 0,0-1-188 16,-2-2-449-16,0-1-606 0,0-3 235 16</inkml:trace>
  <inkml:trace contextRef="#ctx0" brushRef="#br0" timeOffset="2856.3303">9941 4192 2713 0,'0'0'917'0,"0"0"-917"16,0 0-32-16,0 0-81 0,0 0 113 16,0 0 118-16,117-19-5 0,-69 17-10 15,3-2-93-15,-3 4 16 0,-10 0-26 0,-5 0 0 16,3 2-43-16,-6 0 8 0,-6-2-633 16,-12 0-484-16,-5-2-805 0</inkml:trace>
  <inkml:trace contextRef="#ctx0" brushRef="#br0" timeOffset="3529.5719">11098 3955 1147 0,'0'0'1489'16,"0"0"-982"-16,0 0-507 0,0 0-71 16,0 0 42-16,0 0 29 0,0 0-41 15,0 0 39-15,0 0 4 0,101 100 131 16,-101-59 99-16,0 0-141 0,-6-5 60 0,-4-4 49 16,0-7-78-16,3-7 7 0,-2-8-81 15,3-1-44-15,-1 0 73 0,1-1-25 16,-2-4-29-16,0-1 44 0,-1 2 14 15,-1-5-32-15,7 0 39 0,-1 0 50 16,2 0 32-16,0 0-28 0,2-5-63 16,0-6-77-16,0-5-2 0,4-5-38 15,14-13 37-15,17-9-109 0,7-7-41 0,2 4-155 16,-3 6 285-16,-13 11-92 0,-7 9 113 16,-6 6 41-16,-7 2-40 0,6 0-1 15,-4 1 54-15,-4 2 23 0,-4 1-23 16,-2 5 22-16,0 0 31 0,0 3-34 15,-2 0-22-15,-4 0-51 0,2 0-4 16,-2 0-120-16,-1 0-42 0,0 3-54 0,-1 3 36 16,0 4 69-16,-6 4 23 15,6 7 92-15,0 4 20 0,6 5-15 0,2 1 177 16,0-9-57-16,0-5-62 0,0-5-61 16,6 4-2-16,2-1-26 0,3 5 25 15,2 0 1-15,1-2 40 0,2 2 10 16,1-3-50-16,0 0-95 0,0-2-360 15,-1-1-385-15,0-6-210 0,0-4-908 0</inkml:trace>
  <inkml:trace contextRef="#ctx0" brushRef="#br0" timeOffset="4216.3742">11805 4371 372 0,'0'0'1282'15,"0"0"-324"-15,0 0-698 0,0 0-113 16,0 0 62-16,0 0-34 0,0 0 38 0,0 0-192 15,0 0 6-15,0 0-21 16,-106-40-1-16,80 40-5 0,3 6-38 16,4 2-5-16,2 6-64 0,2 1 40 0,4 3 5 15,5 2 62-15,2-1 11 0,4-1-5 16,0-1 22-16,2-3-28 0,8-1-34 16,6-1-1-16,-2-2 35 0,1-1 79 15,2-3 47-15,0-2-94 0,3 0 6 16,-6-4-38-16,3 0 32 0,-2 0 49 0,0-4-76 15,0-4 16-15,0-6 20 0,-1 1-41 16,2-6-78-16,-2 2-288 0,-2 0 309 16,2 3-38-16,-4 3 95 0,-6 3 39 15,3 7-39-15,-1-1 0 0,4 2-209 16,1 0 121-16,2 0-43 0,4 0-57 16,0 3-17-16,3 4 205 0,-2-2 337 15,4 1-240-15,-3-1-97 0,0-1 88 16,0-1 106-16,-7 0 56 0,4-3-139 15,-6 0 19-15,-4 0 3 0,0 0-5 0,-1 0 123 16,0-4-47-16,-3 0 27 0,0-3 25 16,-2-4-176-16,2-1-44 0,-2-1 14 15,0-3-50-15,0 3 11 0,0-3 17 16,-4 1-28-16,-3 2 0 0,0 2 4 16,-1-1-18-16,2 2-22 0,-2 1-25 15,-6 1-41-15,4 3 71 0,-3 1-62 0,-8 2-44 16,-11 2-4-16,-7 7 56 15,2 5-14-15,7 1 36 0,9-3-4 0,10 0 19 16,-3-1-40-16,-2 2 87 0,3 2-55 16,1 5 56-16,1-3-4 0,5 4-20 15,4 0 24-15,2 2 0 0,0-1-107 16,0-3-831-16,6-4-1459 0</inkml:trace>
  <inkml:trace contextRef="#ctx0" brushRef="#br0" timeOffset="9142.2813">5163 6880 18 0,'0'0'231'0,"0"0"65"0,0 0-52 0,0 0 474 16,0 0-453-16,0 0-112 0,-26-77 89 15,24 66-48-15,0 4-163 0,2 1-25 16,0 1 69-16,0 1 102 0,0 0-177 16,0 0 91-16,0 1-91 0,0 1 133 0,0 2-68 15,0 0-36-15,0-3-5 0,0 3-24 16,0 0-4-16,0 0-43 0,0 0-12 15,0 0-31-15,0 0-68 0,0 0-38 16,0 0-98-16,0 8-18 0,0 1 119 16,0 10 70-16,10 16 123 0,4 13 168 15,4 7-7-15,-3 4 245 0,6-4-151 0,-4-9-54 16,2-2-110-16,-2-5-18 16,-3-8-50-16,-1-11-23 0,-4-4 6 15,-3-7 23-15,3 1-29 0,0-2 28 0,-3-3-26 16,-2-1 0-16,0-4 271 0,-1 0 33 15,-3 0 67-15,4 0 60 0,-2 0-124 16,0-2-79-16,2-5-19 0,0-8-33 16,5-11-166-16,-4-12-12 0,5-6 0 15,-4-2 9-15,0 0-9 0,2 7-9 16,0-2-16-16,-2 10-147 0,-2 7 97 16,0 8-77-16,2 1 9 0,1 0-50 0,2-1 0 15,-1 3 8-15,0 2-310 16,5 7 279-16,0 2-476 0,0 2-251 0,-3 0-355 15</inkml:trace>
  <inkml:trace contextRef="#ctx0" brushRef="#br0" timeOffset="10091.7514">5619 7392 471 0,'0'0'421'16,"0"0"-16"-16,0 0-346 0,0 0 118 15,0 0-177-15,0 0 0 0,0 0 58 16,38-97 78-16,-33 91 75 0,0 4-175 0,-3 2-36 16,0 0-57-16,-2 0-58 0,0 0-1 15,1 2-7-15,-1 4 123 0,3 2 0 16,-1 2 104-16,4 6 82 0,-2 1 438 15,0 4-271-15,-2 4-128 0,2-2-52 16,0 2-71-16,-3-1-46 0,4-6-16 16,-2-1-36-16,-1-1 40 0,2-4-17 15,-4-3-25-15,2-4-2 0,1-1 3 0,-1-2 30 16,-2-2-6-16,0 2 48 0,0-2 32 16,2 0 36-16,-2 0 21 0,0 0 49 15,0 0-24-15,0-2-38 0,0-7-151 16,0-2-63-16,0-5-317 0,0-3 55 15,0-2 120-15,4 2 136 0,2-1-51 16,2 5 58-16,2 1 12 0,4 3-86 16,-1 0 14-16,-3 4 118 0,3 0-60 0,0 4-13 15,2-1-5-15,2 4 3 16,-2 0 48-16,-1 0-23 0,2 2-55 0,-4 6 10 16,-2 1 99-16,4 1 105 0,-4 1-63 15,0 2 19-15,-1-1-59 0,0-1 34 16,-3 2 121-16,-2-5-16 0,1 1-64 15,-3-2-13-15,0-2 10 0,-2-1 10 16,0 0 1-16,2-4-45 0,-2 2-13 16,0 0-5-16,0-2 10 0,0 0-5 15,0 0 5-15,0 0 11 0,0 0 6 16,0 0-17-16,0 0 0 0,2 0-29 0,-2 0 18 16,0 0-18-16,0 0 28 0,0 0 20 15,0 0 20-15,0 0 29 0,0 0 25 16,0 0 29-16,0 0-15 0,0 0-12 15,0 0-3-15,0-4-27 0,0-5-97 16,0-2-162-16,-2-2 57 0,0 0 59 16,2 0 43-16,0-1-68 0,0 4-73 0,6-3-46 15,3 4 57-15,2 2 46 0,-1-3-41 16,6 0 10-16,2 2-6 0,3 1 49 16,0 1 72-16,0 2-78 15,-1 4 2-15,-2 0 34 0,-2 0-60 0,-2 10-83 16,-1 3 184-16,0 1 8 0,-5 1 39 15,1 2-16-15,-4-2-25 0,3 1 55 16,-4 1-51-16,0-2 64 0,0 1-11 0,1-1 54 16,-1-3-68-16,0 3 17 15,0-4 28-15,-1 0-90 0,6-2-372 0,2-2-253 16,-4-4-967-16,13-6 707 0</inkml:trace>
  <inkml:trace contextRef="#ctx0" brushRef="#br0" timeOffset="10891.5659">6703 6880 374 0,'0'0'1551'0,"0"0"-1059"0,0 0-204 16,0 0-288-16,0 0-6 0,0 0-67 15,0 0-24-15,0 0-3 0,144-46 100 16,-76 33 42-16,11 0-38 0,2-5 82 15,-3 2-82-15,10-6 57 0,3-2-12 0,-4-4-25 16,-2 2 25-16,-5-1 95 0,-7 6-15 16,-10-1-82-16,-5 4 59 0,-10-2-78 15,-1 5 11-15,-5 2-33 0,-4 0-6 16,-8 1 4-16,-4 4 32 0,-11 3-33 16,-3 1-6-16,6-2 8 0,-6 1 1 15,1-1-2-15,-2 4-2 0,-5-1 26 16,-6 3 73-16,0 0 19 0,0 0 9 15,0 0-14-15,0 0 18 0,-6-3-5 16,-5 0 13-16,0-1-141 0,-1-3-96 16,-10 0 38-16,-5-1-25 0,-11 1-168 0,2 1 116 15,4 2-28-15,8 3 161 0,12 1-42 16,-3-2 43-16,0 2-31 0,0 0-8 16,9 0 1-16,3 0 10 0,3 0-21 15,0 0-68-15,3 0-52 0,9 0 74 16,16 7 25-16,9 3 71 0,7 1 43 15,-4-2 17-15,-8 2-60 0,-13-4 0 0,-2-3-81 16,-6 1 63-16,1 4-49 0,-1-1 67 16,2 2-18-16,-7 2-24 0,-2-1 66 15,-4 2-24-15,-2 3 4 0,-8-1 209 16,-16 9-89-16,-10 6-95 0,-13 4 112 16,3 4-83-16,5-9-58 0,13-7 81 15,16-9-81-15,6-2-63 0,1 0-433 16,5 0-245-16,0-1-664 0</inkml:trace>
  <inkml:trace contextRef="#ctx0" brushRef="#br0" timeOffset="11547.0544">8869 6183 290 0,'0'0'972'0,"0"0"-498"0,0 0-28 16,0 0-371-16,0 0 68 0,0 0-68 15,0 0 230-15,-14-105-103 0,9 94-32 16,-3 1 23-16,-4 3-187 0,0 0-5 0,-3 0-1 16,-6 3-112-16,-6 2-79 0,-3 2 67 15,-2 0 77-15,2 0-25 0,4 8 36 16,9-3-43-16,-1 7 18 0,-4 1-18 16,8 3 55-16,-2-1-94 0,8 2 30 15,4-2 38-15,2 4 44 0,2 1 6 16,2-4 75-16,8 1-75 0,6 1 19 15,0-5-19-15,6-3 124 0,-1-3-74 16,4-2 35-16,-2-3 61 0,3-2-86 0,0 0 30 16,-4-5-49-16,2-2 59 0,-3-3-18 15,3-1-76-15,-8-1 28 0,2-1 0 16,-6 1 60-16,1-1-92 0,-2 2 30 16,-3 1 114-16,-3 1 127 0,-1 1-197 15,-2 2-40-15,0 4-36 0,0 1 61 16,-2 1-61-16,0 0-86 0,0 0-124 15,4 0-74-15,0 7-44 0,6 8 305 16,2 12 23-16,0 9 111 0,4 7-70 0,-10 0 5 16,-2-4 56-16,-4-12 5 0,0-7 14 15,0-6-3-15,-2-4-1 0,-2-1-40 16,-2 1-11-16,-4-1 5 0,-2 0 2 16,-7 2 13-16,-18 6-47 0,4-5 36 15,-4 2-16-15,10-4-10 0,8-7-26 16,-5 5-1-16,2-2-22 0,0 1 0 0,6-1-58 15,2 3-280-15,6-5-173 0,4 1-296 16,2-4-737-16,2-1 399 0</inkml:trace>
  <inkml:trace contextRef="#ctx0" brushRef="#br0" timeOffset="12006.9984">9094 6521 95 0,'0'0'856'0,"0"0"-823"16,0 0 617-16,0 0-443 0,0 0-74 15,0 0-50-15,0 0 32 0,0 0-109 16,-24 105 19-16,24-97 37 0,0-4 32 16,0-1-7-16,0-3-43 0,0 0 48 15,0 0 96-15,0 0 61 0,0 0 118 0,0 0 17 16,0 0-6-16,0-3-126 0,0-7-252 15,0-3 0-15,4-9-117 0,6 2-238 16,0 0 5-16,-2 1 57 0,5 8 180 16,0 0-10-16,0 2 58 0,-3 4 6 15,5 3-23-15,-5 2-34 0,5 0 114 16,1 0 2-16,-2 2 23 0,1 3 80 16,2 2 85-16,-4-4-36 0,4 4-68 0,-4-4 63 15,-3-1 81-15,0 0-76 16,0-2 11-16,-4 0 26 0,-2 0 27 0,2 0-13 15,-2-4-33-15,3-2 2 0,-1-3-50 16,1-1-3-16,-3-3-29 0,0 2-58 16,-2-4-11-16,-2 2 41 0,0 4-62 15,0-3-16-15,0 3 13 0,0-1 3 16,-4 3-90-16,-2 1-55 0,2 0-72 16,-1 3-96-16,1 1-100 0,1-1-80 15,3 3-151-15,0 0-643 0,0 0-270 16</inkml:trace>
  <inkml:trace contextRef="#ctx0" brushRef="#br0" timeOffset="12384.3252">9646 6553 1792 0,'0'0'877'0,"0"0"-443"0,0 0-273 15,0 0-105-15,0 0 155 0,0 0-189 16,0 0-44-16,0 0-4 0,0 0-136 16,0 0-36-16,-96 8 127 0,92 8 69 15,2 0 4-15,2 2 61 0,0-3-24 16,0-2-39-16,6-5-4 0,0 0-31 15,4-3 35-15,-2-2 35 0,-2-3 55 0,1 0-56 16,3 0 107-16,1 0-38 0,-3-3 27 16,3-2-25-16,4-1-8 0,0-2-41 15,-1 1-56-15,4 1 2 0,0-2 13 16,10 5-15-16,8-2 0 0,7 4-2 16,1 1-33-16,3 0-22 0,-7 8 42 15,7-1 10-15,-5-3-468 0,-7-2-176 16,-8-2-594-16,-8 0-168 0</inkml:trace>
  <inkml:trace contextRef="#ctx0" brushRef="#br0" timeOffset="13542.9836">7203 7547 389 0,'0'0'1545'0,"0"0"-772"15,0 0-598-15,0 0-145 0,0 0 40 16,0 0-70-16,0 0-18 0,0 0-17 16,109-15 35-16,-52 15 94 0,5 6 12 0,4 1-54 15,-1 4 22-15,0-2 50 0,5 4-57 16,2 2 63-16,0 0-103 0,-2 1-21 16,0 0-6-16,-5-2 0 0,-9-1 61 15,-6 1-61-15,-4-5 26 0,-6 1-26 16,-12-4 0-16,-4-2 53 0,-11-3 9 15,-2 1-16-15,3 0-45 0,-6-2 1 16,0 3 0-16,-4-3 33 0,-1 0 42 16,-1 0 49-16,-2 0 35 0,0 0-35 15,0 0-17-15,0-3 0 0,0-2-7 16,0-2-102-16,0-6-2 0,0 0 2 0,0 0 0 16,0-2-4-16,-2 1-16 0,-5-1-46 15,3 1 37-15,-3-1-63 0,2 3 92 16,-1 3 20-16,0 4-20 0,2-2-12 15,2 6 12-15,2 0 1 0,0-2-1 16,0 3-14-16,0 0-28 0,0 0-30 16,0 0-63-16,0 0-23 0,0 0 1 0,0 0-43 15,0 3 33-15,0 1 92 16,0 4 20-16,0 3 55 0,0 3 17 16,0 1-14-16,0 1 36 0,0 0 9 0,0 1-21 15,-2 1 59-15,-4 1-39 0,0 5-46 16,-5 5 112-16,-1 6-113 0,2-2-172 15,7-7-45-15,0-7-190 0,3-7-341 16,3-1-396-16,0-1 45 0</inkml:trace>
  <inkml:trace contextRef="#ctx0" brushRef="#br0" timeOffset="14146.3978">9104 7625 990 0,'0'0'1425'0,"0"0"-780"0,0 0-341 0,0 0-225 16,0 0 8-16,0 0 90 0,0 0 39 15,0 0-39-15,0 0-77 0,7-98-80 16,-16 91 34-16,3-1 68 0,-4 7 91 0,-4-3-213 16,0 0-67-16,-10 0-66 15,-7 4 70-15,1 0-126 0,2 0 50 0,8 4 80 16,10 3 2-16,-2 2-75 0,1 4 10 16,3 4 90-16,-1-1-17 0,7 2 49 15,2-5 0-15,0 2-39 0,6-4-26 16,7-2 65-16,0 0 31 0,6 0 44 15,0-4-5-15,3-2 103 0,-4 0-86 16,4-3-31-16,-3 0 28 0,2-6 21 16,-4-2-47-16,-5 1 38 0,0 1-37 0,-6 2-5 15,-2-1 20-15,-2 1-36 16,0 0-5-16,0 2 26 0,-2-1-5 0,0 3-54 16,0 0-79-16,2 0-105 0,3 0-111 15,-1 3-29-15,9 5 235 0,0 5 89 16,7 6 0-16,6 12-7 0,0 4 4 15,-5 6 6-15,-4 0 88 0,-11-11-40 16,-5-6 30-16,-1-8-35 0,0-3 9 16,0-3-2-16,-5-1-1 0,-3 3-18 15,-9 0 178-15,0 0-26 0,-16 2-90 0,-2-3-43 16,-6-1-18-16,9-2-32 0,12-5 40 16,2 0-39-16,8-2-4 0,-1 1-1 15,0-2-38-15,-2 2-152 0,5 0-140 16,2 0-261-16,2-2-301 0,2 2-1057 15,2-2 1161-15</inkml:trace>
  <inkml:trace contextRef="#ctx0" brushRef="#br0" timeOffset="14905.0176">9487 7853 710 0,'0'0'1254'0,"0"0"-640"0,0 0-493 0,0 0-121 16,0 0-47-16,0 0-13 0,0 0-7 15,0 0-45-15,0 0-119 0,0 0-113 16,6 3 344-16,-6 15 306 0,0 8-50 16,0 7-46-16,0 4 27 0,-2-4-84 15,-4-1-6-15,-3-3 45 0,4-7-124 16,1-4 21-16,0-3-41 0,2-6 0 15,0-1-26-15,0-1 26 0,2-1-48 16,0-4 27-16,-2 0 83 0,2-2 122 16,0 0-8-16,0 0-9 0,0 0-35 15,0 0-19-15,0 0-16 0,2-6-13 0,2-2-16 16,4-7-116-16,10-12-83 0,5-5-86 16,3-1 97-16,-6 7-59 0,2 9 76 15,-10 3-2-15,6-1 24 0,-4 1-38 16,1-1 66-16,-4 6-32 0,-7 1 37 15,-4 5 104-15,0 3-20 0,0 0-42 16,0 0-20-16,-4 0-22 0,0 0-2 16,-3 0-89-16,3 0-93 0,-1 7-112 0,-1 3 147 15,2 2 149-15,0 5 125 0,4 1-34 16,0 1-91-16,0 0 22 0,6-3-22 16,7 1-22-16,12-2 22 0,12 0 54 15,16-5 31-15,8-4-13 0,1-6 29 16,-9 0-101-16,-20-2-236 0,-7-4-237 15,-6 0-262-15,-10-3-557 0,-3 1-330 0</inkml:trace>
  <inkml:trace contextRef="#ctx0" brushRef="#br0" timeOffset="17801.5985">6425 4258 101 0,'0'0'112'0,"0"0"-79"16,0 0-26-16,0 0-7 0,0 0 53 16,0 0 283-16,0 0 169 0,0 0-89 15,0 0-138-15,0-8-30 0,0 8-47 0,0 0-20 16,0-2 2-16,0-1-25 0,0 1-56 16,0 1-100-16,0-2-1 0,0 2 70 15,0-2 11-15,0 3-23 0,0-3-30 16,0 3 28-16,0 0 50 0,0-2-16 15,0 2-46-15,0 0-24 0,0 0 6 16,0 0 0-16,0 0 16 0,0 0 11 16,0-2 5-16,0 2-21 0,0-2-34 0,0 2-4 15,0 0-4-15,2 0-44 0,-2 0-22 16,2-2-17-16,0 2-5 0,0 0-44 16,0 0-47-16,3 0-46 0,4 0 109 15,-1 8 95-15,3-1 23 0,-1 4-83 16,1 3 81-16,-2 0-2 0,1 1-36 15,-4 5-25-15,3-2 67 0,-4 3 28 16,1 4 118-16,-4-2-122 0,2 2 49 16,0-4-36-16,-2 4 145 0,-2-4-152 15,0-1-13-15,0 0-17 0,0-2-17 16,0-1 17-16,0-4 72 0,0 0-68 0,-4-2 50 16,2-1-54-16,0-4-34 0,0-1 34 15,0-2 0-15,2-3 3 16,0 2 38-16,0-2 49 0,0 0 11 0,0 0 22 15,-2 0-16-15,2 0 12 0,0 0-17 16,0 0 0-16,-2 0-17 0,2 0-18 16,0 0-38-16,0 0 19 0,0 0 0 15,0 0 20-15,0 0-5 0,0-2 5 16,0-1 2-16,0 0-45 0,4-5 9 0,4-3-68 16,4-8-57-16,10-8-89 0,-2 2 22 15,2 0 41-15,-4 4 10 0,1 6 104 16,-5-5 3-16,8 0-5 0,-7 2 0 15,2 0-16-15,-5 2 21 0,-1 3-25 16,-3-1 25-16,1 4-26 0,-6 1 87 16,3 1-35-16,-6 3 35 0,0 3 5 15,0-2-17-15,0 3-49 0,0-1-34 0,0-3 34 16,0 5 3-16,0-2 17 0,0 2-20 16,2-3-18-16,-2 3-22 0,0 0 9 15,0-2 1-15,0 2 4 0,0 0-15 16,0 0 21-16,0 0 18 0,0 0 2 15,0 0-3-15,0 0-23 0,0 0 1 16,0 0-1-16,0 0 5 0,-2 0 19 16,2 0 0-16,0 0 2 0,0 0 0 0,0 0 32 15,0 0-1-15,0 0 5 0,0 0-16 16,0 0-18-16,2 0-2 0,0 0-5 16,2-3-36-16,0 3-27 0,2-5-7 15,0 2-49-15,2 0 97 0,-5 2 22 16,0-3-32-16,-1 4 37 0,-2 0 6 15,0 0 38-15,0 0 4 0,0 0 17 16,0 0-1-16,0-2 31 0,0 2-3 16,0-2-36-16,0 0-53 0,0 0 48 0,0 0-25 15,0-1-26-15,0 0 0 0,0 3 0 16,0 0 14-16,0 0-14 0,0 0-101 16,0 0-6-16,-2 0 14 0,-1 0 18 15,0 0-1-15,-3 0-4 0,4 0-21 16,0 0 5-16,0 0 11 0,0 3-13 15,-2-2-8-15,2 1 35 0,-2 2 1 16,0 0 17-16,-3 3 51 0,3 1-26 0,-5 3-39 16,5 1-24-16,-1 3 6 0,4-1 10 15,1 5 75-15,0-4-2 0,0 4 2 16,0-4 44-16,8 3 48 0,3-6-68 16,1 1 67-16,3-2 18 0,5-3 10 15,-4 1-119-15,3-1 30 0,1-4 122 16,-3-1-70-16,0 3-60 0,-3-2 23 15,4-1-16-15,-6 6-18 0,6-4-11 16,-2 3-113-16,-1 0-306 0,-2 0-543 16,-4-1-613-16</inkml:trace>
  <inkml:trace contextRef="#ctx0" brushRef="#br0" timeOffset="21755.1457">6933 7464 198 0,'0'0'0'0,"0"0"0"16,0 0 51-16,0 0-12 0,0 0-13 0,0 0-26 15,-5-6-59-15,4 6 20 16,1 0 34-16,0 0 3 0,0 0 2 0,0 0 59 16,0 0 27-16,0 0 382 0,0 0 81 15,0 0-58-15,-2 0-129 0,2 0-138 16,0 0-58-16,0 0-45 0,-2 0-23 15,2 0-33-15,0 0-65 0,0 0 0 16,0 0-53-16,0 0-8 0,0 0 0 16,0 0-18-16,0 0 13 0,0 0 29 15,2 0 37-15,4 0 91 0,0 0 6 0,2 0 13 16,3 6-80-16,4-4 17 0,0 5 64 16,2-2-109-16,0-1 33 0,1 2-11 15,8-1-18-15,8 1 166 0,11-1-129 16,5 1-41-16,4-5 92 0,-5-1-38 15,-7 0 25-15,-4 0-43 0,-5 0 80 16,-11 0-96-16,-6 0 9 0,-6 0-16 16,3 0-15-16,-3 0-10 0,1 0 5 0,-5 0-15 15,-1 0-2-15,-5 1-16 16,0-1 17-16,0 3 19 0,0-1-2 0,0 0-82 16,-5 1-39-16,-1 2-95 0,-5 0-124 15,-2 2 10-15,1 1-180 0,2 1-561 16,-10-8 129-16</inkml:trace>
  <inkml:trace contextRef="#ctx0" brushRef="#br0" timeOffset="31315.3144">9697 8620 147 0,'0'0'620'15,"0"0"234"-15,4-13-323 0,-2 12-405 16,0-2-120-16,0 0 56 0,-2 1 32 16,1-2-32-16,2 2 72 0,-3 0 18 0,0 2-3 15,0-1-14-15,0 1 10 0,0-3 24 16,0 3 28-16,0-1-5 0,0 1-14 15,0 0-55-15,0 0-123 0,0 0 0 16,0 0-53-16,0 0 9 0,0 0 8 16,0 0-15-16,0 0-5 0,0 0 0 15,0 0 5-15,0 0 13 0,0 0 33 16,0 0 5-16,0 0 21 0,0 0 1 16,0 0 9-16,0 0 9 0,0 0 1 0,0 0-10 15,0 0-6-15,0 0-4 0,0 0-18 16,0 0-3-16,0 0-20 0,0 0-21 15,0 0-20-15,0 0-16 0,0 0-31 16,0 0-133-16,0 0-56 0,0 0-127 0,-4 1-269 16,0-1-278-16,-1 0 207 15,18-1 540-15</inkml:trace>
  <inkml:trace contextRef="#ctx0" brushRef="#br0" timeOffset="56913.0165">5735 4996 332 0,'0'-1'59'0,"0"-3"54"0,0 4-15 16,0-5 126-16,0 2-1 0,0 1-60 16,0-2 124-16,0 2-22 0,0 1-36 15,0-2-120-15,0 3-84 0,0-1-25 16,0 1-2-16,0 0-43 0,0 0-57 15,0 0-76-15,0 0-216 0,0 0-412 16,0 1 206-16,0 9 600 0</inkml:trace>
  <inkml:trace contextRef="#ctx0" brushRef="#br0" timeOffset="63700.2937">5570 9599 933 0,'0'0'929'0,"0"0"-586"16,0 0-231-16,0 0-25 0,0 0-24 15,0-42 17-15,0 38 78 0,0-2 6 16,0 5 35-16,0-1-26 0,0 2-77 16,0 0-39-16,0 0-6 0,0 0 9 15,0 0 15-15,0 0 16 0,0 0-74 0,0 0-17 16,0 0-103-16,0 0-49 16,0 0-51-16,0 5-53 0,0 7-49 0,0 9 201 15,8 16-11-15,11 24 115 0,5 9 269 16,1 9-76-16,-2-1-64 0,1-5-35 15,-4-5-42-15,2-6 95 0,-1-8-114 16,1-11 1-16,-4-7-28 0,-1-11 11 16,-7-10-11-16,0-4 81 0,-1-6-33 0,-5-2 48 15,2 1-27-15,-2-4 32 16,-2 0 174-16,1 0 141 0,-3 0-74 0,2-9-40 16,2-23-77-16,0-19-197 0,4-14-34 15,-1-12-1-15,-2 5-36 0,-3 6-3 16,2 5 38-16,0 6 1 0,2 2-69 15,2 12-94-15,1 4-26 0,0 13 46 16,-3 4-24-16,0 7 39 0,3 2-163 16,6 2-89-16,2-2-61 0,4 0-208 15,-2 5-286-15,-1 2-388 0</inkml:trace>
  <inkml:trace contextRef="#ctx0" brushRef="#br0" timeOffset="64444.8085">6084 10375 172 0,'0'0'197'0,"0"0"-19"0,0 0-178 16,0 0-98-16,0 0 98 0,0 0 473 15,0 0-28-15,0 0-50 0,0 0-236 16,0 0 208-16,30 103-155 0,-25-82-66 0,-2-1-73 16,-1 0 49-16,-2-1-32 15,2-4-88-15,-2 1-2 0,0-5 41 0,0 0 59 16,0-3-96-16,0-1 20 0,0-2-1 16,0-3-19-16,0 0 37 0,0-2 15 15,-2 0 23-15,2 0 17 0,0 0 15 16,0 0 23-16,0 0 14 0,0 0 5 15,0 0 3-15,0 0-9 0,0-6-46 16,0-2-101-16,0-3-280 0,0-5-36 16,4 2 155-16,0-3 80 0,1 1 78 0,2 1-19 15,3 2-89-15,7-1-8 16,-4 2 114-16,3 3 1 0,-2 3-24 0,2 2-93 16,1 4-9-16,0 0 72 0,2 0 58 15,0 4 33-15,3 6 84 0,-4-1-70 16,2 1 6-16,-7 2-53 0,1-4-29 15,-6 2 29-15,4-2 0 0,-8 0 41 16,0-5 10-16,-2 1 5 0,0-4-17 16,-2 0 74-16,0 0 152 0,0 0 47 15,0 0-69-15,0 0-36 0,0 0-56 0,0 0-26 16,0 0-32-16,2 0-25 0,2-6-14 16,2-6-54-16,7-3-91 0,-2-2-30 15,4-3 26-15,-2 6-68 0,0 2 52 16,-1 5-76-16,3 6-56 0,0 1 49 15,4 0 119-15,0 8-11 0,5 2 6 16,-1 2-31-16,3 3-64 0,-1 3-46 16,11 2-29-16,-4-3-100 0,-2-3-250 15,-14-8-501-15,10-6 404 0</inkml:trace>
  <inkml:trace contextRef="#ctx0" brushRef="#br0" timeOffset="65102.6157">7326 9722 178 0,'0'0'27'0,"0"0"170"0,0 0 369 15,0 0 169-15,0 0-313 0,0 0-97 16,0 0-74-16,0 0-64 0,0 0-69 16,0 0-1-16,-24-3 26 0,24 3 15 15,0 0-16-15,0 0-40 0,0 0-59 16,2-1-43-16,0 1-49 0,1 0-42 15,2 0-50-15,-3 0-40 0,1 0 2 0,2 0 115 16,-1 0 30-16,0 1 32 0,0 6 2 16,-1-2 0-16,2 3 0 0,0-3-220 15,-3 3 19-15,2 0-4 0,-2-3-65 16,0 2 53-16,-2 0-156 0,0-1-458 16,0-1 310-16,-35-77 389 0</inkml:trace>
  <inkml:trace contextRef="#ctx0" brushRef="#br0" timeOffset="65774.8458">7077 9866 253 0,'0'0'152'0,"0"0"786"15,0 0-320-15,0 0-333 0,0 0-285 0,0 0 0 16,0 0-176-16,111-37 176 16,-48 21 95-16,5-1 55 0,6-2-50 0,3-1 42 15,-1 0-45-15,1 1 86 0,-5 1-48 16,-6 5-35-16,-7 2-35 0,-6 0-61 16,-5 4-2-16,-2 0 2 0,-8 1-4 15,0 0 29-15,-7 1-29 0,4-2 0 0,-3 4 0 16,-2-2-2-16,-10 0 2 15,-2 1 0-15,-5-1 0 0,10-1 2 0,-5 0 39 16,9 1-39-16,-5-2 19 0,2 0-20 16,-1-1-2-16,3 1 2 0,-3 1-4 15,-2 2 1-15,-1 1-32 0,-8-1 34 16,1 2 0-16,-4 2 2 0,-5 0-2 16,-2-2 22-16,0 2 24 0,-2 0 33 15,0 0 49-15,0 0 28 0,-2-3 13 16,-7-1-82-16,-6-2-67 0,-6-4-40 0,-12-2-6 15,-12-5-61-15,-5 3 20 16,6 2 18-16,4 0 49 0,6 3 96 0,7 3-64 16,5 1-32-16,10 3 0 0,3-2 129 15,0 1-33-15,1 0-96 0,1 1-70 16,5 2 70-16,2-3 0 0,0 3-15 16,2 0-195-16,5 0 16 0,4 0-74 15,8 3 125-15,13 5 120 0,10 3 23 16,3 0 41-16,-2 2 20 0,-4-1-59 15,-8-2 53-15,-5-3-16 0,-4-1 74 0,-8 0 8 16,-2-1 57-16,0 2-175 0,-2 1-3 16,1-1-104-16,-2-1 69 0,-7-2 35 15,-2-1 5-15,0 1 38 0,0 1 11 16,-8 4 41-16,-12 4 22 0,-10 6 67 16,-14 10-35-16,-3 1-76 0,1 1-71 15,1-5 83-15,9-1-85 0,0 0-63 16,4 2-104-16,-3-2-135 0,2-2-226 0,8-8-420 15,5-10-1193-15</inkml:trace>
  <inkml:trace contextRef="#ctx0" brushRef="#br0" timeOffset="68327.8255">6054 8092 681 0,'0'0'1050'0,"0"0"-510"16,0 0-459-16,0 0-81 0,0 0-143 15,0 0 36-15,0 0 75 0,0 0 30 16,-6-10-37-16,6 10-37 0,0 0-7 15,0 0-6-15,0 0 18 0,0 0 64 0,0 0 7 16,0 0 3-16,0 0 35 0,2 0-18 16,-2 0-20-16,0 0-84 15,0 0-207-15,2 0-496 0,0 0 339 0,-8 0 294 16</inkml:trace>
  <inkml:trace contextRef="#ctx0" brushRef="#br0" timeOffset="70732.4087">7232 10542 139 0,'0'0'244'0,"0"0"91"0,0 0-242 16,0 0 58-16,0 0 254 0,0 0 124 16,0 0-370-16,0 0-134 0,0 0-25 15,0-16 96-15,0 16 60 0,0 0 18 0,0-2-22 16,4 0-42-16,3-1-7 0,-2 3-39 15,6-5-17-15,2 1 59 0,7-1-7 16,-4 1-26-16,5 0-67 0,1 0 28 16,1 4-12-16,0-1-22 0,7 1 4 15,6 0-2-15,9 7 2 0,5 1 35 16,6 4-37-16,-3-1 19 0,0 1 24 16,3-3-17-16,0 0-7 0,3-1-17 15,-1 0-4-15,2-6 5 0,-5 0 22 16,5-2 0-16,-7 0 22 0,0 0-1 0,-7 0-44 15,-3 0 33-15,-5 0-35 0,-8 0-2 16,-6-2 48-16,-8 2-43 0,0-2-5 16,-2-1-5-16,3 3 5 0,0-1 0 15,-9-1 31-15,-1 0-11 0,-5 2 47 16,0-3 65-16,-2 3 60 0,0-1 18 16,0 0 21-16,0 1-45 0,0-5-30 0,-4 0-120 15,-5-3-36-15,1-3-25 0,-7-4-43 16,-2 6 67-16,3-6-52 0,-6 4 49 15,3 1-139-15,0 0 116 0,4 3-157 16,3-1 184-16,1 3 3 0,5 1 18 16,2 2-21-16,2 0 0 0,0 2-46 15,0 0-70-15,6 0-82 0,9 0-72 16,2 4 122-16,13 5 127 0,0 1-11 0,-5 2 32 16,-2-3-33-16,-6 3 33 0,3-1-75 15,-6 3 43-15,2 1 28 0,-8-2-39 16,-4-2 43-16,-2 1 0 0,-2-4 5 15,0-1 28-15,-6 1 74 0,-16 1-5 16,-12 9 81-16,-15 4 13 0,-1 2-105 16,-1-3-41-16,7-5-18 0,9-2-14 15,5-2-18-15,6-1-9 0,8-3-41 16,4-1-140-16,-6 4-233 0,8-2 3 16,4 0-281-16,4-3-712 0,12-6 301 0</inkml:trace>
  <inkml:trace contextRef="#ctx0" brushRef="#br0" timeOffset="72750.0039">9195 9261 68 0,'0'0'271'0,"0"0"811"16,0 0-357-16,0 0-247 15,0 0-118-15,0 0-3 0,0 0-34 0,0 0-115 16,14-17-76-16,-8 13-132 0,2 0-71 16,14-3-31-16,14-4-33 0,15-4 135 15,2 1 38-15,-3 2-38 0,-7 2-66 16,-9 5 66-16,-6 0 5 0,-4-2 60 15,-8 1-45-15,-4 2-20 0,2 3-14 0,-2-3 14 16,-3 0 36-16,-3 2-16 16,-4 2 42-16,-2-1 50 0,2 1 66 0,-2 0-38 15,0 0-23-15,0 0-30 0,0 0-7 16,0 0-18-16,0 0-17 0,-2-2-45 16,-2 2-84-16,0 0 47 0,-1-2-22 15,1 2-9-15,0 0-45 0,2 0-34 16,-2 0 46-16,2 0-16 0,-6 0-31 15,5 0 87-15,-5 4-84 0,5-1 59 0,1 3-64 16,2-3-41-16,-2 1 56 0,2 2 82 16,0-2-12-16,0-1 24 0,-2 2-6 15,2-3-20-15,-2 1-12 0,0 2 0 16,-2-2 12-16,0 3-51 0,-5-1 62 16,4 1-50-16,-1 2-185 0,0-2-288 15,2-1-385-15</inkml:trace>
  <inkml:trace contextRef="#ctx0" brushRef="#br0" timeOffset="72985.2177">9497 9264 11 0,'0'0'110'0,"0"0"-110"0,0 0-59 15</inkml:trace>
  <inkml:trace contextRef="#ctx0" brushRef="#br0" timeOffset="73121.4798">9497 9264 262 0,'-6'-107'198'16,"6"104"295"-16,0 1-493 0,0 0-13 16,0 2-53-16,0 0-26 0,0 0-59 15,4 0-172-15,-2 0 15 0</inkml:trace>
  <inkml:trace contextRef="#ctx0" brushRef="#br0" timeOffset="74164.4503">9068 9124 224 0,'0'0'211'0,"0"0"721"0,0 0-340 16,0 0-226-16,0 0-278 0,0 0-76 16,0 0-6-16,0 0-6 0,0 0 100 15,0 0-3-15,118-52 79 0,-93 48-68 0,-4 1 27 16,-2 3-30-16,-4 0-19 0,-3 0-86 15,-1 0-45-15,-3 5 45 0,-1 3-35 16,-1 5-18-16,-2 7 53 0,-2 9 101 16,-2 16 228-16,-12 6-33 0,-7 1-95 15,-4-4-90-15,4-12-54 0,-1-8 4 16,8-9 15-16,-3-5-17 0,10-4-59 16,-1-3 22-16,0 0 23 0,2 0-21 15,4-6-23-15,0 1 0 0,0-2 37 16,0 0 54-16,0 0 1 0,1 0 8 0,4 0-10 15,0-3-4-15,4-9 5 0,12-14-72 16,14-20-20-16,3-12-127 0,3-3 52 16,-5 6 53-16,-5 6-55 0,1 1-106 15,0 4 141-15,0 5-21 0,-4 3 13 16,-5 3 49-16,-1 8-1 0,-10 6 0 16,-4 6-1-16,-4 5 6 0,1 1 40 15,-3 3 82-15,-2 0-16 0,0 4-67 0,0 0-39 16,0 0-3-16,-2 0 0 0,-3 0-51 15,-3 4-57-15,-2 11-78 0,-14 14 186 16,-1 12 52-16,-1 7 73 0,5 1 4 16,8-8-106-16,9-6-7 0,2-5-2 15,2-3-13-15,0-8 14 0,2-5 16 16,2-1-31-16,2 1-16 0,5-1-7 0,2 4 22 16,2-4-15-16,4 0 16 0,4 1 30 15,9-1 1-15,6-1 22 0,0 0-10 16,-9-7-22-16,-9-1-21 0,-2-4-103 15,-2 0-188-15,8 0-277 0,-5-2-317 16,-5-3-1470-16</inkml:trace>
  <inkml:trace contextRef="#ctx0" brushRef="#br0" timeOffset="74712.8027">10050 9295 1714 0,'0'0'1237'0,"0"0"-986"0,0 0-14 16,0 0 1-16,0 0-238 0,0 0 146 0,0 0 70 15,-126-22 79-15,103 22-115 16,-1 3-146-16,1 7-17 0,1-1-17 0,6 1 0 16,1-1-2-16,3 3-23 0,9 0-12 15,1-1-10-15,2 0 20 0,0 1-18 16,4-1-40-16,6 3 67 0,6-2 18 15,0-3 22-15,10 1 28 0,6-7-5 16,-3-1-18-16,-1-2-27 0,-4 0-45 16,-10-9-147-16,1-4 38 0,0-5-57 15,-6-2-27-15,-1 3 36 0,-6 0 190 16,0 4 12-16,-2 4 241 0,0 2 31 16,0 4 13-16,0 3 2 0,0 0-115 15,0 0-122-15,0 0-50 0,0 0-67 16,0 0-67-16,4 0-58 0,5 0-6 0,6 3 160 15,11-1 19-15,5 3 19 0,3-3 105 16,-7-2-81-16,-10 0 48 0,-4 0-36 16,-4-2 32-16,2-5-1 0,2 2 17 15,-6-1-5-15,0-1 34 0,-5 1 34 16,-1-2-27-16,3-4-45 0,-4-1-57 16,0-2-14-16,0-3-3 0,-9 1 81 15,-1 3-52-15,-6 0-30 0,2 3-17 0,-6 4 16 16,-4 0-45-16,-13 7-111 0,-7 0 14 15,4 7 61-15,5 8 22 0,7 2 31 16,10 9-30-16,-4 8-41 0,8 9 97 16,3-1-42-16,8-4-32 0,3 1 46 15,7-4-209-15,4-4-238 0,-1-5-162 16,-2-11-481-16,0-6-224 0</inkml:trace>
  <inkml:trace contextRef="#ctx0" brushRef="#br0" timeOffset="75492.6307">9186 10444 1959 0,'0'0'1199'0,"0"0"-695"16,0 0-174-16,0 0-67 0,0 0-27 15,0 0-33-15,0 0-24 0,0 0-53 16,0 0-65-16,0 0-40 0,7-12-21 16,-4 10-57-16,10 1-15 0,3-8 0 0,19-1 14 15,13-8 23-15,6 1 35 0,-10 4 4 16,-15 5-4-16,-9 4-15 0,-6 0 11 16,6 1-8-16,-1-3 12 0,2 2 0 15,-6 0-1-15,-3 1-3 0,-2 1 4 16,-6 2 3-16,-2 0 31 0,-2 0 44 15,0 0 13-15,0 0 2 0,0 0-25 16,0 0-5-16,-4 0 3 0,-3 0-28 16,-4-3-38-16,-1 3-81 0,-8 0-28 15,-7 3-51-15,-9 8 68 0,0 2 30 0,8 3 19 16,9-3-15-16,2 2 12 16,-1 11-8-16,-1 5 17 0,3 8-35 0,8-3 6 15,3 0 44-15,5-11-10 0,0-2-2 16,3-7 34-16,1-3 36 0,4 2-9 15,4 0-23-15,4 3-4 0,0-3 93 16,10-2-22-16,4 1-21 0,9-3 17 16,1-3-8-16,-9-5-5 0,-3-1-19 0,-13-2 12 15,4 2-32-15,0-2 15 16,4 0-27-16,3 0 26 0,-3 0-29 0,-1-2-235 16,-6-2-90-16,-3-1-313 0,0-1-368 15,-7 0-1236-15</inkml:trace>
  <inkml:trace contextRef="#ctx0" brushRef="#br0" timeOffset="86525.4813">5971 12568 233 0,'0'0'112'0,"0"0"-105"0,6-30 26 0,-1 15-66 16,-1-1 53-16,0 1-20 0,-2 0 237 16,2 1 19-16,-2 3-223 0,3 0 170 15,-5 1-131-15,2 0-39 0,-2 3 117 16,0-3-46-16,0 4 238 0,0 1-240 15,0-1 83-15,0 2-78 0,0 1 81 16,0-1-64-16,0-1-32 0,0 5 17 16,0-5-91-16,0 3-12 0,0-2 61 0,0 2 29 15,0 2 33-15,0-2-17 0,0 2-26 16,0 0-7-16,0-2 17 0,0 2-2 16,0-1-24-16,0 1-11 0,0-2-5 15,-2 2-16-15,2-3-12 0,0 3-5 16,0 0 14-16,0 0 1 0,0 0-36 15,0 0-39-15,0 0-12 0,0 0-8 16,-2 0 0-16,2 0-6 0,0 0-32 0,0 0-32 16,-3 0-29-16,3 0-53 15,-2 8-17-15,0 7 149 0,-2 11 79 0,-2 14 236 16,-3 8-54-16,-2 7-60 0,-1 2-118 16,-1-1 120-16,-2 0-39 0,0 2-74 15,-1 3-11-15,-2-3 0 0,4-1 217 16,-1-5-217-16,0-6-37 0,0-7 37 15,7-10 59-15,-2-10-54 0,4-5 1 16,2-6-3-16,-1-3-3 0,2 1 32 16,1-1-15-16,0-3 24 0,2-2 41 0,0 0 25 15,0 0 20-15,0 0 26 0,0 0 9 16,0 0-32-16,0-2-34 0,2-5-14 16,6-10-12-16,9-12-70 0,13-14-152 15,8-8 65-15,6-2 49 0,5 1 34 16,-1 9-48-16,0-2-24 0,3 6 74 15,-3 4 2-15,-12 7-22 0,-10 8 85 16,-9 11-126-16,-4 1 4 0,-2 1 55 0,-1-2-23 16,1 4 31-16,-6 2-4 15,-3 0 0-15,-2 3-142 0,0 0-9 0,-15 3 34 16,-7 5-168-16,-18 12-9 0,-4 1 16 16,-3 0 225-16,9-2 12 0,10-8 41 15,6-2 12-15,10-2-12 0,4-2-43 16,-1 3 39-16,-2 0 8 0,7 1 13 15,2 0 13-15,2 1-24 0,0 4 291 16,10 1-144-16,6 4 153 0,0 1-63 16,6 2-90-16,-1-1 28 0,2 3-95 0,3-2-50 15,-7-1-5-15,-1-1-28 0,0 0-1 16,-4 1-1-16,2-1-1 0,-6-2 5 16,1 2 13-16,-4-5 0 0,3 2 6 15,-4-3-24-15,1-4-174 0,0 2-105 16,2-2-150-16,5-1-164 0,-2-4-219 15,-2-2-388-15,8-3 216 0</inkml:trace>
  <inkml:trace contextRef="#ctx0" brushRef="#br0" timeOffset="87260.4351">6559 12320 1777 0,'0'0'1254'16,"0"0"-546"-16,0 0-429 0,0 0-193 15,0 0 34-15,0 0 34 0,0 0-36 16,0 0-22-16,0 0-96 0,0-32-12 15,0 32-72-15,0 0-52 0,0 0-24 16,0 3-22-16,0 7-76 0,0 9 258 0,7 12 10 16,1 13 66-16,0 7-4 0,3 1-37 15,0-4-29-15,-1-8-3 0,-1-6 71 16,1-1-73-16,5-6 18 0,-6-3 1 16,-1-7-19-16,-2-5-1 0,-1-2-178 15,2-1-265-15,-5 0-272 0,-2 0-331 16,0-7-262-16</inkml:trace>
  <inkml:trace contextRef="#ctx0" brushRef="#br0" timeOffset="87430.5701">6446 12614 1164 0,'0'0'1531'16,"0"0"-785"-16,0 0-291 0,0 0-215 16,0 0 0-16,0 0-63 0,0 0-177 15,0 0-25-15,0 0-116 0,126-48 141 16,-56 29 31-16,0 5-13 0,-6 4-15 15,-20 5 15-15,-7 5-18 0,-1 0-184 0,-14 0-178 16,-2 5-27-16,-8 2-92 0,-5-2-613 16,2 2-853-16</inkml:trace>
  <inkml:trace contextRef="#ctx0" brushRef="#br0" timeOffset="87714.0157">6951 13196 3047 0,'0'0'708'15,"0"0"-708"-15,0 0-268 0,0 0 268 16,-69 97 64-16,41-53 103 0,7 2-18 15,4-3-103-15,5-5-6 0,-2 1-40 0,4-3-5 16,4-4-17-16,1-1 22 0,2-7 36 16,2-7-34-16,1-6-2 0,0-4-230 15,0 2-157-15,0-2-269 0,1 0-582 16,2-4-94-16</inkml:trace>
  <inkml:trace contextRef="#ctx0" brushRef="#br0" timeOffset="88333.046">7274 12609 1138 0,'0'0'1423'0,"0"0"-1102"0,0 0-321 15,0 0 0-15,0 0 88 0,-56 128 197 16,47-85-61-16,-1 2-14 0,4-6-65 16,1 2-43-16,0 1 12 0,-1 0-112 15,0 0 110-15,-8-1-109 0,5-4 18 0,2-8 26 16,0-8-20-16,1-8-27 0,2-6 0 15,-3 2 0-15,3-1 56 0,-2-1-2 16,1-3-5-16,1-3 0 0,0 1 43 16,2 0-25-16,0-2 10 0,2 0 16 15,0 0-8-15,0 0-28 0,0-2-57 16,0-5-58-16,6-5 27 0,6-11-47 16,8-9-127-16,5-4 15 0,5-1 163 0,2 5 5 15,1 3-23-15,-3 3-67 16,-4 4 74-16,-4 5 9 0,-12 7-16 0,-2 5 45 15,-3 1 0-15,1 0-19 0,-4 2 17 16,0 0 2-16,-2 2 44 0,0 0 4 16,0 0-44-16,-2 0 16 0,-4 2 23 15,-7 6 89-15,1 4-99 0,-10 1-30 16,3 6 21-16,-4 4 90 0,2 6-39 16,-2 5-42-16,12-1 18 0,0-9-10 15,6-5-41-15,5-3-24 0,0-1 8 0,0 0-22 16,12 3 34-16,-2-5 4 0,2-2 0 15,11 0 46-15,7-4 17 0,16-5-17 16,-2 1 5-16,-2-3-51 0,-9-3-35 16,-13-1-123-16,-5-4-112 0,0-2-151 15,0-3-153-15,4-10-355 0,-4 2-1214 16</inkml:trace>
  <inkml:trace contextRef="#ctx0" brushRef="#br0" timeOffset="88988.9131">7751 12398 734 0,'0'0'1431'0,"0"0"-923"16,0 0-15-16,0 0-119 0,0 0-6 15,0 0-38-15,0 0-84 0,0 0-38 16,0 0-173-16,0 0-35 0,0-25-105 16,16 20-12-16,5-5 57 0,11-1 42 15,13 0-4-15,-1 0 19 0,-6 4-35 0,-10 6 38 16,-9-2 0-16,-4 3-4 16,2 0-505-16,0 0-97 0,-4 4-576 0,-9 4-881 0</inkml:trace>
  <inkml:trace contextRef="#ctx0" brushRef="#br0" timeOffset="89554.1127">8423 12953 200 0,'0'0'22'0,"0"0"-22"0,0 0-33 16,0 0-6-16,0 0 32 0,0 0-26 0,0 0-77 16</inkml:trace>
  <inkml:trace contextRef="#ctx0" brushRef="#br0" timeOffset="90487.1755">8427 12914 1014 0,'0'0'144'0,"0"0"369"0,0 0-365 16,0 0-20-16,0 0 194 0,0 0 67 0,0 0-88 15,0 0-172-15,0 0-125 16,0 0-2-16,8-7-2 0,-8 5 35 0,0 2 23 16,0 0 15-16,0 0-5 0,0-2 0 15,0 2-1-15,0 0 9 0,0 0-6 16,0 0-6-16,0 0-15 0,0-2-18 15,0 2-1-15,0 0 16 0,0-2 0 16,0 0 10-16,2-2-5 0,4-1-51 0,-2-4-122 16,4-6-49-16,4 2 139 15,10-8 32-15,14-5 0 0,17-11-108 0,17-6 108 16,7-3 4-16,3-5-4 16,3 4-43-16,6-5 43 0,8-1 134 0,4-3 34 15,-6 5 20-15,-6 3-34 0,-11 10-14 16,-11 3-95-16,-10 9-9 0,-12 3-36 15,-14 5-2-15,-7 8 2 0,-12 1 0 16,-3 6 2-16,-4 0 32 0,-1 0 11 0,-2 1 14 16,-2 2 16-16,0-2 1 15,0 2-44-15,-2-2-32 0,-12-1-49 0,0 1-93 16,-3-2-39-16,-7 0 43 0,0 2 23 16,0 0 110-16,-8 2-38 0,-4-3 38 15,-5 3-60-15,-3-3-26 0,1 1-58 16,5-3 79-16,6-1-6 0,9 0-4 15,0-1 80-15,7 3 0 0,2 0-123 16,1 0 15-16,1 2 24 0,-4-1 49 16,10 1 35-16,2 2 29 0,4-2-29 0,0 2-23 15,10 0-95-15,12 0 77 0,10 0 41 16,17 0 71-16,7 0 11 0,7 0-47 16,-7 4 21-16,-2-1-22 0,-7 1-2 15,-11 2-32-15,-9 1-6 0,-8 1-39 16,-6 0 0-16,-1 2 23 0,2 3-7 15,-7 0-48-15,-2 2 24 0,-5 1 53 16,-5 1 28-16,-16 6 293 0,-10 7 33 0,-18 7-6 16,-2 0-163-16,2-1-117 15,9-8-14-15,12-7-36 0,9-7-18 0,2 1-5 16,9-4-248-16,1 0-29 0,5 3-126 16,2-2-302-16,13-9-712 0,8-1 206 15</inkml:trace>
  <inkml:trace contextRef="#ctx0" brushRef="#br0" timeOffset="91849.1288">10159 11909 758 0,'0'0'978'0,"0"0"-532"16,0 0 61-16,0 0-138 0,0 0-9 15,0 0-116-15,0 0 125 0,0 0-82 16,0 0-52-16,-44-61-98 0,44 59-67 15,0 0 43-15,0 1-9 0,0 1-32 0,0 0-72 16,0 0-23-16,0 0-23 0,0 0-12 16,0 0-12-16,0 0-8 0,0 0-7 15,0 0-18-15,0 0-2 0,0 0 30 16,0 0 12-16,4 0 27 0,3 0 36 16,-3 1 0-16,2 3 2 0,1 0 19 15,-1-1 24-15,0 2 0 0,3 0-45 16,-2 2 1-16,-1 1-2 0,0 2-47 15,0 4-15-15,-2 0 61 0,0 8 4 0,-4 4-1 16,0 11 26-16,-8 1 18 0,-4-6 9 16,1-7-23-16,0-11-6 0,3-3-21 15,-1 0 42-15,3-1-21 0,0 0-8 16,-1-6-14-16,7-2 18 0,-2-1 12 16,2-1 9-16,0 0 16 0,0 0 15 0,0 0-3 15,2 0-9-15,3-1-14 16,-1-5 17-16,6-5-12 0,9-16-52 0,11-11-55 15,8-8-11-15,-3-2 64 0,1 0-32 16,-8 6 13-16,-4 2-76 0,-2 4-39 16,-7 7 87-16,-7 11-55 0,-4 7 7 15,-4 5 97-15,0 0 111 0,0 3-86 16,0 0-21-16,0 0 46 0,-4 3-33 16,0 0-14-16,-3 0 41 0,1 0-44 15,-2 9-32-15,-10 7-93 0,2 9 125 0,-4 12 32 16,6 4-16-16,8 1-3 15,6-4-13-15,0-5 0 0,4-3-31 0,6-1 31 16,6-2 0-16,0-4-8 0,10 0 8 16,1-1 17-16,5-2 29 0,4 1-9 15,-8-7-37-15,-7-5-121 0,-4-2-115 16,-4-3-213-16,1 0-323 0,4-2-548 16,-8 1-283-16</inkml:trace>
  <inkml:trace contextRef="#ctx0" brushRef="#br0" timeOffset="92429.6865">10888 12110 692 0,'0'0'2308'16,"0"0"-1941"-16,0 0-338 0,0 0 71 15,0 0 115-15,0 0 81 0,-117 6-90 16,96 1-38-16,0 3-42 0,-3 1-25 16,3 5-66-16,2-1-35 0,2 0-2 15,4-1-23-15,5 0-17 0,2-4 1 16,5 0 36-16,1-2-24 0,0-1-26 16,0-1 53-16,9 1 2 0,1-1 0 15,5 1-90-15,-2-4-50 0,2 1 140 16,2-4 32-16,-5 0-32 0,6 0 0 0,-5-4-37 15,5-6 32-15,0-3-33 0,-6-2 38 16,3-1-194-16,-7 3 194 0,-1 2 155 16,-3 3-54-16,-2 2-51 0,2 3-50 15,0-1-44-15,1 1-47 0,4 0 38 16,1 3 20-16,3 0-50 0,4 0 32 16,4 0 15-16,9 0 26 0,10 3 10 15,-4 2 4-15,-4-5 21 0,-6 0-4 0,-1 0 4 16,-6 0 49-16,4-5-6 0,-6 0 28 15,0 0-58-15,-2-4-11 0,-1 2 72 16,-6 1-27-16,-5 1 64 0,0-1 28 16,-3-2-44-16,0-2-100 0,0-1 71 15,-3-3-20-15,-6 0-71 0,-7-3 0 16,1 1 5-16,-6 1-5 0,0 2-36 0,-5 6-3 16,-2 2 28-16,-5 3-14 15,-1 2-15-15,4 0-18 0,6 5 27 16,10 4-8-16,-6 8-42 0,0 10 5 0,5 7-28 15,4 3 66-15,7 1 33 0,4-3-112 16,4-7-198-16,7-6-266 0,-5-6-385 16,-2-5-1215-16</inkml:trace>
  <inkml:trace contextRef="#ctx0" brushRef="#br0" timeOffset="93772.9066">8627 13499 321 0,'0'0'362'0,"0"0"-184"16,0 0-112-16,0 0 97 0,0 0 105 15,0 0 101-15,0 0 8 0,0 0-14 0,0 0-95 16,-41-15-58-16,37 10-28 0,0 2 11 16,0-1 35-16,0 0-20 0,0 0-24 15,-4 1-47-15,6 1 30 0,0 0-36 16,2 0-50-16,0 0-10 0,0 0-12 15,0 1-26-15,0 1 16 0,2 0-49 16,4-3-76-16,4 3-84 0,6 0-72 16,16 0 127-16,17 3 89 0,11 2 16 15,-4 2 0-15,4 2 3 0,-8-6 21 0,2 2 58 16,4-5 33-16,-5 5-48 0,1-3 19 16,3 2-32-16,-9-3-54 0,1 5 3 15,-5-2 29-15,-1 2-30 0,-1-1-2 16,-6 1 23-16,-2-2-23 0,-8 1 0 15,-7-2 0-15,-4 1 2 0,-6-4 0 16,3 3-2-16,2 1 2 0,-4-2-2 16,-2 0 0-16,-4 0 0 0,0-2 1 15,-2 0 3-15,1 0 17 0,-3 0 4 16,0 0 13-16,0 0 5 0,0 0 4 0,0 0 3 16,0 0 5-16,0 0 4 0,0 0-2 15,0 0 1-15,0 0-5 0,0-2-4 16,0-2-12-16,-5-3-19 0,-1-2-17 15,-2 2-2-15,-4-3-25 0,-8 1 13 16,1 0-10-16,-7-2 9 0,-4-4-19 16,6 4 12-16,-4 0-4 0,0 2 7 0,9 1 18 15,-1 1 36-15,6 2-3 0,2 1-33 16,2 0-3-16,4 3 3 0,4-2 3 16,2 3-3-16,0-1 0 0,0 1-15 15,4-2 12-15,4 2-84 0,4 0-29 16,4 2 46-16,5 5 51 0,3 4 0 15,2-1 19-15,-4 4 15 0,2 1-15 16,0 0-2-16,-7 4-14 0,0-2 0 16,-4 2 16-16,-7 3-2 0,-2-3 2 15,-2 2 0-15,-2-1 15 0,0 0 44 0,-8 1-32 16,-7 1 19-16,-2 0-14 0,0-1-32 16,-3 0-18-16,2-4-104 0,-4 1-147 15,8-5-44-15,-6 0 61 0,5-5-162 16,2-3-255-16,-1-3-635 0,3-2-132 15</inkml:trace>
  <inkml:trace contextRef="#ctx0" brushRef="#br0" timeOffset="96417.811">10266 13585 187 0,'0'0'145'0,"0"0"-145"0,0 0-53 0,0 0 20 15,0 0 33-15,0 0 93 0,0 0 39 16,0 0-93-16,-39-14-4 0,37 14-35 15,-3-3 0-15,2 1 62 0,-1 0 267 16,-2 1-16-16,-4-2 90 0,2 1-45 16,-2 0-74-16,2 0-35 0,-6-1-49 15,4 1 4-15,1 0 30 0,-1 0-14 16,1 0-34-16,3 0-25 0,1 0-44 16,1 0-30-16,2-1-8 0,2 3-12 0,0 0 10 15,0 0-44-15,0 0-28 0,0 0 32 16,4-2-10-16,-2 2-27 0,5-2-36 15,0 2-45-15,3 0 33 0,3-3 48 16,13 3 5-16,2-2 14 0,11-5 25 16,-6-1-6-16,-4 5-38 0,-11-3 3 15,-2 4 20-15,-4-1-18 0,8-2 26 16,-6 2-29-16,1-1 1 0,-2 1 28 0,-4 1-28 16,-7-1-1-16,0 3 16 0,0 0 27 15,-2-2 27-15,0 2-18 0,0 0-8 16,0 0-16-16,0 0-5 15,0 0-4-15,0 0-17 0,2 0 0 0,-2 0-3 16,0 0-1-16,0 0-3 0,0 0-13 16,0 0-18-16,0 0-37 0,0 0 38 15,0 0-15-15,-4 2 8 0,2 1 17 0,-7 2-22 16,-8 8-27-16,0 2 50 16,-9 7 22-16,4 4 22 0,-2-3-22 0,0 10-32 15,1 5-16-15,2 6 29 0,4 2 18 16,7-4 1-16,6-11 35 0,4-11-16 15,0-5-9-15,0-3 22 0,8 4 4 16,2-1 151-16,5 4-61 0,6-2-4 16,-2-2-6-16,7-2-66 0,4-1-32 15,4 0-4-15,6-3 26 0,3-3-5 16,-3-3-31-16,-4-3 32 0,-12 0-15 0,1 0-6 16,-11 0 5-16,2-1-3 0,-2-3-17 15,1 0-84-15,2-1-45 0,-4-3-21 16,-3 1-29-16,2-2-37 15,-4 1-131-15,-2-1-220 0,-2-3-313 0,-2 2-524 16,-2 0 251-16</inkml:trace>
  <inkml:trace contextRef="#ctx0" brushRef="#br0" timeOffset="100253.9741">5806 16038 44 0,'0'0'119'0,"0"0"59"16,0 0-99-16,0 0 270 0,0 0 551 15,0 0-433-15,0 0-230 0,-18-40-231 16,16 30 501-16,-1 0-372 0,2-5-17 16,-1 1-16-16,0-2 39 0,2 1 116 15,0 0-165-15,0-1-72 0,0 1 16 16,0 5-36-16,0-1 138 0,0 4-138 16,0 1-31-16,0 4 31 0,0-1 76 0,0 3-7 15,0 0-69-15,0 0-63 16,0 0-50-16,0 0 1 0,0 0-27 0,0 0-12 15,0 3-35-15,2 5 38 0,4 9 148 16,6 13 81-16,6 13-14 0,3 11-67 16,-2 8 136-16,-2-1-32 0,3 0 4 15,-2-1-33-15,4-9-32 0,-3-7-43 16,-2-12 0-16,-7-9 0 0,-1-5 24 16,-1-9-23-16,1 2-1 0,0 0 41 0,-3-2-41 15,-2-4 0-15,-2-2 50 16,0-2 6-16,-2-1 49 0,0 0 63 0,0 0 142 15,0 0-14-15,0 0-41 0,0-5-37 16,0-6-71-16,0-7-105 0,4-10-42 16,2-11-48-16,6-3-44 0,0-4 92 15,3 4-40-15,2 5 4 0,0 1-37 16,0 2 10-16,-2 1 62 0,-1 1-224 16,2 3-72-16,-5-1 9 0,0 6-362 0,-1 8-38 15,-8 2-46-15,0 6-360 0,0 3 75 16</inkml:trace>
  <inkml:trace contextRef="#ctx0" brushRef="#br0" timeOffset="100997.3149">6328 16495 9 0,'0'0'1060'0,"0"0"155"0,0 0-790 15,0 0-197-15,0 0 1 0,0 0 14 16,0 0 39-16,0 0-65 0,0 0-93 15,0 0-124-15,-20-23-96 0,20 23-46 16,0 0-22-16,0 0-3 0,0 0 9 16,2 5-18-16,0 4 176 0,3 2 64 15,2 6 99-15,-3 2-45 0,0 2 33 0,-1 4-49 16,0-2-66-16,1 2 25 0,1-2 11 16,-3 0-42-16,0-2-30 0,0-4 0 15,0 0 29-15,0-7-25 0,-2 0-3 16,0-5 25-16,0-1-2 0,0-4 5 15,0 2 24-15,0-2 43 0,0 0 32 16,0 0 29-16,0 0-40 0,0 0-22 16,0 0-25-16,-2-4-20 0,-4084-2-50 15,8166-2-1-15,-4085 0-65 0,3-6 8 0,0 0 33 16,2-1 4-16,0-1-54 0,4-2 8 16,5-1-16-16,0 3-38 0,1 1 118 15,1 4-47-15,-1 2-12 0,1 2-19 16,0 3-6-16,-1 0-24 0,0 3 9 15,4 1-13-15,-2 0 18 0,1 5 5 16,2 3 60-16,-2 4 30 0,-3-3 2 16,3 2 22-16,-4 1 26 0,-1 0 28 15,-2-3-33-15,0 1 21 0,-1-5-60 0,0 1 17 16,-3-5 25-16,-2-1 5 0,0 3 16 16,2-3 34-16,-2 0 48 0,0 0 50 15,2 0-32-15,0-4-59 0,4-9-7 16,12-12-85-16,9-9-16 0,1 1-16 15,-8 4 13-15,-4 14-32 0,-8 6-57 16,0 1 25-16,3 2 17 0,0 0-25 16,-3 2-20-16,-2 4-53 0,-1 0 37 0,-2 0-13 15,2 7 12-15,0 0 25 0,4 6 31 16,1 0 56-16,-2 3 27 0,4-1-25 16,4 0-2-16,-4-5-254 0,8 0-401 15,-1-6-216-15,-5-1-470 0</inkml:trace>
  <inkml:trace contextRef="#ctx0" brushRef="#br0" timeOffset="101660.7601">7215 16000 475 0,'0'0'1952'0,"0"0"-1289"0,0 0-423 0,0 0-161 15,0 0-57-15,0 0-22 0,0 0-33 16,119-80 33-16,-49 41 148 0,11 2 45 16,4-3-121-16,-5 1 140 0,0 7-73 15,-4 1-45-15,-11 8 59 0,-7 6-87 16,-12 4-66-16,-3-2-1 0,-5 6-2 15,-8 2-20-15,-12 3 20 0,-5 2 3 16,-4 1-40-16,-3-2 40 0,-4 3 0 16,1 0 49-16,-3 0 64 0,0-1-29 15,-5-1 7-15,-5-2-79 0,-8 0-12 0,-4-3-70 16,-10-1 50-16,-7-4 20 0,-1 3 12 16,6-2-12-16,8 2 16 0,10 4 11 15,2 2-16-15,0-2 9 0,1 1-20 16,3 3 2-16,3-2-2 0,5 3-37 15,2-1-60-15,0-2-62 0,4 3-8 0,7 0-40 16,6 0 81-16,11 3 126 16,-2 2 3-16,0 1 32 0,0 2-33 0,-11-1-2 15,4 3 0-15,-4 3-5 0,-5-2-36 16,-1 5 11-16,-4 0 4 0,-5 7 26 16,-10 6 34-16,-13 10 12 0,-7 3 32 15,0-8 3-15,6-7-42 0,6-9-39 16,4-3 0-16,-2 2-111 0,2 0-37 15,3 5-154-15,3-5-371 0,8-1-302 16,0-6-483-16</inkml:trace>
  <inkml:trace contextRef="#ctx0" brushRef="#br0" timeOffset="102428.3131">8435 15253 942 0,'0'0'1402'15,"0"0"-852"-15,0 0-468 0,0 0-82 16,0 0 6-16,0 0 53 0,0 0 11 16,0 0-9-16,0 0-61 0,0 0-141 15,4-30-108-15,4 40 170 0,-2 5 79 16,-2 11 18-16,0 16 204 0,-4 8 35 16,0 3-9-16,0-2-91 0,-4-1 8 15,-4-2-22-15,-4-2-33 0,2-2-67 16,4-7 39-16,2-13-54 0,0-9-4 15,2-8-24-15,2 2-19 0,-3-3 19 0,3-4 0 16,0-2 43-16,0 0 16 0,0 0 13 16,0 0 14-16,0 0 20 0,0 0 2 15,5-4-13-15,7-12-41 0,18-10-54 16,8-13 27-16,7-7-27 0,1-2 8 16,-7 2-8-16,-7 8-74 0,-10 10 39 15,-6 9-44-15,-8 5-10 0,-2 6 86 16,1-1-99-16,-6 1 99 0,4 1 3 0,-2 5 42 15,-3-1-4-15,0 3-38 16,0 0-1-16,0 0-41 0,-12 0-50 16,2 0-16-16,-2 7-71 0,-4 4 101 0,4 7 78 15,-1 4 38-15,4 10 15 0,4 1-48 16,5 0 29-16,0-7-1 0,0-10-4 16,8-3 7-16,0-1 18 0,3 1-13 15,5 1-19-15,4-3 1 0,-2-3-20 16,8 1 37-16,0-4-18 0,-1 1 32 15,1-4-54-15,0-2-148 0,-8 0-135 0,2 0-116 16,-3 0-103-16,-5-8-291 0,2-2-476 16,-2 2 171-16</inkml:trace>
  <inkml:trace contextRef="#ctx0" brushRef="#br0" timeOffset="102795.7056">9102 15071 567 0,'0'0'1278'16,"0"0"-361"-16,0 0-527 0,0 0-390 15,0 0 0-15,0 0 0 0,0 0 0 16,0 0 57-16,0 0 169 0,0 0 34 0,17 104-146 16,-4-63-114-16,-2 0 2 15,-1-4 11-15,-1-6-9 0,-5-4-4 0,3 1 35 16,-5-4 1-16,-2-7 5 0,0-4-41 15,0-3-546-15,0 1-210 0,-9 1-78 16,-4 1-241-16,1-6 346 0</inkml:trace>
  <inkml:trace contextRef="#ctx0" brushRef="#br0" timeOffset="102928.3353">8967 15320 659 0,'0'0'1326'16,"0"0"-780"-16,0 0-461 0,138-69-79 0,-84 54 0 15,-4 5 91-15,-4 3-97 0,-5 3-26 16,-11 4 22-16,-10 0-187 0,-9 4-1288 16,-1-3 454-16</inkml:trace>
  <inkml:trace contextRef="#ctx0" brushRef="#br0" timeOffset="104113.3911">7667 16702 152 0,'0'0'158'0,"0"0"-26"16,0 0-59-16,0 0-47 0,0 0 244 15,0 0 168-15,0 0-9 0,0 0-167 16,0 0 5-16,0 0-55 0,-51-41-58 0,43 38-14 16,-3-1 29-16,-2 0-4 15,3 0-3-15,0-1 36 0,-2 5-23 0,4-4 42 16,2 1 20-16,2 3-69 0,0-3-9 15,1 3-27-15,1-2-44 0,2 2-5 16,0 0-12-16,0 0-13 0,0-2-4 16,2 2-54-16,1-3-23 0,1 3-74 15,0 0-7-15,6 0 16 0,10 0 54 16,7 7 22-16,15 3 12 0,6 1 0 16,-3 0-64-16,1 0 64 0,-2 0 5 0,1-1-5 15,1 0-27-15,1 0 4 0,0-1 22 16,0 0-2-16,-5-1 3 0,-2 0 4 15,-3-2 28-15,-13-2-5 0,-2-1 0 16,-9 0-27-16,2-3-2 0,-5 1-20 16,3 1-64-16,1-2 10 0,-4 0 76 15,-4 0 9-15,-4 0 54 0,0 0-5 16,-1-2 29-16,2 1 1 0,-3-2-21 16,2 2-11-16,-2-3-17 0,2 2-5 15,-2-4 13-15,0 2-21 0,0-1-25 0,0-2 0 16,-4 0 15-16,-2 0-16 0,-1-1-3 15,-5-1-12-15,-3 1-16 0,1-1 8 16,-5-2-1-16,3 4 5 0,-1-2 19 16,-1 1 1-16,7 2 19 0,-3 1-19 0,6 0 14 15,4 2-11-15,1 3-4 16,2-2 0-16,1 2-23 0,0 0-16 0,0 0-3 16,0 0-66-16,8 0 16 0,2 2-13 15,6 8 69-15,0 1 32 0,2 2-23 16,-5 0 27-16,3 4 31 0,-5-3 1 15,-5 1-7-15,-1 2-23 0,-3 1-2 16,-2 2 45-16,0-2-12 0,-2 3 5 16,-7 1 4-16,-9 4-1 0,0 5-16 15,-8 3-4-15,3-2-18 0,2-5-3 0,8-8-32 16,5-8-220-16,-5 5-127 0,6-1-222 16,3 0-221-16,4-5-204 0,0-7-383 15</inkml:trace>
  <inkml:trace contextRef="#ctx0" brushRef="#br0" timeOffset="104827.5667">8667 16540 791 0,'0'0'1060'0,"0"0"-964"0,0 0-96 15,0 0-244-15,0 0 37 0,0 0 207 16,0 0 266-16,0 0 141 0,0 0 34 15,0 0-45-15,-36 129-181 0,32-83-12 16,0 1-94-16,-3-4-23 0,3-3 11 16,-4-2 6-16,-2 3-62 0,2-7 10 0,0 0-51 15,2-2 3-15,-2-5-3 0,-2-8 2 16,6-5 13-16,0-4-15 0,0 1 31 16,0-4-26-16,0 1 30 0,2-5 27 15,-3-1-9-15,3 0-10 0,0-2-4 16,-3 0-1-16,3 0 16 0,0 0-5 15,0 0-4-15,2 0-18 0,0 0-4 16,0-2-23-16,0-5-198 0,0-3 78 16,4-1 39-16,7-7 17 0,4-6 39 15,11-11-16-15,10-8 37 0,4-3 4 0,3 3 2 16,-3 4 2-16,-9 2-8 0,-5 11 4 16,-5 5 0-16,-11 9 0 0,-1 3 21 15,-1 1 14-15,-3 3-14 0,2-2 37 16,-7 5 23-16,0-1-57 0,0 3-24 15,-12 0-134-15,-2 0-53 0,-8 3 30 16,1 6 33-16,-2 1 21 0,0 4 35 0,3-1 49 16,4 6 19-16,-3 0 51 15,12 0 0-15,1 5-33 0,4-4-14 0,2 4 25 16,2-2 57-16,8 0 84 0,6-3 65 16,-2-2-53-16,5 0-39 0,-2-3-71 15,1-3-18-15,2-2-33 0,-3-2-19 16,1 0 34-16,-4-4-35 0,1 1-1 15,-2-1 26-15,-3 2-1 0,-1-1-9 16,-1-4-16-16,1 4-153 0,-3-4-31 16,-1 4-51-16,1-4-78 0,2 1-116 0,4-1-221 15,4 0-160-15,-4 0-482 0</inkml:trace>
  <inkml:trace contextRef="#ctx0" brushRef="#br0" timeOffset="105181.9372">9092 16524 585 0,'0'0'3486'0,"0"0"-3015"0,0 0-314 15,0 0-36-15,0 0 16 0,0 0-76 16,0 0-49-16,0 0-12 0,0 0-36 15,0 0 11-15,161-76 21 0,-92 69-49 16,-11 7 24-16,-9 0-72 0,-11 0-374 0,-10 0-596 16,-13-1-1936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3:53.81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637 10738 7 0,'0'0'6'0,"0"0"-1"0,0 0-5 16,0 0 0-16,0 0-5 0,0 0 3 0,0 0 2 16,0 0 4-16,0 0 3 0,0 0 0 15,0 0-1-15,0 0 21 0,0 0 12 16,0-2 67-16,0 2-21 0,0-1 41 16,0-2-73-16,0 1-7 0,0-1 72 15,0 1-32-15,0-2 19 0,0 1 7 16,0 3-80-16,0 0 106 0,0-3 32 15,0 1-125-15,0 0-38 0,0 2 26 16,0-1-7-16,0 1 12 0,0-3 21 0,0 3 25 16,0-2-26-16,0 0-52 0,0 2 111 15,-2-2 119-15,2 1-45 0,0-1-66 16,-3-2-7-16,3 0-118 0,-2 3-12 16,2-2 12-16,0 2 93 0,0 1-40 15,0 0-53-15,0 0-61 0,0 0-2 16,0 0 1-16,0 0 12 0,0 0 13 15,0 0-13-15,0 0 19 0,0 0-1 0,0 0-18 16,0 0-1-16,0 0-7 0,0 0 1 16,0 0 25-16,0 0 26 0,0 0-1 15,0 0-18-15,0 0 21 0,0 0 4 16,0 0 4-16,-3 0 34 0,3 0 7 16,0 0 18-16,-1 0-5 0,1 0 12 15,0 0-14-15,0 0-18 0,0 0-7 16,0 0-27-16,0 0 0 0,0 0 0 0,0 0 0 15,0 0-2-15,0 0-2 0,0 0 0 16,0 0-4-16,0 0-27 0,0 0 6 16,0 0 0-16,0 0 19 0,0 0-19 15,0 0-19-15,0 0 6 0,0 0-1 16,0 0 1-16,0 0 13 0,0 0 18 16,0 0-50-16,0 0-19 0,0 0-7 15,0 0-21-15,0 0-103 0,-2 0-204 0,2 0 77 16,0 5 70-16,-2-1 27 15,0 3 98-15</inkml:trace>
  <inkml:trace contextRef="#ctx0" brushRef="#br0" timeOffset="395.133">14537 10718 541 0,'0'0'806'0,"0"0"-270"0,0 0-87 16,0 0 17-16,0 0-317 0,0 0-120 15,0 0-29-15,0 0-129 0,0 0-66 0,0 0-13 16,-10-58-162-16,10 58-72 0,0 4 112 15,2 4 219-15,2 3-105 0,-2 0-238 16,2 0 98-16</inkml:trace>
  <inkml:trace contextRef="#ctx0" brushRef="#br0" timeOffset="1123.1358">15448 10591 84 0,'0'0'0'0,"0"0"-60"0,0 0 36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4:05.35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782 11734 33 0,'0'0'2'0,"0"-2"-2"0,0 2-2 16,0 0 2-16,0 0-2 0,0 0-3 0,0 0-21 15,0 0 26-15,0 0 0 16,0 0 0-16,0 0 0 0,0 0 0 0,0 0 0 15,0 0 0-15,0 0 0 0,0 0 0 16,0 0 0-16,0 0 0 0,0 0 0 16,0 0 0-16,0 0 0 0,0 0 0 15</inkml:trace>
  <inkml:trace contextRef="#ctx0" brushRef="#br0" timeOffset="3970.3879">4243 11783 57 0,'0'0'159'16,"0"0"-21"-16,0 0-59 0,0 0-6 16,0 0-73-16,0 0 6 0,0 0 205 0,0-3-106 15,0 3-68-15,0 0-37 0,0 0-46 16,0 0-6-16,4 0-47 0,3 0-79 15,6 0 132-15,14 0 20 0,13 9 24 16,-4 0-414-16</inkml:trace>
  <inkml:trace contextRef="#ctx0" brushRef="#br0" timeOffset="5230.1922">13866 11843 2 0,'0'0'145'15,"0"0"-39"-15,0 0-99 0,0 0 19 16,0 0 112-16,0 0 1 0,0 0-87 15,0 0-52-15,0 0-2 0,0 0-24 16,0 0-53-16,0-14-139 0,0 14 40 16</inkml:trace>
  <inkml:trace contextRef="#ctx0" brushRef="#br0" timeOffset="12794.2386">9818 11489 854 0,'0'0'660'16,"0"0"-412"-16,0 0-248 0,0 0-130 0,0-9-38 15,0 9 32-15,0 0 90 0,0 0 20 16,0 0-66-16,0 0-202 0,0 0-187 16,0 0 237-16,0 5 139 0,-2-1 65 15</inkml:trace>
  <inkml:trace contextRef="#ctx0" brushRef="#br0" timeOffset="17456.8834">10078 11347 378 0,'0'0'402'16,"0"0"427"-16,0 0-591 0,0 0-238 15,0 0-73-15,0 0 73 0,0 0 5 16,-2-7 63-16,2 7-68 0,0 0-51 16,0 0-27-16,0 0 1 0,0 0 40 15,0 0 37-15,0 0 45 0,0 0 20 16,0 0-7-16,0 0 0 0,0-2 50 0,0 2 64 15,0 0-2-15,0-2-46 16,0 2-36-16,0 0-27 0,0 0-55 0,0 0-6 16,0 0-36-16,0 0-8 0,0 0 19 15,0 0 0-15,0 0 25 0,0 0 0 16,0 0 0-16,0 0 0 0,0 0 0 16,0 0 7-16,0 0 36 0,0 0 1 15,0 0 29-15,0 0 18 0,0-1 12 0,0 1-7 16,0 0-2-16,0 0-12 15,0 0-17-15,0 0-36 0,0 0 0 0,0 0-23 16,-2 0 22-16,2-3-26 0,-2 3 0 16,-1-2-2-16,3 2-23 0,-1-1 23 15,1 1 0-15,-2 0 0 0,2 0 0 16,0 0 0-16,0 0-2 0,0 0 2 0,0 0 4 16,0 0 19-16,0 0-18 15,0 0 18-15,0 0-1 0,0-3-16 0,0 3 33 16,0 0-10-16,0 0-24 15,0-1-1-15,0 1-2 0,0 0-2 0,0 0-4 16,0 0-24-16,0 0 0 0,0 0 22 16,0 0-28-16,0 0 0 0,0 0 6 15,0 0 6-15,0 0-2 0,0 0-5 16,0 0 25-16,-2 0 0 0,2 0 4 16,0 0 2-16,0 0 4 0,0 0 23 0,0 0 0 15,0 0-25-15,0 0 19 16,0 0-22-16,0 0-1 0,0 0-5 0,0 0-29 15,0 0 11-15,0 0-1 0,-2 0-17 16,2 0-6-16,0 0 6 0,-2 0 6 16,2 0-1-16,0 0 13 0,0 0 19 15,0 0 2-15,-2 0-4 0,2 0 2 16,0 0 4-16,0 0-2 0,0 0 2 16,0 0-4-16,0 0-37 0,0 0-14 15,0 0-30-15,0 1-36 0,0 3-209 0,-2 2-25 16,-2 4 157-16,-1 1-250 0,-1 3-333 15,1-3 317-15,27-68 464 0</inkml:trace>
  <inkml:trace contextRef="#ctx0" brushRef="#br0" timeOffset="34950.9851">6187 13954 20 0,'-3'-2'39'0,"3"0"-12"0,0 0 45 15,-1 0-34-15,1 0-36 0,-2 2 2 16,2-3 43-16,-2 1 38 0,0 2 80 15,2-2 138-15,-2-1-237 0,0 3-66 0,0-1 52 16,2-1 86-16,0 2-21 16,-2 0-38-16,2 0-47 0,0 0 14 0,0 0 13 15,0 0 44-15,0 0 40 0,-2-5-14 16,2 5 18-16,0 0-71 0,-2-2-70 16,-1-1 210-16,3 1-29 0,-5 0-100 15,5 1-43-15,-3-1 41 0,2 0 6 0,1 2-42 16,0-3-1-16,0 2-11 15,-2 1-37-15,2 0 0 0,0 0-25 0,0-2-5 16,0 2-19-16,0 0-17 0,0 0-25 16,0 0-14-16,0 0-14 0,0 0-68 15,0 0-10-15,0 2 140 0,0 2 57 16,0 3 70-16,3 0 76 0,5 4-70 16,-1-4 67-16,-3 3 1 0,2-1-119 15,-2-1 5-15,0 0-30 0,0 0 67 16,0-3-65-16,-1 1 28 0,-1-4-28 0,1-2-2 15,-3 0 61-15,0 0 60 0,0 0 21 16,0 0 63-16,2 0-7 0,-2 0-43 16,0 0-42-16,0 0-38 0,0 0-33 15,0 0-27-15,0 0-15 0,0 0-52 16,0 0-7-16,0 0 5 0,0 0 6 16,0 0 5-16,0 0-11 0,0 0-2 15,0 0-6-15,0 0 17 0,0 0 22 0,0 0 19 16,0 0 2-16,0 0-1 15,0 0-3-15,0 0-28 0,0 0 6 0,0 0 24 16,0 0-1-16,2 0 5 0,-2 0 5 16,0 0 29-16,2 0 6 0,-2 0 5 15,0 0 5-15,2 0 18 0,0-2-2 16,2-4-1-16,7-6 15 0,8-13-4 16,9-11-30-16,9-8-41 0,0-4 31 15,-1 0-5-15,-6 5-31 0,1-1-226 16,-3-2-88-16,-7 6-236 0,-6 2-451 0,-7 9-517 15</inkml:trace>
  <inkml:trace contextRef="#ctx0" brushRef="#br0" timeOffset="36692.5249">9234 13814 84 0,'0'0'415'0,"0"0"-382"16,0 0 309-16,0 0 12 0,0 0 48 16,0 0-62-16,0 0-55 0,0 0-136 15,0 0-76-15,-11-21-73 0,11 21-56 16,0 0-56-16,0 0-1 0,0 0 19 0,0 0 30 16,0 0 7-16,0 0 18 0,0 0 39 15,0 0 3-15,0 0-1 0,0 3 36 16,0 0 76-16,2 1-114 0,-1-2 39 15,3 1 55-15,-2 1-26 0,0-2 16 16,0 2-80-16,-1-2 12 0,-1 0-14 16,3-2-4-16,0 3 2 0,-3-3-29 15,2 0 29-15,-2 0 6 0,1 0 26 0,-1 0 11 16,0 0 13-16,3 0 36 16,-3 0 66-16,0 0 21 0,2 0-20 0,-2 0-33 15,4-3-41-15,-3-1-6 0,3 0-56 16,0 2 5-16,-4-2-24 0,2 4-3 15,-2 0-1-15,0 0 0 0,0 0 0 16,0 0 0-16,0 0 4 0,0 0 18 16,0 0-20-16,0 0-2 0,0 0-39 15,0 0-12-15,0 0-39 0,0 0 0 16,0 0-20-16,0 0-2 0,0 2 6 0,1 2 65 16,2 0 41-16,1 0 4 15,-2 1-2-15,0 0 49 0,3-3-51 0,-3 3-6 16,-1-3 6-16,2 0 53 0,0-2-24 15,-3 2 1-15,2-2-7 0,-2 0 36 16,2 0 11-16,-2 0 16 0,0 0-2 16,1 0 29-16,2-2 23 0,3-9 26 15,12-13-70-15,0-8-47 0,12-8 1 0,-3-2 74 16,3 0-120-16,0 4-55 16,2 0 50-16,-5 1-36 0,-5 10-20 0,-8 8-158 15,-2 5-223-15,-4 6-11 0,-2-2-382 16,0 2-361-16,0 2 469 0</inkml:trace>
  <inkml:trace contextRef="#ctx0" brushRef="#br0" timeOffset="43897.9701">6890 11991 218 0,'0'0'53'0,"0"0"45"0,0 0-32 0,0 0 7 15,-19-15 59-15,17 11 131 0,0 3-106 16,0-1-92-16,0-1 20 0,-1 3 214 16,0-2-1-16,0 2-222 0,3 0 13 15,-2-3 58-15,0 3-53 0,-1 0-63 16,2 0-24-16,-1 0-1 0,2 0-2 0,0 0 0 16,0 0 0-16,-2 0-2 15,-1 0-2-15,3 0 0 0,-2 0 4 0,0 0 34 16,2 0-32-16,0 0-6 0,0 0-50 15,0 0-81-15,-2 0-118 0,2 0-27 16,-3 8-81-16,1 3 180 0,0 10 177 16,2 8 153-16,0 7 17 0,0-4-60 15,7-7-20-15,-1-7 7 0,1-7 83 16,1 2-2-16,3 2 43 0,3 1-134 16,2-1-19-16,-2-1 62 0,4-3-105 0,-2 0 29 15,8-1 7-15,-5-3-55 0,6 0 67 16,-2-5 70-16,1 1-137 0,-4 0 53 15,2-2-41-15,-5 1 5 16,3-2-11-16,-4 2-12 0,2-2 59 0,-4 0-54 16,4 0 46-16,-4 0-49 0,3 0 27 15,2 0-29-15,-4 0 0 0,2-4 4 16,-3 3 1-16,3-5-1 0,1 4 19 16,-6-5-23-16,4 4-2 0,-4-1-38 15,3 0 40-15,0 1-29 0,0-1 18 0,-1 0 11 16,4 0-41-16,-4 2 41 15,1 1-4-15,0 1-61 0,-2-2 65 0,2-1 35 16,0 3-35-16,-1-2 0 0,4 2 24 16,-8-2-24-16,3 2 6 0,-2 0-4 15,-3 0-2-15,-2 0-42 0,1 0 42 16,-5 0-5-16,1 0-31 0,0 0 36 16,-1 0 45-16,0 0 20 0,-2 0-18 15,2 0-2-15,3-1-6 0,-1-3-5 0,5-2-30 16,4-2 41-16,10-1-5 15,2-2-3-15,1 1-37 0,0 0-56 0,4 3 13 16,2-1 41-16,9 0-66 0,-1 3 68 16,-6 3 6-16,-6 2-6 0,-13 0-91 15,0 0-26-15,0 4-5 0,3 1 120 16,2 3-49-16,-4-1 28 0,2 4 23 16,-6-3 29-16,1 2 54 0,2 0-48 0,-6-1 0 15,-1 0-6-15,0-1 30 0,1 1-53 16,-2-2 41-16,-3-2-25 0,1 1-22 15,0 0 0-15,0-1 0 0,6-1 6 16,-3 1 45-16,-2 1-17 0,5-1-6 16,-3-1 17-16,5-1-22 0,-2 2-18 15,1-4-5-15,3-1 51 0,0 0 36 16,2 0-17-16,6-1 6 0,8-13-23 0,9-4 9 16,-2-8-26-16,0 6-36 15,-9 3-2-15,-5 8-144 0,-8 4 6 0,2-2 76 16,-4 2-4-16,8 2-5 0,-1 1 11 15,5 2-6-15,4 0-7 0,6 7-37 16,8 5 112-16,2 0 124 0,1 5 13 16,-2-7-30-16,-7 2 42 0,2-1-122 15,3-3 48-15,-5-3-32 0,1-1 42 0,1-4 2 16,-4 0-6-16,-1 0 14 0,-6-2-47 16,-8 0-45-16,-4-3 69 0,0 1-43 15,1-1 19-15,1-1-43 16,6-2 13-16,-7 2-15 0,-1-1 42 0,-1-3 59 15,-4 2-55-15,0-3-6 0,4 2-26 16,-6-4 29-16,1 2-30 0,0 4-16 16,-5 1-33-16,0 2 0 0,-2 1-5 15,3-1-11-15,3-2-10 0,6 1 10 16,-2-4 22-16,6 4 22 0,-2-3-54 0,2 2 40 16,-1 1 14-16,0-1-27 0,-2 2 32 15,-1-1 5-15,2-1 47 0,-6 2-28 16,-1-1 7-16,-1-2 5 0,-3 4 86 15,-4-2-24-15,2 2-23 0,-5 1 20 16,0 2 10-16,0-4 51 0,0 2-21 16,0-3-108-16,0-1-7 0,0 2-20 15,-2 0-1-15,-1 0-52 0,2 4-87 16,-1 0-230-16,0 0-682 0,0 3-1887 16</inkml:trace>
  <inkml:trace contextRef="#ctx0" brushRef="#br0" timeOffset="48374.46">8699 12630 2068 0,'0'0'548'0,"0"0"-235"15,0 0-101-15,0 0-127 0,0 0-56 0,0 0-18 16,5-88 62-16,-5 86-39 16,0 2-11-16,0 0-23 0,0 0-68 0,0 0-11 15,-1 0 0-15,-1 0-3 0,-2 2-124 16,1 0 13-16,2 0 35 0,-1 2 52 15,2-1 56-15,0 5-25 0,0-1 50 16,0 1-31-16,0 2-89 0,2 0-72 0,4-1 18 16,4 3-268-16,4-2-256 15,-3-1 255-15,-48-103 468 0</inkml:trace>
  <inkml:trace contextRef="#ctx0" brushRef="#br0" timeOffset="49099.6357">15581 12296 1970 0,'0'0'178'0,"0"0"-178"16,0 0-395-16,0 0-261 0,0 0-61 0,0 0 460 16,0 0 165-16,0 0 90 0,0 0-3 15,0 0 3-15,86 0-2 0,-81 1 4 16,2 1 2-16,-2 0-2 0,-3-2 0 15,0 2 0-15,-2-2 6 0,0 2 41 0,-2 0-21 16,-9 1-26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5:21.9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784 8191 18 0,'0'-6'99'0,"0"-3"-66"0,0 1 6 16,0 0 40-16,0-1 152 0,-2 1-204 15,2-2-1-15,-3 3-24 0,3 0 64 16,-1 0 52-16,1-1-13 0,0 3 33 15,0-2-27-15,0 1-104 0,0 1 137 16,-2-1 51-16,2 2-40 0,-2-1-116 16,2 3 65-16,0-1-33 0,-2 0-52 15,2 2-19-15,0 1-97 0,0 0-19 16,0 0 19-16,0 0-7 0,0 0-13 0,0 1-14 16,0 5 131-16,-3 1 20 15,2 3-20-15,1-1 0 0,0 0-33 0,0 3-137 16,0-3-277-16,6 1 78 0,-1-2 204 15</inkml:trace>
  <inkml:trace contextRef="#ctx0" brushRef="#br0" timeOffset="925.349">12181 8257 13 0,'0'0'60'0,"0"0"-27"0,0 0-33 16,0 0-3-16,0 0 3 0,0 0 0 15,0 0-2-15,0 0 0 0,0 0 2 16,0 0 2-16,-17 0 3 0,17 0-5 16,-2 0 0-16,2 0-27 0,-4 0-39 0</inkml:trace>
  <inkml:trace contextRef="#ctx0" brushRef="#br0" timeOffset="11481.296">9068 11298 57 0,'0'0'297'0,"0"0"-218"0,-4-9-33 16,2 5 500-16,0-2-154 15,0 2-218-15,2 1 141 0,0 0-245 0,0 1-38 16,0 2-32-16,0 0-114 0,0 0-34 16,0 0-45-16,0 0-132 0,0 2-410 15,0 4 477-15,0 0 23 0</inkml:trace>
  <inkml:trace contextRef="#ctx0" brushRef="#br0" timeOffset="68760.2646">19845 12410 53 0,'-2'-4'198'15,"2"2"0"-15,-5-2-196 0,5 1 386 16,-2 1-80-16,0 0-184 0,2 0-45 16,-2 2-79-16,2 0-105 0,0 0-19 0,0 0 6 15,0 0-33-15,0 0-46 16,0 0-53-16,0 0 25 0,0 0 140 0,0 0 58 16,0 2 1-16,0-2 24 0,0 0-3 15,-2 2 5-15,2-2 2 0,-4 0 3 16,2 0-5-16,-5 3 0 0,1-1-27 15,-5 2 12-15</inkml:trace>
  <inkml:trace contextRef="#ctx0" brushRef="#br0" timeOffset="68983.7051">19664 12417 35 0,'0'0'7'16,"0"0"-5"-16,0 0-2 0,0 0-4 0,0 0 1 16,0 0-1-16,0 0-3 0,0 0-19 15,0 0 26-15,0 0 0 0</inkml:trace>
  <inkml:trace contextRef="#ctx0" brushRef="#br0" timeOffset="71407.6137">20793 11117 207 0,'0'0'494'0,"0"0"336"0,0 0-374 0,0 0-190 16,0 0-4-16,0 0-62 0,0 0 81 15,0 0-43-15,0-53-63 0,0 50-38 16,0 3 35-16,0 0-49 0,-2 0-51 16,2 0-72-16,0 0-102 0,-2 0-104 15,2 3-64-15,-2 5 141 0,2 10 129 16,0 9 197-16,0 10-43 0,0 3-74 16,2 3-42-16,2-3 0 0,1-6-35 15,4 2 24-15,-3 1-26 0,0-3-1 0,3-1 4 16,-5-1 1-16,2-1 25 0,-2-2 16 15,1-7-46-15,-1-2-247 0,-4-7-188 16,0-2-237-16,0 1-423 0,-4-4-206 16</inkml:trace>
  <inkml:trace contextRef="#ctx0" brushRef="#br0" timeOffset="71915.9044">19439 11858 152 0,'0'0'145'0,"0"0"749"16,0 0-349-16,0 0-188 0,0 0-137 0,0 0-21 15,0 0 14-15,0 0-50 0,0 0-75 16,0 0-88-16,34-12-82 0,-2 9-56 15,19-1 138-15,17-1 18 0,11 2 49 16,9 1-67-16,13-4 0 0,14-3 35 16,12-3 83-16,12-3-65 0,10-1 5 15,0-4 7-15,-3-1 127 0,-1 1-69 16,-15 3-10-16,-6 4 0 0,-15 4 10 0,-20-1-46 16,-9-1-77-16,-14 1-36 15,-7 0 36-15,-7 3 0 0,-12-1 0 0,-16 4 33 16,-4 0-33-16,-10 4-6 0,2-2-45 15,-4 2 11-15,-1-1-161 0,-7 1 72 16,0 0-146-16,-8 0-107 0,-16 3-214 16,-14 8-198-16,4 0-268 0</inkml:trace>
  <inkml:trace contextRef="#ctx0" brushRef="#br0" timeOffset="72508.3189">19596 12215 422 0,'0'0'690'0,"0"0"49"0,0 0-315 0,0 0-53 16,0 0-47-16,0 0-56 16,0 0-60-16,0 0 46 0,0 0-12 0,0 0-62 15,-17-45-84-15,17 45-55 0,0 0-23 16,0 0-3-16,-3 0-15 0,3 0-63 15,-1 0-62-15,-1 0-15 0,2 5-13 16,0 5 55-16,-2 5 55 0,2 6 43 16,0 9 100-16,0 9-3 0,0 1-72 15,0-6 4-15,0-9-27 0,-2-10 0 16,0 0 13-16,-2 5-10 0,-2-1 31 0,3 3-21 16,-2-2 9-16,-1-2-24 0,2 0 33 15,0-3-33-15,2-2-123 0,0 2 26 16,2-4-156-16,0 0-188 0,0-3-269 15,0-3-858-15,8-5 707 0</inkml:trace>
  <inkml:trace contextRef="#ctx0" brushRef="#br0" timeOffset="72770.6155">19883 12414 3008 0,'0'0'575'0,"0"0"-515"0,0 0-60 0,0 0 0 15,0 0 48-15,134-23 46 16,-79 15 85-16,-2 3-159 0,-4 0 33 0,-11 3-34 16,-4 2-17-16,-9 0-2 0,-3 0 14 15,-8 0-57-15,-3 0 10 0,0 2 13 16,0 3-195-16,-3-3-175 0,-4 1 17 15,-4 1-127-15,0-2-219 0,-2 0-423 16,-6 0 505-16</inkml:trace>
  <inkml:trace contextRef="#ctx0" brushRef="#br0" timeOffset="73031.5919">20152 12247 1034 0,'0'0'1956'15,"0"0"-1509"-15,0 0-263 0,0 0-66 16,0 0 20-16,0 0 27 0,0 0-43 0,0 0-122 16,0 0-135-16,0 0-15 0,0 0 75 15,-4 21 75-15,2-7 76 0,2 3 56 16,-2 2-22-16,0 2 18 0,-1 0-74 16,3-1-54-16,-1 2-7 0,-1 2 7 15,0-2 31-15,0 2-11 0,-1-2-17 16,2 2 49-16,1-4-52 0,0-1 0 15,-3 0-31-15,3-2-301 0,0-1-110 16,0 0 2-16,0-5-249 0,0-6-786 16,0-5 481-16</inkml:trace>
  <inkml:trace contextRef="#ctx0" brushRef="#br0" timeOffset="73614.1267">20543 12421 650 0,'0'0'493'0,"0"0"-174"0,0 0-73 16,0 0 3-16,0 0 24 0,0 0-105 0,0 0 24 15,118-26-4-15,-102 16-109 0,1 3-9 16,-2-5 1-16,-5 2 52 0,6-3-117 16,-6 2 75-16,-2-3-8 0,0 1-17 15,0-1 95-15,-5 2-108 0,2-3 54 16,-5 4-91-16,0-2 48 0,0 1 183 15,0 2-237-15,-2-3 20 0,-2 4-40 16,-2 0 40-16,-4 1-40 0,6 1 55 16,-2 2-70-16,0 3 35 0,2 2-36 15,-3 0-10-15,-4 0-88 0,-5 0-87 0,-10 12 93 16,1 1-19-16,-1 4 55 0,-2 4 92 16,9 4 0-16,-4 8-18 0,2 6 18 15,5-10 6-15,9-5 104 0,4-9 93 16,3-2-77-16,0 2-40 0,0 1 0 15,0 1-60-15,3-1 10 0,4-3 45 16,7 0-30-16,-2-2-46 0,3 0 172 0,4-3 57 16,0 1-108-16,5-2-76 0,-6-3 34 15,5 0-9-15,2-1-74 0,-4-3 1 16,2 0 45-16,-2 0-43 0,3 0 11 16,-1 0-15-16,0-6-109 0,1 1-135 15,1-4-195-15,-3-1-152 0,-2-2-422 16,-2 2-929-16</inkml:trace>
  <inkml:trace contextRef="#ctx0" brushRef="#br0" timeOffset="74158.6704">20904 12093 158 0,'0'0'843'0,"0"0"185"15,0 0-344-15,0 0-171 0,0 0-71 16,0 0-143-16,0 0-86 0,0 0-120 16,0 0-50-16,0 0-41 0,47-25 17 15,-34 20-17-15,2 2-4 0,-2-1-56 16,6 2-21-16,-5 2 41 0,6 0 36 15,-4 0-22-15,3 0-24 0,1 0-262 0,-4 4-236 16,1 1-88-16,-4-4-597 16,-6 1-44-16</inkml:trace>
  <inkml:trace contextRef="#ctx0" brushRef="#br0" timeOffset="74658.3387">21263 11826 1915 0,'0'0'816'0,"0"0"-565"0,0 0-122 0,0 0-117 15,0 0-12-15,0 0-6 0,0 0 6 16,0 0 47-16,0 0-47 0,0 0 130 16,87 29-62-16,-72-12-40 0,0 3 6 15,-1-1 38-15,0 3-29 0,-4-2-42 16,0-1 53-16,-1 0-54 0,0-3 2 16,-3 2 21-16,0-6 15 0,-2 4 37 15,1-3-64-15,-3-1 14 0,0-1-10 16,0 0 6-16,-2-1-4 0,0-3-17 0,0 2-270 15,-2-2-179-15,-2 1-41 0,-5-3 162 16,-1-1-52-16,-3-4-534 0,4 0-54 16</inkml:trace>
  <inkml:trace contextRef="#ctx0" brushRef="#br0" timeOffset="74907.1186">21354 11973 128 0,'0'0'698'0,"0"0"7"0,0 0-236 16,0 0-285-16,0 0-184 0,0 0-78 15,0 0-75-15,0 0 153 0,0 0 379 16,0 0-131-16,-70 68-91 0,55-51-102 16,3-2 176-16,-2 3-137 0,4-3-70 15,-2 0 44-15,-1 1-34 0,2-1-28 16,0-2 47-16,3 1-53 0,0-1 0 0,1-1-12 15,0 2 35-15,3 1 84 0,2-2-107 16,0 0-301-16,2-4-672 0,0-4-1001 16</inkml:trace>
  <inkml:trace contextRef="#ctx0" brushRef="#br0" timeOffset="75569.7059">21625 11964 477 0,'0'0'1254'0,"0"0"-583"0,0 0-346 15,0 0-191-15,0 0 7 0,0 0 57 16,0 0 16-16,0 0-12 0,0 0-79 16,0 0-11-16,0 0-45 0,92 12-47 15,-90 3-20-15,3 4 0 0,-5-3-27 16,0 5 27-16,0 3 20 0,-7-2 1 0,-1 1 40 16,-3 0-58-16,-2-7 17 15,2 1-19-15,1-6 46 0,4-4-4 0,2-3-42 16,2-2 4-16,2-2 43 0,0 0 36 15,0 0 51-15,0 0 20 0,0 0 5 16,3-7-24-16,7-7-73 0,9-11-63 16,3-11-110-16,6-5 56 0,-3 2-95 15,-3 6-133-15,-10 12 279 0,0 7-159 16,-8 3 157-16,2 2-43 0,-2-1 48 16,0 2 40-16,-2 3-37 0,-2 5-6 0,0 0 3 15,0 0-77-15,-2 0-66 0,-2 2-46 16,0 3-53-16,4 3 108 0,0 4 134 15,0-1 47-15,0 4 4 0,4 0-47 16,5 1 77-16,-1-1-33 0,7-1 70 16,0 1-45-16,2-2-27 0,10 3-15 15,7-2 25-15,8 0-56 0,-3-6-362 16,-9-7-589-16,-11-1-1596 0</inkml:trace>
  <inkml:trace contextRef="#ctx0" brushRef="#br0" timeOffset="79896.074">20813 14166 435 0,'0'0'448'0,"0"0"762"15,0 0-663-15,0 0-223 0,0 0-165 16,0 0 12-16,0 0-64 0,-8-17-34 16,8 17-46-16,0 0-27 0,0 0 2 15,0 0-2-15,0-2 2 0,0 2 19 16,0 0 38-16,0 0 70 0,0 0 46 0,0-2 61 16,0 2-99-16,2 0-74 0,-2-2-13 15,2 2-5-15,-2 0-18 0,2-2-27 16,0 2 0-16,-2 0-18 0,2 0-23 15,2-2-35-15,5 2-34 0,10-2 48 16,12-1 38-16,15 1 19 0,2-3 3 16,1 3 1-16,-3-3-17 0,-1 2 18 15,1-4 24-15,8 4-22 0,1-3 17 16,1 4 16-16,-3 0-35 0,-9 1 0 16,-2 1-24-16,-5 0 14 0,-3 0 9 0,0 0-4 15,-1-3-5-15,2 1 6 0,4 1 7 16,0-1-3-16,-1 0 1 0,-2 0 23 15,2-1-19-15,-1 1-2 0,1 2 17 16,-2 0-20-16,2-3 0 0,1 3-4 16,-1 0-12-16,0-2 12 0,2 2 4 15,-3 0 14-15,-2-2-14 0,-1 2-18 16,-4 0 18-16,2-1 2 0,0 1 12 0,-1-3-9 16,3-1 37-16,-2 1-42 0,0 1 0 15,0-4 33-15,2 3-33 0,0-3 3 16,4 0 15-16,2-2 31 0,3 3-49 15,2-2 2-15,-3 2 1 0,-1-3-3 16,1 4 0-16,-4-3 0 0,-1 3 3 16,-2-2-3-16,-5 2-23 0,-4 1 23 15,-8 1 29-15,-4-1-26 0,2 2 10 0,1 0-13 16,3-2-4-16,-2 1-14 0,2 2 9 16,-7-2-14-16,2 2 19 0,-3 0-19 15,-4 0 19-15,-2 0-23 0,-1 0-60 16,-3 0-148-16,-2 0-57 0,2 0-39 15,-2 0-58-15,0 0-167 0,-2 0-409 16,-2 0-131-16</inkml:trace>
  <inkml:trace contextRef="#ctx0" brushRef="#br0" timeOffset="80723.8884">20856 14033 75 0,'0'0'138'16,"0"0"-59"-16,0 0-79 0,0 0-32 16,0 0-28-16,0 0 1 0,0 0-82 15</inkml:trace>
  <inkml:trace contextRef="#ctx0" brushRef="#br0" timeOffset="81015.3238">20856 14033 44 0</inkml:trace>
  <inkml:trace contextRef="#ctx0" brushRef="#br0" timeOffset="81202.8228">20856 14033 44 0,'-89'-63'92'0,"91"60"7"0,-2 3-92 0,0-2 39 0,0 0 428 0,0 2 77 0,2-2-189 15,-2 2-118-15,0 0-72 0,0 0-71 16,0 0-45-16,0 0-6 0,0 0 6 16,0 0 1-16,0 0-14 0,0 0-18 15,0 0-19-15,0 0 26 0,0 0 4 16,0 0 13-16,0 0 12 0,0 0-13 15,0 0-11-15,0 0-1 0,0 0-36 0,0 0-6 16,0 0-79-16,0 0-24 0,0 0 4 16,0 0 12-16,0 0 30 0,1 0-24 15,-1 2-262-15,0 0-82 0,0 3-111 16,0 0 180-16,0-1-34 0</inkml:trace>
  <inkml:trace contextRef="#ctx0" brushRef="#br0" timeOffset="83655.0999">20781 13994 53 0,'0'0'138'0,"0"0"383"16,0 0 88-16,0 0-188 0,0 0-242 16,0 0-122-16,0 0-52 0,0 0-5 15,0 0-45-15,0 0-44 0,0 0 89 16,17-2 57-16,-10 2-6 0,-1 0-47 15,2 0-1-15,1 0 39 0,-3-2 28 0,5 2-25 16,0-3-41-16,-3 3 65 0,0 0-31 16,5-3 12-16,-2 3-44 0,1-1 31 15,-1 1-32-15,2-3-1 0,-5 3 21 16,3 0-23-16,-3-1-2 0,3 1 2 16,0 0-6-16,-1-2 41 0,1 2-56 15,2 0 44-15,-3-2-25 0,-3 2 4 0,6 0-1 16,-5-3 3-16,1 2-6 15,1 1 2-15,-2-1 23 0,3 1-25 0,-2-3-2 16,-1 3 2-16,0 0 0 0,1-2 4 16,2 2-4-16,-4 0 6 0,2-2-6 15,2 2 2-15,-2 0 25 0,1-2-27 16,1 2-33-16,-1 0 33 0,0 0 0 16,0 0-2-16,0 0 0 0,-4 0 0 0,6 0 4 15,-4 0 2-15,0 0 0 16,0 0 0-16,1 0 27 0,0 0-26 0,-3 0 15 15,-2-2-18-15,2 1-4 0,-1-2 4 16,1 3-6-16,1-1 2 0,1-1 2 16,-1 2 0-16,-1-2-29 0,0 2-8 15,0 0 37-15,1-2 6 0,2 2 0 16,-1 0 19-16,2 0-23 0,2-2-2 16,-2 2 4-16,2-2 15 0,1 2-19 15,0-3-6-15,2 1 6 0,-5 0 0 0,6-1 0 16,-4 0 2-16,-2 3-2 15,2-5 0-15,-2 5 0 0,-2-2 2 0,-2-1 59 16,6 3-59-16,-6-2 23 0,2 0-1 16,-2 1 18-16,3-3-17 0,-3 1 29 15,3 0-5-15,0 1-7 0,-3-2-5 16,2 2-37-16,3-1 23 0,0-1-27 16,0 0 4-16,1 0-2 0,1 1-27 15,-1-2 23-15,-1 1 6 0,1 1 0 16,-2-1 2-16,0 2 4 0,-2-2-6 0,3 0 23 15,-2 2 54-15,1-1-42 16,-2-1-33-16,1 0 39 0,2 0-35 0,-3 1 29 16,-2 1-35-16,3-3 30 0,0 3-30 15,-1-3 5-15,3-1-3 0,-3 2-2 16,-2-1 6-16,5 1 12 0,-2 0-18 16,-3 0 0-16,2-1 0 0,-4 1 46 15,3 1-23-15,-2 1 0 0,-1-1 10 16,0 1 7-16,0 0 11 0,0-2-51 15,3 2-6-15,-3-2 6 0,-1 1 25 0,5-1-25 16,-2 0 0-16,2 0-27 0,-1-1 25 16,1-1-35-16,1 0 37 0,0 1 24 15,-1-2-24-15,-1 0 0 0,0 1 0 16,0 1 28-16,0 1 63 0,-1-2-86 16,-3 0 17-16,4 2-16 0,-1-1-6 0,-1 0-50 15,1-2 50-15,1 2 0 16,-1-1 4-16,3-2-4 0,-4 3 0 0,4-3 0 15,0 3-17-15,-2-4 39 0,1 4-44 16,-2-1 22-16,-2 0-2 0,0 3 2 16,2-3 2-16,1 2 9 0,-2-3-11 15,0 3-77-15,2-1 77 0,-1 0 5 16,1-1-3-16,0 0-4 0,1 1-35 16,-3-1 37-16,3 0 0 0,-4 3 0 0,0-1 0 15,0-1 22-15,3 0-22 0,-4 2 12 16,3-4-12-16,-2 4 39 0,2-3-39 15,-2 2-11-15,0-2 5 0,0 3 1 16,-2-4 3-16,6 5 4 0,-2-5 24 16,0-1-26-16,2-1-28 0,1 1 22 15,2 1-17-15,-3 0 23 0,0 0 0 16,1-1-16-16,-3-1 16 0,5 1-23 0,-4-1 23 16,-1 4 0-16,-2-2 2 0,0 4 54 15,0-2 51-15,-2 0-107 0,2 1-45 16,1 0 45-16,-2 3 25 0,-3-2-3 15,2 2-22-15,0-1-73 0,0 0 39 16,0 0 34-16,-2 0 34 0,2 0 11 16,2-1-45-16,0-1 0 0,0 0-124 15,0-3 124-15,1 5 17 0,-1-3-17 16,1 2 0-16,1-4-23 0,0 4 18 16,-2-1 5-16,3-1 0 0,-1-1-4 0,0 0 2 15,3 1 2-15,-5 1 0 0,3-1 11 16,-1 0-5-16,-2 2 22 0,0-2-28 15,-2 1-2-15,3 1 2 0,0-1-30 16,-3 2 30-16,0-2 68 0,0 2-17 16,0-3-51-16,0 3-113 0,2-3 113 15,0 3 21-15,2-3-21 0,-1 2-29 16,2-2-4-16,-1 0 33 0,0 1 0 0,2-2-59 16,-2 2 59-16,1 1 4 15,0-3 24-15,-2 1 17 0,2 2-45 0,0-1-45 16,0-2 45-16,0 4-4 0,5-3-18 15,-4-1 22-15,2 0 0 0,-4 3-11 16,1-1 11-16,0 0 39 0,-1 1-33 16,0 0-4-16,0-1-2 0,1 1-32 15,1-2 32-15,1 0-4 0,-3 1 8 16,3 0 7-16,-3 0-11 0,0-1 0 16,5 1-40-16,-4 1 40 0,1 1 0 0,-2-5 29 15,2 4-29-15,0-2 2 0,0 3-2 16,0-5 0-16,-2 3-2 0,3-1 2 15,-5 1 0-15,3 2 22 0,-3-2-18 16,2 3 24-16,1-3-28 0,-1-1-86 16,2 2 51-16,1-2 31 0,-2 3 4 15,-1-3-23-15,0 3 21 0,-2-1-20 16,2 1 22-16,-2-1 2 0,4 2 4 0,-2-1-6 16,0 0 35-16,-2 0-31 15,0 0 31-15,1 0-31 0,-1 1-4 0,-2-1 3 16,5 0-3-16,-1 0-3 0,0 0-28 15,3 0 31-15,-1-2 0 0,-2 1 0 16,8 1 0-16,-7-3-33 0,3 3 33 16,3-1 0-16,-3 1-29 0,0-1 27 0,1 0 0 15,-2-1-4-15,1 2-29 16,1 1-12-16,-4-1 47 0,2-2 0 0,1 2 35 16,0 0-31-16,-2 0 0 0,0 0 25 15,0 0-5-15,-4 1-19 0,-1 1 1 16,0 0-6-16,-1-2 6 0,0 2 23 15,0 0-29-15,2-2-3 0,2 2-1 16,-1 0-20-16,-1-2-40 0,5 2 64 16,-3 0-18-16,0-3 18 0,3 3-18 15,-1-2 18-15,3 2 30 0,-2 0-28 0,1-5 2 16,0 3 7-16,2 1 13 16,-2-2-18-16,0 1-6 0,1 0-14 0,0 0 14 15,-3 1 4-15,-1-1-2 0,1 2-2 16,-2-2 4-16,3 0 19 0,-2 0-5 15,1 2-18-15,-2-2 0 0,0 1 46 16,1 1-46-16,0-3-23 0,1 1 23 16,0 2 18-16,0-1-18 0,4-1-24 15,-2 0 21-15,1 0 3 0,-1-1-2 16,-1 1 0-16,2 2-30 0,-3-3 32 0,2 1 34 16,1-1-32-16,-2 0 0 0,1 1 68 15,0 0-66-15,2 2 15 0,-2-5-14 16,1 3-3-16,-3 0-2 0,5 0 0 15,-2 2-2-15,-3 0-3 0,0 0 5 16,1 0-63-16,-2 0 63 0,-1 0 2 16,-1 0 0-16,2 0-2 0,-3 0 28 15,0-2-28-15,4 2 0 0,-2-1 6 0,0-2 39 16,0 2-39-16,3 1 22 0,-3-2-28 16,5 0 2-16,-5 0 26 0,3 0-28 15,-1-2-15-15,2 3 11 0,2-2 4 16,-4 1-3-16,2 0-26 0,1 1 28 15,2-1-71-15,-3 2 70 0,1-2 0 16,2 2-1-16,-2 0-3 0,-1 0 6 16,1 0 0-16,0-3 0 0,-1 3 2 15,0 0 20-15,0 0-16 0,-4 0-2 16,2 0 0-16,-2-3 63 0,-2 1-27 0,5 0-1 16,-2 0 57-16,-1 0 22 0,0 0 17 15,1-2-73-15,1 3-32 0,0-1 11 16,6-2-5-16,-3 2-36 0,2-1-17 15,4 1 17-15,-2-2 19 0,1 1-19 16,-4 2-6-16,1-1-36 0,-3 0 39 16,1 2-11-16,-4-3 14 0,0 3 25 15,-2 0-21-15,-3 0 21 0,0 0 11 0,-2 0 30 16,0 0 50-16,2 0-10 0,-2 0-24 16,0 0-19-16,0 0-22 0,0 0-10 15,0 0-13-15,0 0-18 0,0 0-3 16,0 0-28-16,0 0-14 0,0 0-23 15,0 0-24-15,0 0-47 0,0 0-398 16,0 0-314-16,-11 0-753 0,4 3 537 0,25-6 1065 16</inkml:trace>
  <inkml:trace contextRef="#ctx0" brushRef="#br0" timeOffset="85803.9326">22116 12618 97 0,'0'0'198'0,"0"0"0"15,0 0-192-15,0 0 376 0,0 0 36 16,0 0 10-16,0 0-51 0,0 0-70 15,0 0-19-15,0-8-48 0,1 7-81 0,2 1-38 16,0 0-31-16,-1 0-33 0,-2 0-57 16,0 0-17-16,0 0-51 0,0 0-11 15,1 0-14-15,2 0-30 0,0 0 17 16,-1 5 34-16,1 1 30 0,2 1 36 16,-1 3-49-16,0 0 55 0,0-3-30 15,0 3 5-15,-2-1 19 0,4 1-42 16,-5 0 48-16,2 1 0 0,-1 1-55 15,0-2 55-15,0 3 115 0,-1 0-94 16,2 0-17-16,-1 2 16 0,0-1 65 0,0 1-36 16,-1-1-2-16,5-1 24 0,-4-2-24 15,-2 1-24-15,2 0-23 0,0-4-41 16,-2 3 41-16,2-2 24 0,-2 0 64 16,3 1-47-16,-3-1 0 0,0 1-19 15,0 2-16-15,0-1 28 0,0 0-34 16,0-2 39-16,0 4-39 0,0 0 0 15,2-2 19-15,-2 3-19 0,0-1-2 0,0 1 0 16,0-2 2-16,0 1 0 0,0 0 6 16,0-2 16-16,0 0-27 0,1-1 7 15,-1-2-4-15,0 2 0 0,0-5 0 16,0 3-26-16,0-1 28 0,0 1 0 16,0-1 2-16,0 2-4 0,3-2 4 15,-3 1 26-15,2-1-28 0,-2-1 0 16,0 1 0-16,0 0 2 0,0-2-2 0,2 1-21 15,-2 0 15-15,0 1 6 16,0 1 0-16,0-1 6 0,0 2-6 0,0-4 2 16,0 3 2-16,0-1-4 0,0 1 0 15,0-2 0-15,0 1-17 0,0 1 17 16,0 0 22-16,0-2-22 0,0 1 2 16,0 1-2-16,0 1 0 0,2-1-17 0,-2 0 15 15,1-1 1-15,2 1-20 16,0-1 19-16,-3 1 2 0,2-3 0 0,-2 3-11 15,2-1 11-15,-2 2 45 0,0-1-17 16,2-1 51-16,-2 0-75 0,2 0-2 16,0 1 3-16,-2-1 1 0,2 0 24 15,-2 1-30-15,2 1 0 0,0-2 4 16,3 1 12-16,-5-1-10 0,2-2-12 16,-1 1 6-16,-1-2 0 0,0 0 0 15,0-1-2-15,3 1 2 0,-3 1-1 0,0-2-27 16,0 2 28-16,0 0 0 0,0-1 20 15,0 5-18-15,0-3 2 0,3 1-4 16,-3 0 2-16,2 1-2 0,-2 1 32 16,2-1 0-16,0 2-32 0,2-2-52 15,-2 1 52-15,0 2 29 0,0-4-24 16,0 1-5-16,-2 1 0 0,2-1 2 16,0-1 16-16,-2 0-18 0,2 0-2 15,-2 1 2-15,2-1 0 0,-2-1-2 16,0-1 2-16,0 1 0 0,4-1 2 0,-4 1 2 15,2 0-4-15,-2-1 0 0,0 2-22 16,0-2 17-16,0 3 10 0,2 0-5 16,-2 2 4-16,1-2-2 0,2 1 25 15,-1 2-24-15,0-2 17 0,0 1-20 16,0-1-2-16,0-2-19 0,0 2 10 16,-2-1 11-16,0-1 0 0,2-3-4 15,-2 2 2-15,0-1 2 0,0 0-3 0,0 0 3 16,0-1 0-16,0 2 0 0,0-1 14 15,0-1-14-15,0 2-2 0,0-1 1 16,0 1-51-16,0 0 52 0,0-2 5 16,0 1-5-16,0 2 4 0,0-4 10 15,0 3-12-15,0-2-4 0,0 0-20 16,0-1 22-16,0 1 20 0,0 0-20 16,-2 2 0-16,2-2 2 0,0 1-2 15,0-2-22-15,-2 2 22 0,2-1-16 16,0 1 16-16,0-1 6 0,-2 2-6 0,2-1 0 15,0 1 1-15,0 0 5 0,0-1-4 16,-2 2-2-16,2-3 1 0,0-1 26 16,0 0-27-16,0 0-43 0,0-3 40 15,0 2 3-15,0 0 1 0,0 0 26 16,0-2 11-16,0 2 27 0,0-2-60 16,0 1-3-16,0-1 0 0,0 0 1 15,0 2-1-15,0-2-2 0,0 2 4 0,0-2 17 16,0 2-21-16,0-2 0 0,0 0 0 15,0 0 4-15,0 3 17 0,0-2-19 16,-2-1-2-16,0 4 0 0,-4-1-176 16,-2-1-76-16,0 1-530 0,2-3-216 15,0 0-335-15,44-18 1208 0</inkml:trace>
  <inkml:trace contextRef="#ctx0" brushRef="#br0" timeOffset="87299.7565">21073 13975 18 0,'0'0'151'0,"0"0"120"0,0 0-172 0,0 0-99 16,0 0 0-16,0 0 2 0,0 0 44 16,0 0-40-16,0 0-6 0,0 0-52 15,-12-4 30-15,12 4 22 0,-2 0 46 16,0 0-20-16,0 0 139 0,2 0 195 15,-2 0 12-15,-2-1 2 0,2-2-145 16,-2 3-109-16,-2-2-58 0,4 2 57 16,-1-2-1-16,3 2-93 0,-3 0-25 15,1 0 0-15,-3 0-43 0,2 0 11 16,-1 0 28-16,0 0 4 0,-1 0 19 16,3 0-19-16,-3 0 4 0,5 0 34 0,-2 0-8 15,2 0-6-15,0 0-19 0,0 0-5 16,0 0-25-16,-2 0-18 0,2 0-19 15,-3 0-32-15,2 0 13 0,-3 2 81 16,-2 3 32-16,-1-3 9 0,1 1-39 16,-1 1 27-16,1 0-4 0,2 0-19 15,-1-4-3-15,1 3 3 0,-2 1-4 16,4-2-4-16,-2 0 0 0,2 0 0 16,0-1 2-16,0-1-2 0,2 3 2 0,0-3 0 15,-3 0 6-15,3 0 44 0,-2 0 0 16,2 0-8-16,0 0-5 0,-2 0 5 15,-1 0 13-15,1 0-55 0,-2 0-67 16,-2 0 67-16,2 0 0 0,-2 0-48 16,-1 0 48-16,0 0 0 0,3 0 30 15,2 0 6-15,-2 0-32 0,2 0 57 16,2 0 73-16,0 0 7 0,-2 0-65 0,0 0-29 16,0 0-47-16,0 0-39 0,0 0 37 15,-1 0-4-15,1 0-23 0,0 0 29 16,-2 0 0-16,-3 0-23 0,1 0 23 15,2 0-2-15,-5 0 2 0,3 0 0 16,-2 0 31-16,-1 0 34 0,2 0-60 16,-1 0-5-16,2 0 42 0,0 0-39 15,2 0 43-15,-2 0-12 0,4 0-15 0,0 0-19 16,0 0-28-16,0 1 28 16,0-1 0-16,0 0-27 0,2 0-19 0,0 2-6 15,-2-2 5-15,0 2 47 0,0 0 6 16,-2 2-5-16,-3-3 58 0,1 1-53 15,-3 1 35-15,3-3-1 0,-2 2-34 16,3 0-5-16,-1-1 22 0,0-1 28 16,-1 0-21-16,1 0-30 0,3 0-45 15,-1 0 5-15,1 0 40 0,2 0-2 16,-1 2-48-16,0 0 15 0,-3 1 11 0,0-3 24 16,-3 3 0-16,1-1 6 0,4 0 18 15,-5 0-9-15,2-2-13 0,-3 2 25 16,-5 0-27-16,7-1-12 0,-4 3 12 15,-2-2 0-15,3 2 0 0,3 0 0 16,1-3-5-16,0 3-24 0,0 1-159 16,0-2-222-16,4 2-218 0,2-3-391 0,0 1 119 15</inkml:trace>
  <inkml:trace contextRef="#ctx0" brushRef="#br0" timeOffset="88927.7547">21527 12264 811 0,'0'0'1358'0,"0"0"-814"0,0 0-310 15,0 0-134-15,0 0-24 0,0 0 27 16,0 0 27-16,0 0-7 0,0 0-42 16,2 0-43-16,-2 0-17 0,0 0-15 0,0 0 26 15,0 0 16-15,0 0 0 16,0 0-2-16,0 0-16 0,0 0-30 0,0 0-25 15,0 0-31-15,0 0-35 0,0 0-22 16,0 0-30-16,0 0-135 0,0 4-314 16,-2 4-43-16,0 4 145 0,-4-4-388 15,0 6 350-15,22-60 528 0</inkml:trace>
  <inkml:trace contextRef="#ctx0" brushRef="#br0" timeOffset="89691.6015">20809 14105 330 0,'0'0'323'15,"0"0"299"-15,0 0 322 0,0 0-335 16,0 0-285-16,0 0-7 0,0 0-75 16,0 0-78-16,0 0-57 0,0 0-34 15,0-17-30-15,0 17 0 0,0 0-19 0,2 0-22 16,-2 0-2-16,0 0-24 0,0 0-5 15,0 0 0-15,0 0 5 0,0 0-33 16,0 0-39-16,0 0-1 0,0 0-39 16,0 0-74-16,2 0-32 0,-2 0-79 15,0 0-229-15,0 0-252 0,0 0-277 16,-2 0 608-16</inkml:trace>
  <inkml:trace contextRef="#ctx0" brushRef="#br0" timeOffset="90392.0816">20519 14152 839 0,'0'0'1231'0,"0"0"-641"0,0 0-301 15,0 0-125-15,0 0 58 0,0 0 0 16,0 0-72-16,0 0-36 0,0 0-48 0,0 0-20 16,0-15 10-16,0 15 21 0,0 0 9 15,0-3-9-15,0 3-14 0,0 0-18 16,0 0-18-16,0 0-9 0,0 0-18 15,0 0 0-15,0 0-1 0,0 0-4 16,0 0-13-16,0 0-9 0,0 0-4 16,0 0-10-16,0 0 10 0,0 0-8 15,0 0-9-15,0 0-9 0,0 0-6 16,0 0-22-16,0 0-37 0,0 0-35 16,0 0 6-16,0 0 12 0,0 0-13 0,0 0-46 15,0 0-82-15,0 0-132 0,0 0-62 16,0 0-291-16,0 0-31 0,0 0 506 15</inkml:trace>
  <inkml:trace contextRef="#ctx0" brushRef="#br0" timeOffset="92278.8271">24156 12850 235 0,'0'0'86'0,"0"0"39"15,0 0 185-15,0 0-28 0,0 0-138 16,0 0-66-16,0 0-78 0,0 0-22 15,0 0-49-15,-18-8-21 0,13 8 20 0,3 0 72 16,-2 0-19-16,1 0 12 16,2 0 14-16,-2 0-7 0,1 0 26 0,-1 0 26 15,0 0-48-15,1 0 42 0,-3 0 78 16,4 0-6-16,-4 0 290 0,3-2 18 16,-2 0-376-16,-2 0-50 0,-1 0-31 15,2 1 25-15,1 1-36 0,2 0 40 16,0 0 2-16,-2 0-128 0,0 0 20 15,-1 0-32-15,4 0-9 0,-1 0-90 16,0 0 56-16,2 0-151 0,0 0-107 0,0 0 204 16,0 0 151-16,0 0 80 0,0 0 3 15,0 0 1-15,0 0-24 0,0 0 24 16,0 0 2-16,0 0 2 0,0 0 2 16,-2 0-4-16,0 0-31 0,-4 0 29 15,4 0 2-15,-1 0 0 0,2 0 2 16,-1 0-2-16,2 0 3 0,-2 0 30 15,2 0 26-15,0 0 356 0,0 0 39 16,0-3-114-16,0 3-17 0,4-2 29 0,8 0-256 16,-3-1-96-16,8 1-51 0,3-1 44 15,3-2-18-15,1 1 25 0,-4 0 83 16,4 0-81-16,-2 1 42 0,-2 1-39 16,1-2 51-16,1 2 25 0,0-1-50 15,-2 0-31-15,2-1 31 0,1 3 32 16,-2-3 54-16,2 1-38 0,1 1-12 15,0-1-61-15,-6 1 43 0,-3 2-43 16,2 0-6-16,-2 0-53 0,2 0 53 0,-2 0 4 16,-3 0 75-16,2 0-79 0,-7 0 0 15,-2 0-67-15,-3 0 67 0,-2 0 47 16,2 0 20-16,-2 0-20 0,0 0-6 16,1 0 0-16,-1 0 24 0,0 0 17 15,0 0 5-15,0 0-25 0,0-2-34 16,0 2-28-16,4 0-2 0,-4 0-3 15,2 0 5-15,-2 0 4 0,0 0-3 16,2 0-1-16,-2 0 0 0,0 0 4 0,0 0 2 16,0 0 16-16,0 0 12 0,0 0 17 15,0 0 43-15,0 0 19 0,0 0-5 16,0 0-5-16,0 0-27 0,0 0-15 16,0 0-25-16,0 0-17 0,0 0-19 15,0 0-2-15,0 0-22 0,0 0-17 16,0 0-20-16,0 0-20 0,0 0-2 15,0 0-8-15,0 0-132 0,0 0-331 16,-4 2-276-16,-1 3-192 0,3-3 371 0,13-11 299 16</inkml:trace>
  <inkml:trace contextRef="#ctx0" brushRef="#br0" timeOffset="92620.1283">24549 12787 424 0,'0'0'1955'0,"0"0"-1454"16,0 0-117-16,0 0-79 0,0 0 30 15,0 0 23-15,0 0-106 0,0 0-65 16,0 0-94-16,0 0-23 0,0-15-1 16,0 15-33-16,0 0-11 0,0 0-23 15,0 0-2-15,0 0 0 0,0 0-3 0,0 0-22 16,0 0 3-16,0 0 1 15,0-2-12-15,0 2 7 0,0 0-1 0,0 0-8 16,0 0-4-16,0 0 1 0,0 0-1 16,0 0 2-16,0 0-5 0,0 0 9 15,0 0-5-15,0 0-8 0,0 0-10 16,0 0-11-16,0 0-5 0,0 0-29 16,0 0-106-16,0 2-166 0,0 3 8 15,-3 5 157-15,2-3-229 0,-3 3-182 16,-1-1-503-16,2-1 257 0,19-59 865 0</inkml:trace>
  <inkml:trace contextRef="#ctx0" brushRef="#br0" timeOffset="94360.2165">22246 13532 92 0,'0'0'132'0,"0"0"-92"15,0 0-40-15,0 0 0 0,0 0 55 0,0 0 130 16,0 0 255-16,0 0-146 0,0 0-105 15,0 0-85-15,0-5 6 0,0 5 77 16,0-2 42-16,0 2 10 0,0 0-39 16,0 0-48-16,0 0-42 0,0 0-50 15,0 0-35-15,0 0-25 0,0 0 0 16,0 0 2-16,0 0 2 0,0 0 2 16,0 0-2-16,0 0 2 0,0 0 17 0,0-3 1 15,-2 1-24-15,2 0 29 16,0 1-6-16,0-4 30 0,-3 3-47 0,1-1 35 15,2 1-35-15,-2-2-6 0,2 0-47 16,-2-2 0-16,2 3 47 0,-2-1-23 16,0-1 17-16,0 2 0 0,-2-1-53 15,-1 0-37-15,1 0 90 0,-2 1-116 0,0 1 74 16,-1 0-13-16,3 2 61 16,-2 0 43-16,3 0-7 0,-1 0 35 0,0 0-71 15,0 0-61-15,-1 0-30 0,2 0-33 16,-7 5 99-16,6-1-25 0,0 2-31 15,0 1 44-15,-1 0 12 0,5 0-70 16,0 3 89-16,0 1-45 0,0 0 49 16,7-2 2-16,-1 2 57 0,2-2-57 15,4-3 44-15,-2 0-12 0,0-1 5 16,-1-5 119-16,2 0-81 0,-4 0 79 0,1 0-63 16,-2 0 30-16,-2 0-2 0,-2-5 34 15,0-1 2-15,3 0-98 0,-3 1-7 16,-1-3 117-16,-1 1 10 0,0 0-57 15,0 0-64-15,0-1-56 0,0-1-46 16,0 2 46-16,0-3 2 0,0 3-1 16,-3-4-1-16,-2 4-30 0,3-1-107 15,-2 1-84-15,-2 1 18 0,-1 2 6 0,1 1 109 16,-2 3-24-16,-1 0-204 0,2 0 79 16,-1 0 143-16,0 5 69 0,1 3-38 15,-2-3 12-15,5 5 13 0,2-3 36 16,2 4-68-16,0-4 36 0,0-2 34 15,0 1 82-15,4-2-56 0,6 0-24 16,0-1 87-16,1-1 56 0,3 0-52 16,-1-2-24-16,0 0-7 0,-3 0-37 15,0-2 67-15,2-1-13 0,-4-1-43 16,0 0 19-16,2 1-31 0,-7-3 31 0,2 2 4 16,-3-1 5-16,0 3 1 15,0-5-18-15,-2 1-12 0,0 2-35 0,0-1 0 16,0-1 12-16,-4 2 11 0,-3 3-46 15,-2-3-36-15,1 2-480 0,-2 2-147 16,-4 0 208-16,0 0 112 0,1 4 50 16,0 2-6-16,3 1 137 0,3 0 99 15,1 1-4-15,4-1 90 0,0-2 0 0,2 2 0 16,0 1 99-16,0 0-33 16,2-1 33-16,6 4 66 0,3-4 98 0,2 0-228 15,-2-1-35-15,1-2-382 0,-3-1 59 16</inkml:trace>
  <inkml:trace contextRef="#ctx0" brushRef="#br0" timeOffset="95004.2062">22327 13517 644 0,'0'0'2403'15,"0"0"-1965"-15,0 0-438 0,0 0-84 16,0 0-446-16,0 0-522 0,0 0 345 15,0 0-174-15</inkml:trace>
  <inkml:trace contextRef="#ctx0" brushRef="#br0" timeOffset="101196.3144">20118 13144 172 0,'0'0'481'15,"0"0"-22"-15,0 0 369 0,0 0-324 16,0 0-180-16,0-8-98 0,0 8-50 15,0 0-18-15,0 0-34 0,0-3-59 16,0 3-65-16,0 0-71 0,0 0-53 16,0 0-22-16,0 0-19 0,5 0-36 15,0 3-190-15,-1 3 27 0,2 2-72 16,2-1-392-16,-2 0 57 0,-40-35 751 0</inkml:trace>
  <inkml:trace contextRef="#ctx0" brushRef="#br0" timeOffset="101335.9425">20390 13164 244 0,'0'0'172'0,"0"0"190"16,0 0-362-16,0 0-7 0,0 0-19 16,113-5-613-16</inkml:trace>
  <inkml:trace contextRef="#ctx0" brushRef="#br0" timeOffset="101478.0207">20823 13150 1036 0,'0'0'1072'0,"0"0"-1072"16,0 0-57-16,0 0-77 0,0 0 13 15,115-3-757-15,-83 3-40 0</inkml:trace>
  <inkml:trace contextRef="#ctx0" brushRef="#br0" timeOffset="101650.0931">21277 13125 2029 0,'0'0'859'0,"0"0"-521"0,0 0-298 15,0 0-40-15,0 0-155 0,0 0 14 16,0 0 88-16,0 0 18 0,111-4 31 15,-62 13-37-15,-5 5 34 0,-12-7-302 16,-8-1-849-16,-14-4-130 0</inkml:trace>
  <inkml:trace contextRef="#ctx0" brushRef="#br0" timeOffset="101790.7185">21662 13193 53 0,'0'0'198'0,"0"0"289"0,0 0-106 15,0 0-127-15,0 0-111 0,0 0-143 16,123 8 45-16,-99-2-45 0,-3 1 0 16,-4 1-288-16,-4 0-624 0</inkml:trace>
  <inkml:trace contextRef="#ctx0" brushRef="#br0" timeOffset="101918.9124">22019 13306 59 0,'0'0'47'0,"0"0"-47"16,0 0-3-16,0 0 1 0,0 0 2 0,0 0 0 16,110 46-4-16</inkml:trace>
  <inkml:trace contextRef="#ctx0" brushRef="#br0" timeOffset="102084.3187">22259 13426 332 0,'0'0'1477'15,"0"0"-759"-15,0 0-384 0,0 0-223 16,0 0-111-16,0 0-41 0,0 0 41 16,0 0-4-16,0 0 4 0,0 0-17 0,127-8 11 15,-105 13 6-15,-4 0-24 0,-3 3-121 16,-2 2-323-16,-7-1-150 0,-1 0-532 16,-5-2 651-16</inkml:trace>
  <inkml:trace contextRef="#ctx0" brushRef="#br0" timeOffset="102293.7583">22547 13621 501 0,'0'0'1073'0,"0"0"-259"16,0 0-314-16,0 0-173 0,0 0-79 15,0 0-167-15,0 0-81 0,0 0-131 0,0 0-22 16,0 0 104-16,34 13 47 16,-23-6-335-16,0 2-817 0,-3-4-370 0</inkml:trace>
  <inkml:trace contextRef="#ctx0" brushRef="#br0" timeOffset="102444.3936">22773 13747 2431 0,'0'0'663'0,"0"0"-373"16,0 0-250-16,0 0-1 0,0 0 6 0,0 0-45 16,0 0-144-16,0 0 42 15,0 0 96-15,0 0-237 0,99 12-524 0,-81-9-535 16,-8 1 358-16</inkml:trace>
  <inkml:trace contextRef="#ctx0" brushRef="#br0" timeOffset="102568.0612">23013 13797 1162 0,'0'0'1118'0,"0"0"-596"16,0 0-285-16,0 0-85 0,0 0-6 0,0 0-140 16,0 0-6-16,0 0-118 0,0 0 72 15,0 0-41-15,0 0-391 0,127 0-564 16,-111 0-347-16</inkml:trace>
  <inkml:trace contextRef="#ctx0" brushRef="#br0" timeOffset="102694.7211">23348 13817 953 0,'0'0'1420'0,"0"0"-748"16,0 0-335-16,0 0-112 0,0 0 11 16,0 0-165-16,0 0-71 0,0 0-136 15,133-31 63-15,-99 29-34 0,-10-1-790 16,-12 1-1496-16</inkml:trace>
  <inkml:trace contextRef="#ctx0" brushRef="#br0" timeOffset="102847.315">23904 13807 2768 0,'0'0'1143'0,"0"0"-678"0,0 0-397 0,0 0-68 16,0 0-68-16,0 0-44 0,0 0-83 16,0 0-65-16,0 0-187 0,0 0-342 15,117-16-1252-15</inkml:trace>
  <inkml:trace contextRef="#ctx0" brushRef="#br0" timeOffset="102966.9938">24279 13854 2727 0,'0'0'900'0,"0"0"-475"16,0 0-387-16,0 0-38 0,0 0-142 16,0 0-271-16,0 0-844 0,0 0-1021 0</inkml:trace>
  <inkml:trace contextRef="#ctx0" brushRef="#br0" timeOffset="125304.5392">15516 12868 468 0,'0'0'781'0,"0"0"-301"16,0 0-260-16,0 0-220 0,0 0-102 16,0 0 38-16,0 0 64 0,-2 0 147 15,2 0 119-15,0 0 28 0,0 0-26 16,0 0-48-16,0 0-50 0,0 0-39 16,0 0-63-16,0 0-44 0,0 0-24 15,0 0-22-15,0 0 16 0,0 0 2 16,0 0-1-16,0 0 3 0,0 0-4 15,-3 3-28-15,3-3-5 0,0 0-6 0,-2 1-30 16,2 1-43-16,-2 0-40 0,2-2-73 16,-2 3-134-16,2-3-221 0,-2 2-379 15,0 1 255-15,15-19 710 0</inkml:trace>
  <inkml:trace contextRef="#ctx0" brushRef="#br0" timeOffset="309218.2484">11604 10810 92 0,'0'0'159'0,"0"0"72"0,0 0 203 15,0 0-16-15,-5-22-62 0,1 16-291 16,4 2 133-16,0 0 131 0,0 1-130 16,0 1-119-16,0 0-1 0,-1-1-12 15,1 3 0-15,0 0-6 0,-2-3 21 16,2-1 7-16,-2 3-19 0,0-4-64 15,2 1 35-15,-3 3 40 0,3-1-81 16,0 2 0-16,0 0-19 0,0 0-45 0,0 0-24 16,0 0-18-16,0 0-1 15,0 0-38-15,0 0-13 0,0 0-5 0,0 0-49 16,0 0-87-16,0 0-108 0,3 0-365 16,1 3 363-16,6 6 284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5:52.6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544 12076 46 0,'-2'-5'66'0,"0"-2"-33"0,-3 1 40 15,3 1 39-15,-2-1 33 0,2 0 85 16,0 1 210-16,2 1-37 0,0-1-358 0,0 3 20 15,0-1-65-15,0 0-45 0,0 2 0 16,0-3 19-16,0 0 13 0,-2 1 13 16,2-1 6-16,-4 0 1 0,4 2-7 15,0 2-97-15,0 0-190 0,0 0-488 16</inkml:trace>
  <inkml:trace contextRef="#ctx0" brushRef="#br0" timeOffset="80971.5303">15457 1601 22 0,'0'0'99'0,"0"0"-7"0,0 0-26 0,8-31 46 16,-6 24-26-16,-2-1 695 0,0 1-573 16,0-3-169-16,0 2 354 0,0-1-151 0,0-1-111 15,-2-2 63-15,0 2-53 16,0 1-32-16,0-2-60 0,2 4 89 0,0-1-21 15,0 2-113-15,0 4-4 0,0-1-6 16,0 1-58-16,0 2 11 0,0 0 0 16,0 0-2-16,0-3-24 0,0 3 6 15,0 0 19-15,0 0 54 0,0 0 12 16,-2-2 55-16,2-1-67 0,-2-1-13 16,2 0 13-16,0-2 19 0,0-1-13 15,-2-3 54-15,2 0-60 0,0 1-48 0,-3-1 11 16,3 3 37-16,-2-3 73 0,0 5 55 15,2-2-128-15,-2 2 53 0,2 3-47 16,-2 0 111-16,-1 1-41 0,3 1-72 16,-2 0 20-16,2 0-1 0,0 0-23 15,-2 0-11-15,2 0-207 0,-2 10-186 16,2 19 129-16,0 19 275 0,0 13 225 16,0 7-139-16,0 2 127 0,2-5-213 0,2 1 0 15,1-4 6-15,-1-6 18 0,1-11-18 16,-1-7 12-16,-2-7-14 15,-2-9-4-15,0-10 60 0,0 0-60 0,0 0 4 16,0-2 8-16,-4-1 11 0,-3-2-5 16,-2-3 111-16,1-2 78 0,0-2-38 15,-5 0 14-15,-4-6-55 0,2-3-16 16,1-5-56-16,-4-7 140 0,6-10-52 16,3-5-144-16,9-7-4 0,0 0 4 15,15 1-32-15,1 8-73 0,10-2 81 0,4 3-53 16,8 3-63-16,5-1 58 0,5 9-70 15,-1 2 109-15,0 7-70 0,2 2-60 16,-6 2-161-16,-5 4-366 0,-9 1-273 16,-11 0-84-16</inkml:trace>
  <inkml:trace contextRef="#ctx0" brushRef="#br0" timeOffset="81677.3505">15872 2005 275 0,'0'0'868'0,"0"0"-575"0,0 0-215 0,0 0 38 16,0 0 141-16,0 0-21 0,0 0-154 15,-121-39-14-15,107 37 95 0,-2 2-163 16,2 0-42-16,-2 2 5 0,0 3 37 16,-1 7-63-16,1-3 63 0,0 4 0 15,4 1-2-15,1 1-42 0,2-3-30 16,5 2 48-16,2-3-139 0,2-2 165 16,0 0 25-16,0-1-25 0,2-1-32 15,4-5 32-15,4 1 70 0,2-1 45 0,0-2 91 16,6 0-100-16,-2 0 23 0,-1 0-32 15,3-7-61-15,-6 0 25 0,0-1-18 16,-1 1 4-16,-1-2-41 0,-1-1 53 16,0-2 0-16,2 2-59 0,-3 0 0 15,1-4-2-15,-1 7 0 0,-2-2 2 16,1 3-24-16,-4 1 20 0,0 5-78 16,2-2-8-16,-1 2-13 0,0 0-18 15,4 0 60-15,4 2 30 0,-4 5-19 16,2 1-6-16,0-1-1 0,2-2 57 0,-4 3-49 15,2-2 92-15,-1-3-43 0,0-1 38 16,-1 0-36-16,-1 1 91 0,-1-1-30 16,-4-2 10-16,2 0-13 0,-2 0 7 15,-2 0 42-15,4 0 10 0,5 0-19 16,2-5-6-16,1-2-94 0,6-1 86 0,-4 1-81 16,-5 1 35-16,-1 1-40 0,-1 2-29 15,-1 2 28-15,3 1-114 0,-3 0 3 16,1 0-29-16,3 0 14 0,1 0 36 15,-2 4 19-15,1 1 23 0,5-1 12 16,-3 1 37-16,1-1 19 0,0 0-13 16,1 0 121-16,-1-4-90 0,2 1 102 15,-2 1-135-15,-1-2 68 0,4 0-13 0,-6 0-54 16,-2 0 60-16,3 0-41 16,-2 0 64-16,-5 0-20 0,-1 0-68 0,2 0 0 15,0 0-292-15,-1 0-119 0,2 0-308 16,0 0-356-16,1-7 363 0</inkml:trace>
  <inkml:trace contextRef="#ctx0" brushRef="#br0" timeOffset="82273.3682">16471 1462 372 0,'0'0'631'0,"0"0"-631"0,0 0-342 15,0 0 250-15,-19 105 92 0,13-58 92 16,-1 5 263-16,5-4-93 0,2 3-41 15,0-1-66-15,0-6-7 0,0-2-97 16,0-12 140-16,2-5-159 0,3-11 70 16,-5-5-71-16,4 0 31 0,-2-5 119 0,0 2-143 15,1-3 41-15,-1-3 49 0,2 0 42 16,-2 0-41-16,2 0-12 0,0 0 10 16,0-3 42-16,6-3 11 0,0-1-4 15,4-5-146-15,6-1-30 0,1-3-179 16,2 2-68-16,-2 2 3 0,-3 3 185 15,-5 5-41-15,-4 4-114 0,1 0 80 16,-4 1-57-16,-1 9 148 0,2 4 36 16,0-2 7-16,-1 6-37 0,3 1 37 15,-3 0 0-15,-1 0 0 0,3 2 112 0,-2-1 12 16,2-3-46-16,0-3-78 0,2-1-470 16,-2-8-613-16,-2-1 228 0</inkml:trace>
  <inkml:trace contextRef="#ctx0" brushRef="#br0" timeOffset="82560.4446">17142 1471 1570 0,'0'0'1169'0,"0"0"-1169"0,0 0-324 0,0 0 318 16,0 0-32-16,-133 113 38 0,101-66 131 16,10 1-131-16,10-4 0 0,3 0 61 0,7-2 36 15,2-6-97-15,0 0 5 16,0-1 86-16,4-7-91 0,5-2 4 0,-5-6 64 16,4-5 21-16,1-1-83 0,2 1-6 15,1 2 135-15,4-1-135 0,-2-1-308 16,-1-3-349-16,0-4-187 0,-5-4-214 15</inkml:trace>
  <inkml:trace contextRef="#ctx0" brushRef="#br0" timeOffset="82986.6389">17142 1762 33 0,'0'0'1301'0,"0"0"-416"15,0 0-847-15,0 0 5 0,0 0-43 16,0 0 44-16,0 0 81 0,0 0-51 0,0 0 211 16,0 0-184-16,0 0-95 0,103 66 53 15,-101-49-57-15,-2 7 0 0,0-4 125 16,-2 4 100-16,-10 0 15 0,4-2-177 16,-5 2-44-16,0-2-15 0,2-8-6 15,3-2 3-15,4-7 24 0,4 0 15 16,0-5 19-16,0 0 36 0,0 0 32 15,1 0 25-15,9-3-26 0,2-8-34 16,14-11-94-16,10-12-174 0,4-4-227 0,-1-2 225 16,-11 8 176-16,-12 10-65 0,-8 7-32 15,-3 6 97-15,2-2 5 0,-3 1 39 16,-4 5 179-16,0-2-29 0,0 7-1 16,0 0-32-16,-2 0-161 0,-5 0-58 15,2 4-299-15,1 6-5 0,0 3 135 16,0 4 137-16,2 5 90 0,2-1 66 15,0 1-21-15,0 0-11 0,6-2-29 0,2-2 27 16,8-1-30-16,7-2-4 0,1-1-15 16,3-6-107-16,0 1-300 0,-3-9-693 15,-7 2-454-15</inkml:trace>
  <inkml:trace contextRef="#ctx0" brushRef="#br0" timeOffset="83224.8078">17743 1502 1121 0,'0'0'1206'0,"0"0"-1137"0,0 0-32 0,0 0 444 16,125 132-258-16,-117-89-109 0,-6 9-52 16,-2 3 128-16,-6 3 113 0,-10 3-81 15,-8 2-16-15,-3 2-166 0,-5-4-17 16,2-1-23-16,-4-9-9 0,2-10 4 15,9-6-260-15,3-13-4 0,12-11-94 16,0-4-387-16,4-1-556 0,2-2 31 16</inkml:trace>
  <inkml:trace contextRef="#ctx0" brushRef="#br0" timeOffset="83547.2487">18593 1780 3519 0,'0'0'686'0,"0"0"-686"16,0 0-81-16,0 0-95 0,0 0 175 16,0 0-20-16,114-32-50 0,-95 32-26 15,-4 0-333-15,-7 8-300 0,-4-1-534 16,-4 1 16-16</inkml:trace>
  <inkml:trace contextRef="#ctx0" brushRef="#br0" timeOffset="83684.2624">18553 1935 745 0,'0'0'1354'0,"0"0"-1059"0,0 0-195 16,0 0 10-16,0 0 60 0,140-17-38 15,-96 9-38-15,0 3-22 0,-8 3-72 16,-15 2-100-16,-10 0-327 0,-9 0-1154 15,-2-10 617-15</inkml:trace>
  <inkml:trace contextRef="#ctx0" brushRef="#br0" timeOffset="84646.6143">19751 1642 273 0,'0'0'769'0,"0"0"49"15,0 0-344-15,0 0-148 0,0 0-125 16,0 0 75-16,0 0-94 0,0 0-182 16,0 0 11-16,0 0-11 0,83-51 28 15,-59 41-28-15,-4 1-6 0,4 0 6 16,-5-2 46-16,0 4-46 0,-2-3 0 16,0 1 39-16,-2 0-39 0,0 0 0 15,-4-5 33-15,1 2 80 0,-6 1-111 16,0 0-2-16,2-3 49 0,-6 2-17 0,-2 1-32 15,0 4 4-15,0-1-4 0,0 5 0 16,-6-1-45-16,-2 4-9 0,4 0-43 16,-6 0-72-16,-9 0-7 0,-13 7-12 15,-10 6 39-15,-10 4 88 0,8 5 43 16,10-5 18-16,13-5-6 0,3 3-73 16,6-2 24-16,0 5-55 0,-6-1 60 15,4 5 37-15,3 0-62 0,5-4 75 16,4 3 0-16,2-1 44 0,2-4 31 15,9 1 285-15,9 3-288 0,10-1-36 0,12 0 134 16,3-3-20-16,4-7-26 0,-2-3-1 16,-7-5-4-16,-1-1-28 0,-5 0-7 15,-5 0-84-15,-8 0-51 0,-5 0-52 16,0 0-149-16,3-3-215 0,3-1-64 16,-2-4-115-16,-2 1-642 0</inkml:trace>
  <inkml:trace contextRef="#ctx0" brushRef="#br0" timeOffset="85239.1778">20144 1083 620 0,'0'0'1051'0,"0"0"-559"15,0 0-330-15,0 0-157 0,0 0 69 0,0 0-74 16,0 0-43-16,0 0 5 0,0 0 38 15,0 0 0-15,91 2 13 0,-76 10-13 16,-4 3 31-16,-1 6-31 0,-6 6-31 16,-4 2 31-16,0-5 93 0,0-2 74 15,-6-2-70-15,-2 1-97 0,-3 1-18 16,-2-6 18-16,3 0 36 0,2-7 49 16,1-4-18-16,4-2-3 0,2-1 54 0,1-2 11 15,0 0 12-15,0 0 59 0,1 0 67 16,6-5 33-16,4-9-93 0,8-13-207 15,10-12-31-15,8-4-287 0,-1-1-64 16,-2 5 307-16,-10 11-3 0,-8 8 39 16,-5 3-347-16,-5 8 292 0,1 1 94 15,-5 4 147-15,0-1 50 0,-2 5-50 16,0 0-147-16,0 0-151 0,-2 0-116 0,-2 5-5 16,-1 7 272-16,1 3 187 15,0 3-187-15,-1 2-29 0,1 1 29 0,0-1 47 16,2-1-12-16,0-4-29 0,0 1 24 15,2-3 28-15,0-2-58 0,0 2 6 16,8-3 88-16,0 4-41 0,8-3-53 16,3 3-41-16,11 1-290 0,0-6-355 15,-8-1-523-15,8-8 302 0</inkml:trace>
  <inkml:trace contextRef="#ctx0" brushRef="#br0" timeOffset="85489.1361">20834 1581 817 0,'0'0'2157'16,"0"0"-1726"-16,0 0-353 0,0 0-40 15,0 0 238-15,0 0-5 0,0 0-271 16,0 0-82-16,0 0-184 0,0 0 83 16,123-7 12-16,-76 7-203 0,-4 0-214 15,-17 0-994-15,-2-7 760 0</inkml:trace>
  <inkml:trace contextRef="#ctx0" brushRef="#br0" timeOffset="85934.1394">21297 1548 211 0,'0'0'875'0,"0"0"-477"0,0 0-172 16,121-6 87-16,-83-1-98 0,-4 0 47 15,-5 0-146-15,3-1-25 0,-6-1-48 16,-8 1-19-16,-2 1 131 0,-5 0-78 15,-3 2 11-15,0-3 27 0,4-1 106 16,-8-3-112-16,0-2-88 0,-4 3 124 16,0-2 56-16,0 1-140 0,0-1 56 15,-6 1-84-15,-2 1-33 0,-1 1 29 0,4 5-39 16,-1 0 30-16,2 2-40 16,-3 3-18-16,3-2-169 0,-7 2-11 0,-2 0 89 15,-14 5 3-15,2 2 81 0,-4 4-6 16,4 0-62-16,11 1-32 0,-5 3 98 15,-3 4 47-15,4 0-47 0,2 5-41 16,4-4 88-16,3-1 0 0,3 3 0 16,3-8 35-16,3 3-35 0,0 0 165 0,14-2 62 15,-2-1-225-15,12 1 69 16,5-1 46-16,13 1-36 0,4-5 37 0,-2-2-60 16,-8-6 29-16,-13 0 61 0,-3-2-148 15,-5 0-163-15,5-2-220 0,4-5 18 16,-1-4-113-16,0-6-481 0,-5 0-554 15</inkml:trace>
  <inkml:trace contextRef="#ctx0" brushRef="#br0" timeOffset="86191.9201">21821 1148 1645 0,'0'0'1314'15,"0"0"-838"-15,0 0-308 0,0 0-92 16,0 0 130-16,0 0 84 0,0 0-120 16,0 0-170-16,0 0-108 0,115-43-74 15,-73 36 104-15,1 7 32 0,-8 0-5 16,-4 0-97-16,-11 0-449 0,-4 0-132 15,-7 0-735-15,5 0 522 0</inkml:trace>
  <inkml:trace contextRef="#ctx0" brushRef="#br0" timeOffset="86713.5503">22195 940 205 0,'0'0'918'0,"0"0"-916"15,0 0 387-15,0 0-22 0,0 0-278 16,0 0-6-16,0 0 19 0,0 0 23 15,49 102 93-15,-49-73 32 0,-11 8-71 16,1-4-55-16,-1-9 106 0,3-5-219 0,-1-9 63 16,4 2-74-16,-3-5 5 15,3-1 46-15,2-2-51 0,3-4 83 0,0 0 13 16,0 0 17-16,0 0 16 0,0 0 57 16,2 0 38-16,2-2-44 0,3-8-124 15,3-2-56-15,7-10-236 0,4-7-159 16,5-5 334-16,0-3-32 0,-10 9-139 15,-5 6 30-15,-5 10-23 0,-1 0 137 16,-1 3-109-16,-2-1 178 0,-2 2 19 16,0 4 274-16,0 4-59 0,0 0-108 15,-2 0-107-15,-2 0-112 0,-3 0-186 16,3 9 21-16,1-1 144 0,-1 1 95 0,2 6 38 16,0-1 196-16,2 1-45 0,0-1 15 15,0 0-43-15,2-1-88 0,7 1-31 16,2-3 27-16,3 2-27 0,1-1 71 15,7-1 72-15,-2 1-147 0,6-3-23 16,0 1-320-16,-3-5-516 0,-6-1-1107 0</inkml:trace>
  <inkml:trace contextRef="#ctx0" brushRef="#br0" timeOffset="87540.6509">19932 2097 380 0,'0'0'769'0,"0"0"-256"0,0 0-186 16,0 0-193-16,0 0-27 15,0 0 24-15,0 0 31 0,0 0-10 0,0 0-104 16,0 0-48-16,6 0-56 0,0 0 56 16,1 0 91-16,0 0-37 0,7 0 106 15,1 0 22-15,15 0-91 0,22 0 11 16,31 0 129-16,22 0 124 0,18-8-155 16,7 1-157-16,8-4 37 0,5 3 114 15,10-1-93-15,5 1-39 0,5 0 5 16,-6 1 7-16,-8 3-1 0,-16 2-18 15,-18 2-31-15,-15 0-24 0,-13 0-15 16,-17 0 15-16,-10 0 0 0,-14 2 1 0,-12 2 2 16,-13-4-3-16,-5 1-4 0,-8 1-30 15,-2 0-51-15,0-2-92 0,-4 2-55 16,-2 1-4-16,0-3 66 0,0 0 17 16,-2 3-75-16,-6-3-155 0,-2 4-218 15,-12-1 210-15,-12 6-204 0,5-2-582 0</inkml:trace>
  <inkml:trace contextRef="#ctx0" brushRef="#br0" timeOffset="88231.2253">20009 2827 75 0,'0'0'468'0,"0"0"-106"0,0 0 542 16,0 0-348-16,0 0-200 0,0 0-93 16,114-13-93-16,-93 8-130 0,-6-3 51 15,2 3-24-15,0-6 51 0,-1 2-48 16,-2 2 17-16,-4-3-66 0,-4 1 111 16,4 2 36-16,-9-1 22 0,2 1-132 15,-3-2-58-15,0-1 0 0,0 3 83 16,0-3-74-16,-3 2-9 0,-3 1-45 0,-3 3-50 15,3 0 51-15,-3 2-18 0,3-2 4 16,-4 4-64-16,-4 0-33 0,-7 0-82 16,-9 12 91-16,3 2 62 0,0-1 38 15,0 0 12-15,8 7-30 0,-1 4 64 16,-4 8 0-16,10 2-77 0,5-4 60 16,7-12 13-16,2-4 6 0,0-3-2 15,4 3 41-15,7-1 6 0,1 5 97 0,14-2-25 16,12 2 47-16,13-3 1 0,6-2 60 15,3-5-151-15,-4-4 64 0,-10-4-140 16,-1 0-63-16,-7 0-274 0,-2-5-164 16,-11-3-42-16,-1-4-430 0,-13 2-546 15</inkml:trace>
  <inkml:trace contextRef="#ctx0" brushRef="#br0" timeOffset="88804.229">20533 2424 1127 0,'0'0'1582'16,"0"0"-1119"-16,0 0-463 0,0 0 0 16,0 0 180-16,0 0 159 0,0 0-199 15,0 0-140-15,0 0-135 0,0 0-53 16,0 0 27-16,55-30 3 0,-52 38-6 16,0 3 105-16,-1 4 95 0,0 5-177 15,-2 1 170-15,0 3-29 0,0-1 147 0,0 0 22 16,-2-3-34-16,0-3-90 0,-1-5-22 15,3 1 13-15,0-9-33 0,0 1 14 16,0-3-15-16,0 0 0 0,0-2 35 16,0 0 39-16,0 0 37 0,0 0 42 15,0 0 21-15,0 0 44 0,0 0-31 0,5-9-37 16,4-6-152-16,6-11-80 0,1-11-195 16,8-2 15-16,-7 6 46 0,-4 10 124 15,-5 10-160-15,-5 3 166 0,1 5 84 16,-2-2 71-16,0 4-69 0,-2 1 58 15,0 2 47-15,0 0-107 0,0 0 0 16,0 0-107-16,0 0 11 0,0 0 12 16,0 2-94-16,0 6-15 0,0 3 193 15,0 4 76-15,0 2-23 0,0 5 58 16,0-1-111-16,4 1 0 0,2-1 61 0,3 0 7 16,0-2-46-16,3-2-10 0,0 0 50 15,8-1-62-15,-1-3-456 16,4-1-229-16,1-4-336 0,-5 0-110 0</inkml:trace>
  <inkml:trace contextRef="#ctx0" brushRef="#br0" timeOffset="89031.0187">21125 2638 1252 0,'0'0'447'0,"0"0"-299"0,0 0-148 16,0 0 159-16,0 0 194 0,0 0-155 16,0 0-58-16,8 105-43 0,-3-85 70 15,0-2-73-15,2 4-30 0,-4-1-64 16,5-1 75-16,-1 0-46 0,-3-1-1 16,-3-2-28-16,-1-1-578 0,0-7-357 0,0-2-293 15</inkml:trace>
  <inkml:trace contextRef="#ctx0" brushRef="#br0" timeOffset="89197.5559">20968 2837 2669 0,'0'0'776'0,"0"0"-776"0,0 0-141 16,0 0 141-16,0 0 22 0,0 0 108 0,121-24-33 15,-90 21-49-15,-1 2-48 0,-2 1 38 16,-11 0-76-16,6 0 22 0,-2 0-294 15,1 1-345-15,-4 3-548 0,-2-4-124 16</inkml:trace>
  <inkml:trace contextRef="#ctx0" brushRef="#br0" timeOffset="89658.1789">21672 2859 653 0,'0'0'544'0,"0"0"-238"16,0 0-119-16,109-3 63 0,-97 2-122 16,1-5 36-16,4-1-58 0,0 0 68 15,3-1 70-15,-6-3-129 0,-1 1 20 16,-4 0 114-16,-1-2-8 0,-4-2-42 15,0 1-3-15,-2-1-171 0,0 1 143 16,-2 0-101-16,0 0 19 0,0 3 22 16,0-4-108-16,-4 5-9 0,-2 1-90 0,-2 3 94 15,2 1-19-15,-1 1-43 0,0 3-5 16,3 0-20-16,-2 0-61 0,-4 0-68 16,-8 5 76-16,1 6 117 0,-1 2-119 15,0 3 16-15,6 3 73 0,-1 1 34 16,4-3 24-16,5 3 6 0,2-1 23 15,2 0 154-15,0-2 51 0,0-2-174 16,8 2 15-16,6-5-16 0,0 2 19 16,3-1 13-16,2 1 21 0,2-3 32 0,3-3-8 15,2-1-64-15,-4-2-9 0,8-4 12 16,-4-1-75-16,1 0-2 0,1 0-367 16,-4-7-1-16,3-7-191 0,1-7-590 15,-7 2-837-15</inkml:trace>
  <inkml:trace contextRef="#ctx0" brushRef="#br0" timeOffset="89889.8651">22125 2452 2553 0,'0'0'1118'0,"0"0"-1118"0,0 0-37 16,0 0 37-16,0 0 132 0,0 0-14 16,0 0-118-16,0 0-61 0,0 0-16 0,114-17 51 15,-92 17 20-15,-6 0-96 0,2 0-336 16,-4 0-207-16,0 4-273 0,-4-4-510 16</inkml:trace>
  <inkml:trace contextRef="#ctx0" brushRef="#br0" timeOffset="90401.4595">22486 2292 273 0,'0'0'1452'0,"0"0"-1241"16,0 0-7-16,0 0 33 0,0 0-81 15,0 0-77-15,0 0 79 0,0 0-56 16,0 0 16-16,32 107 58 0,-35-76-1 16,-4-2 8-16,2-7 27 0,-4-2-123 15,5-7-62-15,0 0-14 0,-1-5-11 16,2-1 0-16,2-5 5 0,1 0 56 15,0-2 39-15,0 0 53 0,0 0 31 16,0 0-23-16,1 0-27 0,7-4-28 0,-2-5-16 16,7-6-90-16,11-14-78 0,3-8-182 15,2 0 111-15,-3 4 100 0,-11 13-85 16,-7 6-78-16,-4 7 212 0,1-2 63 16,-5 2 62-16,2 3-8 0,-2 2-67 15,0 0-28-15,0 2-4 0,-5 0 54 16,1 0-72-16,2 0-40 0,-3 0-136 15,4 0-116-15,-1 2-9 0,0 4 128 16,0 1 173-16,2 4 74 0,0-3 28 16,0 4 21-16,2-2-31 0,6-1-70 0,3 1-19 15,4 0 45-15,6 3 23 16,15 4 92-16,13 1-134 0,6-4 60 0,2-6-89 16,-3-8-654-16,-18 0-835 0,-7-13-63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5:17.2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890 15782 57 0,'0'0'66'0,"-2"0"-13"0,2 0 6 16,-3 0 34-16,2 0-8 0,-1 0-85 16,-1 0-37-16,3-2-3 0,-2 0 7 15,0 2 27-15,-1 0-34 0,3 0 1 0,-2 0 12 16,0 0 1-16,0 0 0 0,0 0-7 15,0 0-14-15,0 0-12 0,-2 0 59 16,0 0 0-16,2 0 0 0,-3 0 0 16,0 0 0-16,1 0 0 0,2 0 0 15,-2 0 0-15,2 0 0 0,-2 0 0 16,2 0 0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56:06.9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428 15607 350 0,'0'0'467'15,"0"0"-146"-15,0 0-197 0,0 0 149 0,0 0 386 16,0 0-286-16,0 0-197 0,0 0-121 16,0 0-55-16,0-17-36 0,0 17-1 15,0 0-11-15,0 0-1 0,0 0 1 16,0 0 5-16,0 0 0 0,-2 0 18 16,2 0 25-16,0 0 0 0,0 0 25 15,0 0 6-15,0-3-1 0,0 3 7 16,0 0-7-16,0 0 0 0,0 0-5 15,0 0-23-15,0 0-2 0,-2 0-43 16,2 0-11-16,0 0-63 0,0 0-272 0,-2 0-117 16,0 0-264-16,2 0 170 0,6 0 400 15</inkml:trace>
  <inkml:trace contextRef="#ctx0" brushRef="#br0" timeOffset="89952.3977">13262 9477 2 0,'0'0'251'0,"0"0"-40"0,0 0-185 0,0 0 14 16,0 0 590-16,0 0-156 16,-30-31-96-16,25 25-38 0,0 1-135 0,0 1-65 15,-1-3-7-15,-1 1-14 0,-2-1 4 16,5 5 28-16,-2-5 18 0,3 4-53 15,0-2-35-15,-2 2-22 0,2 1-41 16,3 0-18-16,0 0-32 0,-1 0-11 16,1 2 0-16,0 0 5 0,0 0 0 0,0 0 11 15,0 0-7-15,0 0 11 16,0 0 19-16,0-1 4 0,0 1 4 16,-2 0 24-16,2 0 6 0,-2 0 10 15,0-2 10-15,0 2 10 0,-1-2 28 0,1 0 6 16,0-1-6-16,-1 2-10 0,2-3-14 15,-1 1-1-15,2 1-5 0,-2-1-4 16,-1-1-4-16,3 2 4 0,-3 1-4 16,3 1 0-16,0-2-3 0,0 0-9 15,0 0-5-15,0 0-3 0,0 0-17 16,0 2-13-16,0-2 12 0,0 0 9 0,0 1 6 16,0-1 12-16,0 2-43 15,0-2-1-15,0 0-30 0,0 2 27 0,0 0-12 16,3-2 14-16,-3 2-1 0,0 0-1 15,0-3 1-15,0 3 0 0,0 0-1 16,0 0-12-16,0 0 11 0,0 0-11 16,0 0 11-16,0 0-11 0,0 0 12 0,0-1-22 15,0 1-15-15,0 0-18 16,0 0-10-16,0 0-3 0,0 0-14 0,0 0 2 16,0 0 12-16,0 0 19 0,0 0 20 15,0 0 15-15,0 0 18 0,0 0 5 16,0 0 19-16,0 0 5 0,0 0-10 15,0 0 10-15,0 0-10 0,0-2 5 16,0 2 0-16,3-2 33 0,-1-1 2 16,-2 3-5-16,2-2-9 0,2-1-27 15,-2-1-18-15,3 4-50 0,-1-3 10 0,1 1-19 16,5 0-1-16,-2 2-17 16,5 0 5-16,0 0-5 0,-1 0-25 0,3 2 20 15,-2 5 51-15,-3 3-5 0,-1 2-39 16,2-1 21-16,-4 4 49 0,1 8-42 15,-6 5 47-15,-2 11 5 0,0 5-3 16,-11-2 41-16,-10-4 27 0,0-2-21 16,-1-12 38-16,7-7-25 0,2-5 29 15,5-5 22-15,-1 3-75 0,-2-3 6 0,4-1-25 16,-2 0 38-16,5-3-20 0,2-3 35 16,2 2 9-16,-2-2 6 0,2 0-12 15,0 0 13-15,0 0-22 0,0-2-7 16,2-3-9-16,4-3 97 0,5-5-76 15,2-10-71-15,12-11-28 0,9-16-51 16,10-8 54-16,2-1-77 0,-8 7 56 16,-9 12-16-16,-5 7 59 0,-12 13-16 0,-4 5-9 15,-1 7 28-15,-2 0 27 16,-3 1-4-16,0 2-20 0,-2 0 0 0,0 3 13 16,0 1-12-16,0 1-4 0,0 0-14 15,0 0-17-15,-2 0-14 0,0 0-5 16,-3 0 4-16,3 0-4 0,-5 0-5 15,3 3-76-15,0 7-74 0,-2 2 109 16,-1 4 82-16,-1 9 14 0,2 7 0 0,3 5-10 16,1-2-20-16,2-11-6 15,0-7 33-15,0-5-23 0,6 1 26 0,1 1 2 16,2 0 33-16,-3 1-35 0,4-3 36 16,3 0 8-16,-2 0-5 0,1 1-1 15,4-2-38-15,-2 4-235 0,-1-6-303 16,0 6-278-16,-5-2-480 0,-1-6 152 15</inkml:trace>
  <inkml:trace contextRef="#ctx0" brushRef="#br0" timeOffset="90644.187">13884 9581 59 0,'0'0'2533'0,"0"0"-1842"16,0 0-441-16,0 0-191 0,0 0 17 0,0 0 60 16,0 0 22-16,0 0 2 0,0 0-50 15,0 0-110-15,-54-17-124 0,38 17-32 16,-4 0 49-16,-1 5 0 0,-3 4 74 15,6 1 28-15,-4 1 5 0,7 0 0 16,0 3-27-16,7-1 0 0,0 3 6 16,5-4 15-16,3 3 3 0,0-2-49 0,0-4 52 15,7 0 21-15,10-2 17 0,0-1 0 16,9-4-6-16,-4 1-32 0,6-3 38 16,-2 0 14-16,-5 0-52 0,3-3-5 15,-8-4-13-15,-1-1 16 0,-2 3 4 16,-5-1 20-16,-3 0 13 0,-1 1 52 15,-2 1 14-15,-2-1-10 0,0 3-14 0,0-3-48 16,0 4 13-16,0 1 98 0,0-2-39 16,0 2-51-16,0 0-50 0,0 0-54 15,0 0-70-15,4 0-36 0,5-2 7 16,2-1 153-16,1 1 0 0,8-1 52 16,-4-3-52-16,4 3 44 0,-2-3 4 15,-1 0 8-15,0-1-2 0,-2 1-13 16,-2-1 4-16,-2 0 18 0,-5 2-4 15,-2 1-9-15,-3 0 21 0,4 0 3 16,-5 2-8-16,0 1 27 0,0-3-13 0,0-2-19 16,0 0-39-16,-5-1-22 0,2-3-46 15,-3 0 46-15,-2 1 0 0,-5 1 0 16,2 1-43-16,-4 0 15 0,-2 2-2 16,2 3-35-16,-2 1-1 0,0 1 11 15,5 0-2-15,-8 0-2 0,6 5-8 16,-4 3 17-16,4 0-13 0,1 1 14 15,3 2-32-15,0 2 21 0,4-3 2 16,4 6-4-16,2-1 33 0,0-1-5 16,0 4 15-16,6-1 17 0,8 1-170 0,0-1-162 15,1 0-256-15,2-1-287 0,-4-5-434 16,-1-1 595-16</inkml:trace>
  <inkml:trace contextRef="#ctx0" brushRef="#br0" timeOffset="130885.4707">18771 7652 141 0,'0'0'461'0,"0"0"25"16,0 0-224-16,0-3-262 0,0 0 375 16,0 3-24-16,0 0-124 0,0 0-115 15,0 0-62-15,0 0-13 0,0 0 18 16,0 0 30-16,0 0 31 0,0 0-2 0,0 0-14 15,0-1 0-15,0 1 22 16,0 0-9-16,0 0-28 0,0 0-34 0,0-2-7 16,0 2-23-16,0 0-17 0,0 0-1 15,0 0 3-15,0-3-1 0,0 3-5 16,0-1 5-16,0 1 1 0,0-2 42 16,0 2 28-16,-2 0 9 0,-3-2-19 15,0 2-66-15,-1-2 77 0,2 2-67 16,0 0-10-16,0-2-97 0,-3 2-1 15,-4 0-42-15,-3 0-42 0,-5 2-44 0,-3 4 138 16,0 1 59-16,-2 1-24 0,5 2 30 16,2 0-36-16,4 1 18 0,0-2-2 15,5 4-60-15,1 0 103 0,-1 5 73 16,4-3-71-16,4 5 22 0,0-1-22 16,0 1-2-16,8 1 0 0,4 2-115 15,6-5 87-15,3 3 28 0,3-2 12 16,-2 0 12-16,3 0-26 0,0 1 2 15,-4-2-109-15,0-1 109 0,-4 1 30 16,0-1-30-16,-4-1-52 0,-1 2 45 0,-5-4-17 16,1-1 18-16,-3-4 0 0,-3-2 6 15,-2-2-81-15,0-1 81 0,0 1 71 16,-4 0 154-16,-7 0 48 0,4 3-87 16,-3-2-146-16,-5 2 67 0,0-1-45 15,-4 0 42-15,-2-1-17 0,4 0-82 16,-2 0 27-16,2-4 17 0,-3-1-6 0,6 2-9 15,-3-2-33-15,2-1 1 0,0 0 49 16,0 0-51-16,2 0-3 0,1 0-256 16,-3 0-103-16,4 0 17 0,3 0-226 15,2 0-292-15,0-1-272 0</inkml:trace>
  <inkml:trace contextRef="#ctx0" brushRef="#br0" timeOffset="131354.1251">19112 8286 20 0,'0'0'283'0,"0"0"119"0,0 0-119 16,0 0-120-16,0 0 59 0,0 0-111 16,0 0 76-16,119 88-116 0,-99-80 0 15,-2-2 88-15,-1-1-25 0,0-3 67 16,-4 0-39-16,-3-2-131 0,-1 0 18 16,-4 0 6-16,-1 0 36 0,-2 0 18 15,0-2 34-15,0 0 68 0,0-1 21 0,-2-3 57 16,0 0-72-16,0-1-216 15,0-3-1-15,0-2-20 0,-2 3-11 0,-2-4 57 16,-2 1-47-16,-3 0 21 0,-2-2 0 16,1 0 31-16,-3 3-5 0,-4-1-26 15,0 0-148-15,-2 3 117 0,-10 2-34 16,-6 5-48-16,-11 2-1 0,1 6-16 16,7 6 85-16,10 0 11 0,14 0-63 0,-1 1 15 15,6 2 5-15,-4 8 1 16,5 9 74-16,3 7-2 0,5-1 8 0,0-4 63 15,13-9-38-15,-2-9-29 0,8-1-675 16,2-5-122-16,-6-1-310 0</inkml:trace>
  <inkml:trace contextRef="#ctx0" brushRef="#br0" timeOffset="132157.0912">19219 7679 953 0,'0'0'275'0,"0"0"333"0,0 0-220 15,0 0-152-15,0 0-70 0,0 0-8 16,0 0-50-16,0 0-20 0,0 0-88 16,0 0-78-16,48-4 48 0,-18 8 9 15,10 3 21-15,3 1 6 0,-9 1 100 0,-9-5-106 16,-8 2 48-16,-4-4-48 0,4 3-35 15,0 0 29-15,3-1-29 0,-2-1 35 16,-2 3 0-16,2-2 4 0,-1 1 0 16,-2 1-2-16,-2-1-4 0,-3 2-4 15,4-1 0-15,-6-2-70 0,-3 2 39 16,0-3-66-16,-3 1-36 0,0 0 96 16,-1 1 18-16,-1 0-6 0,0 0 31 0,0 3 111 15,0-1 150-15,-5 3-132 0,-1-3-41 16,-3 3-23-16,-2-2 117 0,2 0-75 15,-2 5-73-15,-9 0 58 0,3 2 53 16,-6 1-140-16,2 1 22 0,-3-2 35 16,1 1-58-16,0-1 36 0,4 0-36 15,-1-2 31-15,6 1-35 0,1-1-283 0,4 0-175 16,7-1-171-16,0-1-329 16,2-5-373-16</inkml:trace>
  <inkml:trace contextRef="#ctx0" brushRef="#br0" timeOffset="132890.1893">20237 7629 253 0,'0'0'270'0,"0"0"-250"0,0 0-20 15,0 0-4-15,0 0-36 0,0 0 40 16,0 0 59-16,0 0 40 0,0 0 360 16,0 0 55-16,-14 91-385 0,14-71-129 15,0 1 0-15,2 0 111 0,4-1 99 16,0-3-121-16,6-3-1 0,-4 2-38 16,4-2-13-16,-1-1-6 0,4-2 57 0,0-1-32 15,0-1 77-15,0 1-35 0,1-4-44 16,2 0-11-16,-2-5 27 0,2 1 66 15,-2-2-89-15,-1 0 23 0,2 0-68 16,0-3 71-16,-2-3-28 0,0-2 23 16,-5-2 22-16,4 1-41 0,-4-4 75 15,-4-1-75-15,0-4 51 0,-1 1-80 16,-5-4 57-16,0 2-6 0,0 1-69 16,-5-4 102-16,-5 4 83 0,-2-2-70 0,-2 3-86 15,0 0-31-15,-1 0-4 0,-2 2-1 16,-6-1-53-16,-7 3-52 0,-6-1 86 15,-2 7-101-15,1 1 58 0,7 6-30 16,12 0 10-16,0 0 36 0,6 2-18 16,-12 7 21-16,1 3 46 0,-7 5-100 0,5 0-268 15,4 0-350-15,2 1-593 16,1 0 186-16</inkml:trace>
  <inkml:trace contextRef="#ctx0" brushRef="#br0" timeOffset="136017.4672">19087 8290 59 0,'0'0'146'0,"0"0"-1"0,0 0 138 16,0 0 92-16,0 0-36 0,0 0-157 15,0 0 89-15,0 0-16 0,-38 0-41 16,34 0-83-16,-1 0-56 0,0 0-1 16,3 0-74-16,-2 0-34 0,2 0-41 15,-4 0 37-15,2 0-5 0,-4 0-82 16,-2 4 94-16,2 0 31 0,-2 1 0 16,-1 2-7-16,0 1-49 0,1-3 56 0,-1 3-83 15,3-1 45-15,-3 2 31 0,2 1-31 16,3-1 38-16,0 3 7 0,2-2-7 15,0-1 0-15,4 1-7 0,0 0 7 16,0-1 0-16,0-2 45 0,4 3 18 16,2 0 33-16,2 2-53 0,3-4 32 15,0 2 125-15,1-2 7 0,3 0-104 16,3-1 69-16,-2-2-142 0,4 0 97 0,-2-3-125 16,4-1 76-16,-3-1 1 15,0 0-45-15,0 0 11 0,1 0-5 0,-3-5-12 16,3 2-26-16,-1-4 47 0,-4 0-44 15,1 1 38-15,-2-2-21 0,-1 1-1 16,-2-4 103-16,-1 3-120 0,-2-2 28 16,1 1 151-16,0 1-127 0,-5-2 70 15,0 2-59-15,-2 1 67 0,0-3-116 16,0 3 22-16,0 0-80 0,1-1 80 0,-3 1-26 16,0 5 146-16,0-4-51 0,0 4-40 15,-5-5-69-15,1 0-4 0,-2 0 4 16,-2-3 57-16,-2 3-57 0,2-4 4 15,0 2-4-15,-2 0 0 0,-4-1-34 16,6 1 33-16,0 3-2 0,1-1-55 16,0 4-17-16,6 3-29 0,-4 0-78 15,1 0-270-15,0 3-313 0,-5 10-267 0,2-4-541 16</inkml:trace>
  <inkml:trace contextRef="#ctx0" brushRef="#br0" timeOffset="139647.8436">15541 10192 48 0,'0'0'350'0,"0"0"19"16,0 0-126-16,0 0-89 16,0 0-151-16,0 0 21 0,0 0 488 0,0-2-135 15,0 2-144-15,0 0-90 0,0-2-26 16,0 2 11-16,0 0-13 0,0 0-8 15,0 0-19-15,0 0 12 0,0 0 10 16,0 0 3-16,0-2-1 0,0 2-14 16,0 0-17-16,0 0-11 0,0 0 18 15,0-2 25-15,0 2 3 0,0 0-1 16,0-2-10-16,0 2-6 0,-2-1-13 16,2 1-4-16,0 0-11 0,-2-3-4 15,2 3-6-15,-2-2-10 0,0 0-9 0,0 1 9 16,0-1-5-16,-2-3-28 0,-5 3-4 15,2-1-14-15,-1 1-36 0,-2-1-84 16,-6 0 46-16,0 1-21 0,-8 2 16 16,-5 0-25-16,-7 10 5 0,0 2 54 15,8-3 5-15,9 1-37 0,4-5 74 16,-2 5-55-16,-5 2 5 0,2 3 34 16,0 2-15-16,5 0-68 0,5 0 71 0,4 2-71 15,3 1 66-15,3 2-29 0,10 7 22 16,11 7 39-16,12 0 4 0,-1-1-48 15,-2-7 16-15,-7-4-84 0,-4-7 26 16,-6-3 90-16,-3 1 4 0,4-1 1 16,0 3 29-16,-2 3-68 0,4-5 29 15,-8 1-1-15,1-6-39 0,-7-1 22 0,0-1-28 16,-2-5-6-16,0 1 22 16,0 0 35-16,0 1 0 0,-4 1 115 0,-7 1 99 15,-6 4-29-15,0 0 30 0,-9 0-113 16,3 2-36-16,0-4-33 0,-3-2 11 15,6-1-44-15,-1 0-39 0,2-2 39 16,3-1-24-16,-1-1-66 0,2 0 34 16,2-2-56-16,0 0-43 0,5 0-2 15,2-2-80-15,0-3-114 0,2-3-283 16,1-6-414-16,3 4 135 0</inkml:trace>
  <inkml:trace contextRef="#ctx0" brushRef="#br0" timeOffset="140118.581">15648 10830 352 0,'0'0'263'0,"0"0"151"0,0 0-113 16,0 0-42-16,0 0-1 0,0 0 85 0,0 0-12 16,0 0-9-16,0 0-163 0,0 0-95 15,67 88-23-15,-55-88 24 0,-4 0-3 16,-1 0-17-16,-2 0 0 0,-3 0 12 15,0 0 32-15,0 0 57 0,0 0 44 16,-2-4 12-16,3 0 33 0,-3 0-69 16,0-2-45-16,0-1-42 0,0-1-29 15,0-1-21-15,-3-3-25 0,-3 2 16 0,-1 1-20 16,0 0-15-16,-1 0 15 0,-7 1 11 16,5 1 13-16,-1 2-24 0,-3 1-24 15,4 0-40-15,-3 1-36 0,3 3-11 16,-6 0-6-16,6 0 45 0,0 0-32 15,-2 0 12-15,4 1-21 0,4 3-129 16,-2 2-210-16,4-1-242 0,0 2-145 16,2 0-225-16,0-3 420 0</inkml:trace>
  <inkml:trace contextRef="#ctx0" brushRef="#br0" timeOffset="140822.7494">16189 10193 760 0,'0'0'764'0,"0"0"-256"0,0 0-225 15,0 0-53-15,0 0-17 0,0 0-5 16,0 0-49-16,0 0-50 0,0 0-64 15,0 0-43-15,-2 2-2 0,-2 2-40 16,-1 0-22-16,-9 10 62 0,-12 6 23 16,-10 11 28-16,-4 5 5 0,-3 3-28 15,5-5-28-15,4 0-22 0,4-5-6 16,11-8 28-16,7-8-2 0,0-3-2 0,6-1 4 16,0-1-2-16,0-2 2 0,4-3 2 15,2-1 4-15,0-2-1 0,0 0-3 16,0 0 0-16,0 0 24 0,0 0 174 15,4 0-151-15,0 0-11 0,2 0-17 16,2 0-17-16,6 0 39 0,-2 0 52 16,3 0 22-16,4 0-51 0,-4 0-21 0,5 0-29 15,-4 2-16-15,-3 3-29 0,4 0 9 16,-4-2 20-16,4 4 0 0,-2-2 2 16,-4 1-2-16,5 0 0 0,-2-1 0 15,1 2-10-15,0-2-489 0,-2 0-276 16,0-2-678-16,-2-1 256 0</inkml:trace>
  <inkml:trace contextRef="#ctx0" brushRef="#br0" timeOffset="141335.8833">16477 10280 1665 0,'0'0'1258'0,"0"0"-812"16,0 0-446-16,0 0-141 0,0 0-15 15,0 0-2-15,0 0 8 0,0 0 150 0,0 0 73 16,0 0-43-16,0 0 34 0,-112 74 48 16,101-56-28-16,7 4-80 0,2-3 21 15,2 0 15-15,0-2-11 0,4-2 128 16,9-1-18-16,4-2-48 0,0-3-15 16,11-1-39-16,4-1-16 0,6-4-18 15,-2-3 33-15,-11 0-15 0,-5 0-16 16,-8-3 51-16,3-1-5 0,0-3-10 0,-3 1 4 15,0 1-2-15,-8 1 43 16,0-2 78-16,-4-2 6 0,0 1 1 0,0-4-48 16,0-5-68-16,-4-1-40 0,-10-3 24 15,2 2-20-15,-2-3-19 0,-6 3 1 16,3 1 17-16,-2 2 96 0,2 3-114 16,0 3-43-16,2 1-18 0,1 3-22 15,-4 1-25-15,4 4 3 0,-4 0-37 16,6 0-162-16,-1 9-219 0,3 3-287 15,-2 1-289-15,8-2-273 0</inkml:trace>
  <inkml:trace contextRef="#ctx0" brushRef="#br0" timeOffset="142389.5736">15732 10858 374 0,'0'0'736'0,"0"0"-281"15,0 0-139-15,0 0-36 0,0 0 7 0,0 0-36 16,0 0-202-16,0 0 54 0,0 0-38 16,0 0 5-16,-68-36 12 0,62 32-11 15,-1 0 31-15,2 0 11 0,-2 4 21 16,3-5-26-16,-1 3-16 0,1 0-24 16,2 0-37-16,-1 0 10 0,0 2-11 0,1-1 1 15,-2 1-31-15,2 0 0 16,-2 0-26-16,-4 0-14 0,1 0-17 0,2 0-43 15,0 0 30-15,-2 1 48 0,-2 3-37 16,-2 2-17-16,3-1 19 0,1 2 1 16,-1 1 28-16,0 2-45 0,-1 2 39 15,0-1-1-15,5 1-6 0,0 1-12 16,0 2 30-16,2 2 19 0,2-3-43 16,0 1 23-16,0-1-5 0,0-2 25 15,2 2-49-15,6-2 53 0,-2-3 6 0,3 2 71 16,0-4-72-16,1 0 37 15,1 1 10-15,-1-4 19 0,1-1-13 0,0 0-19 16,-3-2 1-16,-3-1 27 0,2 0-4 16,1 0-1-16,-2 0 18 0,-2-1 12 15,1-3 20-15,0-2 46 0,-1 1 49 16,-3-3 30-16,5-1-62 0,-4 1-28 16,3-2-88-16,-5-1 22 0,0-1-19 15,0 0-18-15,0 1-19 0,0 0 0 16,0 1-24-16,0 1-1 0,0 2-35 0,0 0 2 15,0 3-4-15,-2 0 21 0,-1 2-23 16,1 2-50-16,0 0-41 0,2 0-32 16,-4 0-74-16,4 0-73 0,-1 0-44 15,-1 0-175-15,0 2-468 0,2 2-533 16</inkml:trace>
  <inkml:trace contextRef="#ctx0" brushRef="#br0" timeOffset="167579.5969">12021 16952 191 0,'0'0'758'0,"0"0"-432"0,0 0-189 15,0 0 135-15,0 0 188 0,0 0-141 16,0 0-75-16,0 0-57 0,-25-39-17 15,23 36-41-15,0-3 0 0,-3 2 1 0,3-1-33 16,0 1 11-16,0-4 8 0,0 3-4 16,0 0 15-16,0 0-12 0,0 1-1 15,0-2-24-15,2 0-18 0,-2 3 7 16,0-3-12-16,2 0-12 0,0 2-18 16,0 1-20-16,0-3-16 0,0 2-1 15,4 0-21-15,2-1-41 0,0 0-26 0,7 2-9 16,2 1 3-16,0 0 31 0,4 2 58 15,-2 0-52-15,5 0-1 0,-6 9-4 16,-1-1 4-16,0 6 28 0,-5-1-16 16,1 2 41-16,-5 8 0 0,-5 9 5 15,-1 13 49-15,-10 2 10 0,-6 1 23 16,-6-7-39-16,6-10-14 0,-1-9-29 16,10-9 43-16,-1-4 3 0,2 0-44 15,-1-1 2-15,3-3 28 0,2-3-10 16,2-2 10-16,0 0 4 0,0 0 18 0,0 0 14 15,0-7-10-15,4-1-16 0,7-10-25 16,3-9 4-16,16-12 4 0,2-7 18 16,2 2-28-16,0 3-12 0,-11 10-3 15,-3 11 3-15,-8 5-3 0,-1 1-24 16,1 0 20-16,1 1-19 0,-4 0 23 16,-1 5 0-16,-2 0 0 0,-1 5-45 15,-3 1 7-15,1 2 9 0,-3 0-9 0,0 0-8 16,0 0-28-16,0 0-16 15,0 0 9-15,0 3-4 0,-3 7 22 0,-2-2 11 16,3 5 18-16,0 0 31 0,2 1 3 16,0 0 21-16,0 1-21 0,2 2-4 15,8-2 1-15,2 2 0 0,2 0 3 16,8-1 2-16,3 1 46 0,13-4 9 16,14-4-9-16,1 2 14 0,-1-10-30 0,-4 2 8 15,-11-3 2-15,-7 0-42 16,-6 0-337-16,-12 0-313 0,-1 0-549 0,0-4-891 15</inkml:trace>
  <inkml:trace contextRef="#ctx0" brushRef="#br0" timeOffset="168364.2414">12074 16433 141 0,'0'0'257'0,"0"0"224"16,0 0 236-16,0 0-396 0,0 0-54 15,0 0 39-15,0 0-69 0,0 0 14 16,0 0 174-16,0 0-12 0,56 11-9 16,-49-22-73-16,3-6-140 0,-2 3-71 15,1-3-46-15,-5-1-53 0,0 1 97 16,-1 1-118-16,-3 1 97 0,0 2-42 16,0 0-54-16,0 1 18 0,0 4-19 15,-3 5-27-15,1-1 7 0,0 4-6 0,0 0-40 16,2 0-32-16,0 0-32 0,0 0-36 15,0 4-87-15,0 5-81 0,0 5 113 16,0 1-163-16,0 4-250 0,4 0-301 16,1-6-484-16</inkml:trace>
  <inkml:trace contextRef="#ctx0" brushRef="#br0" timeOffset="169001.4381">11128 16969 2123 0,'0'0'1045'16,"0"0"-938"-16,0 0-107 0,0 0-213 16,0 0 213-16,0 0 151 0,0 0 81 15,137-11-33-15,-74 1-82 0,-6 1-55 0,-7 1-62 16,-16 6 1-16,-10-3 4 16,-12 5 0-16,-1 0-5 0,2-5 11 0,-2 5-11 15,-5-2 0-15,0 2 0 16,-4 0 3-16,-2-2 2 0,0 2 92 0,0-3 16 15,0 1-41-15,-4 0-72 0,-2-2 0 16,-3 0-43-16,-1 1 23 0,-5-1-23 16,2 4-21-16,-4 0-2 0,0 0-21 15,-2 4 0-15,-2 5-10 0,-5 9 17 16,-3 14 20-16,-4 7-17 0,2 6 32 0,14 1 45 16,4-5 45-16,13-2-17 0,0-7 7 15,2-6-31-15,9-2-4 0,2-9 37 16,3 0 33-16,16 5 198 0,13-3-161 15,13-1-9-15,-1-7-36 0,0-8-38 16,-6-1 15-16,-2 0-39 0,-1 0-299 16,-3-10-281-16,-11-1-633 0,-10 2-825 15</inkml:trace>
  <inkml:trace contextRef="#ctx0" brushRef="#br0" timeOffset="169523.3723">13215 16864 2104 0,'0'0'1422'0,"0"0"-890"15,0 0-532-15,0 0-103 0,0 0 103 16,0 0 36-16,141-56 122 0,-94 42-54 16,-11 9-104-16,-12 3 0 0,-4 2-18 0,-8 0-106 15,3 0-326-15,-2 2-149 16,-3 3-442-16,-4 4-560 0</inkml:trace>
  <inkml:trace contextRef="#ctx0" brushRef="#br0" timeOffset="169701.5862">13316 16994 2417 0,'0'0'733'0,"0"0"-540"16,0 0-165-16,0 0 40 0,0 0 84 16,0 0-7-16,130-27-104 0,-107 25-41 15,3 0 0-15,-3 2 0 0,1 0 0 16,-3 0-479-16,-1 0-627 0,-7 0-1066 15</inkml:trace>
  <inkml:trace contextRef="#ctx0" brushRef="#br0" timeOffset="169987.6154">13987 16832 3187 0,'0'0'892'0,"0"0"-859"0,0 0-33 0,0 0-125 16,0 0 125-16,0 0 5 0,0 0 253 15,0 0-87-15,0 0-55 0,153-38-58 16,-108 30-24-16,-7 3-33 0,-5 3-1 15,-6-1-38-15,-6 3 38 0,-5 0-37 16,0 0-356-16,-4 0-223 0,6 0-324 16,-8 0-1231-16</inkml:trace>
  <inkml:trace contextRef="#ctx0" brushRef="#br0" timeOffset="170476.6806">14517 16627 2057 0,'0'0'1966'0,"0"0"-1638"0,0 0-301 16,0 0-27-16,0 0 67 0,0 0-67 16,0 0-45-16,110 17 5 0,-99-2-19 15,1 8 55-15,-6 6 4 0,-6 11 4 16,0 3 1-16,-18 3-4 0,0-3 40 15,-2-14-14-15,6-9 0 0,4-6 22 0,3-6-27 16,3-3-1-16,-4-1 29 0,7 0 0 16,-3-4 8-16,2 0-5 0,-1 0-19 15,2-8 5-15,-1-1-8 0,2-9 12 16,0-4-16-16,12-13-5 0,10-5-22 16,0-1-15-16,2 2-58 0,0 6-16 15,-10 9 22-15,-3 6 64 0,-2 5-1 16,-1 4 4-16,-1-1 38 0,-3 3-37 15,0-2-1-15,-4 6 58 0,0 1-11 0,0-1-20 16,0 3-27-16,0-3-29 16,-4 1 29-16,0 2 20 0,-3 0-20 0,-1 0 0 15,-1 5-58-15,3 8-16 0,-4 6-5 16,5 12 29-16,3 4 12 0,2 5-4 16,0-3-2-16,7-11-23 0,1-6 49 15,2-7 15-15,2-2 3 0,4 3 0 16,0 0 31-16,6 1-13 0,0-3-18 15,1 1-192-15,-2-4-81 0,0-1-320 16,0-4-522-16,-6-1-902 0</inkml:trace>
  <inkml:trace contextRef="#ctx0" brushRef="#br0" timeOffset="170696.9688">15155 16694 1862 0,'0'0'1487'0,"0"0"-1127"16,0 0-360-16,0 0-135 0,0 0 135 0,0 0 192 15,0 0-100-15,0 0-56 0,28 114-36 16,-22-92-3-16,4 4 3 0,1 6 5 16,-2-3 30-16,-3-2-30 0,-6-2 56 15,0-9-61-15,0 3-509 0,-2 1-189 16,-8-4-275-16,1-5-338 0</inkml:trace>
  <inkml:trace contextRef="#ctx0" brushRef="#br0" timeOffset="170856.6003">14932 16977 1557 0,'0'0'1310'0,"0"0"-763"16,0 0-372-16,0 0-15 0,0 0 75 15,0 0-23-15,0 0 6 0,121-53-85 16,-78 41-37-16,0 4-84 0,1 1-12 0,-12 3-3 15,-17 4-38-15,2 0-263 0,-9-2-461 16,2-1-1110-16,-3 1 322 0</inkml:trace>
  <inkml:trace contextRef="#ctx0" brushRef="#br0" timeOffset="172122.5196">15848 16646 20 0,'0'0'257'16,"0"0"-191"-16,0 0 710 0,0 0-159 16,0 0-222-16,0 0-95 0,0 0-6 15,0 0 22-15,0 0-18 0,0 0 63 16,-46-38-16-16,46 34-18 0,0 2-125 0,0 2-12 16,0 0-93-16,0-2-27 15,0 2-16-15,5 0-32 0,-1-3-22 16,5 3-18-16,1-2 18 0,2 2 0 0,2 0-3 15,-4 0-37-15,-2 0 1 0,4 2-13 16,-6 7 52-16,0 0 9 0,-2 7-6 16,-4 5-4-16,0 5 1 0,-10 11-1 15,-8-1 1-15,2-8 2 0,3-8 35 16,4-8-33-16,5-7 0 0,0 1-2 16,2-4 2-16,0 1 21 0,0 0-11 15,2-3 11-15,0 0 15 0,0 0 17 16,4-8-11-16,8-9-6 0,14-9-40 0,6-12-56 15,4-1 38-15,1-2 18 0,-6 7 3 16,-10 9-3-16,-6 4-27 0,-4 8-52 16,-5 7 54-16,-2-2 25 0,-1 5 47 15,-1-1 10-15,-2 4-30 0,0 0-7 16,0 0 3-16,0 0 4 0,0 0-14 16,-5 0-13-16,1 2-49 0,-2 9-37 15,-8 10 25-15,2 13 29 0,2 5 17 0,4-3 12 16,6-6-33-16,0-10 36 0,0-5-3 15,4-2-15-15,4 3-1 0,2 1-117 16,8-2-74-16,-1 1-132 0,1-5-263 16,2-2-254-16,-8-1-1165 0,8-2 1345 0</inkml:trace>
  <inkml:trace contextRef="#ctx0" brushRef="#br0" timeOffset="172680.5253">16422 16869 372 0,'0'0'1551'0,"0"0"-905"16,0 0-284-16,0 0-25 0,0 0 38 0,0 0-24 15,-112 55-84-15,95-40-69 0,2-4-106 16,4 2-64-16,7-3-27 0,2-1 0 15,2-1 75-15,0 0-46 0,0-2-30 16,4-3-37-16,2 1 37 0,6 1 0 16,-1-2 25-16,1-2-2 0,0-1 12 15,4 0-34-15,-4 0 38 0,-2 0-23 16,4-5-16-16,-4-1-3 0,-2-1-58 0,1 0 60 16,-2-1-66-16,-3 3 65 0,0 0 4 15,-2 1-4-15,0 1-12 0,0 2-7 16,0-1-25-16,5 2-54 0,1 0-52 15,7-2 86-15,6 2 66 0,15 0 86 16,7 0-55-16,1-2 14 0,-8 2-22 16,-11-4-19-16,-9 3 18 0,-2-1-5 15,2-2 8-15,0-2 17 0,6 1 4 0,-10 1 4 16,2-2-1-16,-8-1-3 0,-2 2 67 16,-3-1 61-16,2-3 52 15,-3-2-204-15,0-3 21 0,0-1-22 0,-6 2-21 16,-1-1-3-16,-4 1-10 0,1 1 11 15,-2 3 2-15,-6-3-12 0,4 7-1 16,-8 0-17-16,-2 3-7 0,-1 2 8 16,3 0 2-16,-4 10-23 0,2 9 0 15,-1 5-7-15,-1 10 10 0,4 2 4 16,4-7 40-16,10-6-30 0,4-8-36 0,1-2-124 16,1 0-158-16,2 3-133 0,0-1-327 15,0-5-758-15,0-8 209 0</inkml:trace>
  <inkml:trace contextRef="#ctx0" brushRef="#br0" timeOffset="175941.1671">15166 16924 246 0,'0'0'310'0,"0"0"-1"16,0 0-309-16,0 0 105 0,0 0 488 16,0 0-188-16,0 0-27 0,0 0-185 0,10-18-102 15,-8 18-6-15,-2-2-6 0,0 2 11 16,0 0-19-16,0 0-36 0,0 0 0 15,0 0 0-15,0-2-29 0,0 2-2 16,0 0-4-16,0 0 0 0,0 0 0 16,0 0 4-16,0 0 0 0,0 0 20 15,0 0-1-15,0 0 0 0,0 0-23 16,0 0-3-16,0 0-27 0,0 0 24 0,0 0-17 16,0 0 19-16,0 0-2 15,0 0 0-15,0 0 0 0,0 0 2 0,0 0 4 16,0 0 30-16,0 0-1 0,0 0-25 15,0 0-4-15,0 0-6 0,2 0-23 16,3 0-1-16,5-2 30 0,8-1 65 16,-2-1 100-16,8-1-119 0,1 0-45 15,1 0 22-15,-1-4-21 0,-2 4-2 16,3-3 45-16,-5 4-39 0,-2 3-4 0,-6-1-4 16,0 2-87-16,-9 0-151 0,-2 0-269 15,-2 0-302-15,-2 2-127 0,-9 3 325 16</inkml:trace>
  <inkml:trace contextRef="#ctx0" brushRef="#br0" timeOffset="224788.1767">15727 11483 990 0,'0'-3'366'0,"0"1"310"0,0 0-594 15,2-1-80-15,-2 3 62 0,0-1 216 16,0 1 26-16,0 0-62 0,0 0-98 16,0 0-61-16,0 0-34 0,0 0 23 15,0 0 16-15,0 0 39 0,0 0 27 16,0 0 7-16,0 0-19 0,0 0-48 0,0 0-96 15,0 0-14-15,0 0-68 16,0 0-16-16,0 0 1 0,0 0 16 0,0 0 2 16,0 0-18-16,0 0-77 0,0 0-7 15,0 0-4-15,0 0-14 0,0 0-135 16,0 1-85-16,3 2 3 0,2-1-44 16,0 0-414-16,-18-10 520 0</inkml:trace>
  <inkml:trace contextRef="#ctx0" brushRef="#br0" timeOffset="277550.9789">18287 10442 77 0,'0'0'99'16,"0"0"-92"-16,0 0 45 0,0 0 1 15,0 0 53-15,0 0-54 0,0 0-45 16,-7-4-5-16,5 4-2 0,0 0 5 16,-1 0 28-16,1 0-31 0,2 0 24 15,-2 0-26-15,2 0 0 0,0 0-26 16,-2 0 21-16,0 0 5 0,2 0-2 16,-2 0-20-16,2 0 20 0,0 0 2 0,0 0 0 15,0 0-2-15,0 0-3 0,0 0 3 16,0 0 2-16,0 0 0 0,0 0-2 15,0 0 2-15,0 0 7 0,0 0 26 16,0 0-7-16,0 0-19 0,0 0 32 16,0 0-35-16,0 0-1 0,0 0-3 15,0 0-7-15,0 0-26 0,0 0-6 0,0 0-8 16,0 0 14-16,0 0-52 0,0 0-1 16,0 0-6-16,0 2-21 0,-2 0 76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0:21.54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192 9746 11 0,'3'-7'73'0,"-1"-1"-47"0,5 1-24 0,-3-3-2 16,5 0 0-16,-1 3-2 0,0-3-2 16,0 1 4-16,3 1-3 0,-2-2 3 15,-3 3 0-15,-2 1 7 0,-2 0 19 16,3 2-19-16,-5 3 85 0,0 1 67 16,2 0-93-16,-2 0-66 0,0 0-42 0,0 0-24 15,0 0-33-15,0 0 7 0,0 0-60 16</inkml:trace>
  <inkml:trace contextRef="#ctx0" brushRef="#br0" timeOffset="192.4839">18192 9746 2 0</inkml:trace>
  <inkml:trace contextRef="#ctx0" brushRef="#br0" timeOffset="234.374">18192 9746 2 0,'57'-92'27'0,"-62"92"-27"16,0 0-29-16,-1 2 29 0,2 5 0 0,-4-2 0 0,1-1 0 0,-1 2 0 15</inkml:trace>
  <inkml:trace contextRef="#ctx0" brushRef="#br0" timeOffset="1008.2397">18157 9810 66 0,'0'0'99'0,"0"0"59"0,0 0 20 16,0 0 26-16,0 0-33 0,0 0 202 16,0 0-177-16,0 0-153 0,0 0-41 15,0 0 28-15,2-18 48 0,-2 16-74 16,-4 1 61-16,0 1 58 0,3-3 80 0,-1 3-63 16,-2-1-45-16,0 1-95 15,0 0-48-15,-1 0-73 0,0 0 7 0,-3 0-52 16,0 0 43-16,-2 1 39 0,1 5-71 15,-2 0 57-15,5-1 26 0,2 2-13 16,2-2-13-16,0 3 39 0,2 0 27 16,0-3-8-16,0-1 40 0,4 0 66 15,2-2-66-15,1-2-46 0,-3 0 11 16,-2 0 35-16,0 0 85 0,-2 0 33 16,3 0 45-16,-3 0 84 0,2 0 101 0,-2 0 1 15,0 0-75-15,0 0-55 0,2 0-21 16,-2 0-15-16,2-2-6 0,-2-2-36 15,1 0-101-15,-1 0-40 0,0-1-34 16,0 1 28-16,0-1-45 0,0 5 40 16,-3-3-17-16,-1 1 17 0,-3 0-35 15,3 2 45-15,-3 0-3 0,1 0-53 16,4 0-23-16,0 0-2 0,0 0-65 0,-2 0-113 16,1 7-30-16,-3 6 286 15,-2 0-21-15,1 2-25 0,1 2-6 0,5-1 0 16,1-1 7-16,0-3 47 0,1-1-2 15,7-2 4-15,-1-3-2 0,-1-2 2 16,0-2 0-16,1 0 51 0,-3-2-7 16,-1 0 49-16,4 0 19 0,4 0 43 15,1-2 15-15,3-6 52 0,0 1-64 16,0-3-93-16,-4 1 36 0,-2 2 29 16,-5 0-30-16,-3-1-20 0,2 1-76 0,-3 0 34 15,0-1 5-15,0-1 0 16,0 2-43-16,-8-1-4 0,-1 3-28 0,0-1-1 15,-1 3 12-15,2 0-97 0,2 2 18 16,-2 1 4-16,6 0 6 0,2 0-84 16,-3 0-81-16,3 4 67 0,0 3 188 15,0 0-24-15,3 1 24 0,7-1 0 16,0 2 40-16,0-1-38 0,-3-1 34 16,8-2 19-16,-5 1-55 0,3-2-36 0,-3 0-7 15,2 1-91-15,2 0-34 0,-2 0-186 16,2 0-18-16,-2 2-358 0,-4-5 58 15</inkml:trace>
  <inkml:trace contextRef="#ctx0" brushRef="#br0" timeOffset="1518.8736">18252 9934 75 0,'0'0'125'0,"0"0"-52"15,0 0-7-15,0 0 316 16,0 0 370-16,0 0-289 0,0 0-203 0,0 0-216 16,0 0-38-16,0 0-4 0,-21-27 3 15,19 23 22-15,-2 0 23 0,1 2-13 16,2-2-37-16,-1 3 0 0,0-3-6 15,-1 2-19-15,3 0 19 0,-3 2-1 16,3-2 5-16,0 2-23 0,0 0-37 16,0 0-32-16,0 0-14 0,0 0-13 15,0 0-26-15,0 0-21 0,0 2-98 0,0 4 188 16,0 3 78-16,3 4 0 0,0 1 6 16,-1 3-6-16,1 0 124 0,0-1-117 15,1 1 31-15,-2 1-38 0,2-5-136 16,0 2-80-16,1-4-20 0,0 1-271 15,-3-2 283-15,-1-5 116 0</inkml:trace>
  <inkml:trace contextRef="#ctx0" brushRef="#br0" timeOffset="1804.1098">18208 9976 26 0,'0'0'291'0,"0"0"288"0,0 0-363 15,0 0 13-15,0 0-9 0,0 0-220 16,0 0-13-16,0 0-155 0,0 0-100 16,0 0-73-16,-7-13 85 0,12 13 223 15,-1 0 33-15,3 0 2 0,-3 2-2 0,0-2-33 16,-2 0 11-16,0 0 22 0,-2 0 46 16,0 0-6-16,0 0 25 0,0 0 8 15,0 0 19-15,0 0 59 0,0 0 72 16,0 0 77-16,0 0 30 0,0 0-30 15,0 0-123-15,0 0-128 0,0 0-49 16,-2-2-49-16,0-1-27 0,-1 1-217 16,2 0-171-16,1 0-355 0,-2 2 384 0,12 11 296 15</inkml:trace>
  <inkml:trace contextRef="#ctx0" brushRef="#br0" timeOffset="2004.5743">18208 9976 7 0</inkml:trace>
  <inkml:trace contextRef="#ctx0" brushRef="#br0" timeOffset="2035.4916">18208 9976 7 0,'-2'-39'112'0,"2"39"-110"0,0 0-2 0,0 0-26 0,0 0-14 0,0 0-15 0</inkml:trace>
  <inkml:trace contextRef="#ctx0" brushRef="#br0" timeOffset="2221.9938">18229 9951 130 0,'0'0'158'0,"0"0"-158"0,0 0-64 0,0 0-15 16,0 0-13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0:59.8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68 8407 2 0,'2'-2'211'0,"-2"0"-46"16,2-2 26-16,-2 0 158 0,0 2-159 16,0-1 265-16,0-1-165 0,0 0 60 0,0 0-14 15,0 0-281-15,0 3 18 16,0-3-7-16,0 1-5 0,0 2 0 0,0 1-38 16,0-1-19-16,0 1-4 0,0 0-23 15,0 0-1-15,0 0 22 0,-2 0-1 16,0 0-1-16,0 0 2 0,-1 0 2 15,-4 0 0-15,3 0-30 0,0 0-67 16,0 0 42-16,2 0 55 0,-2 0-54 16,2-3 5-16,-2 3-19 0,-6 0-13 15,0 0-88-15,0 0 5 0,-5 0 94 0,0 3-13 16,0-1 81-16,-2 5-36 0,2-2 38 16,5 1 25-16,2 0-25 0,-2-4 0 15,5-1 26-15,2 1-24 0,1 0 23 16,0-2-18-16,2 0 50 0,0 0-25 15,0 0-32-15,0 0 0 0,0 0-70 16,0 0-26-16,2 0 14 0,3 0-28 16,2 0 0-16,3 2 32 0,0 1-25 15,2-2 103-15,9 1 207 0,14-2-136 16,11 0 83-16,5 0-52 0,-2-2 32 0,1-6-89 16,-15 3 49-16,-1-3-44 0,-4 2-6 15,-10 1-38-15,-6 0 34 0,-4 3-36 16,6-4 17-16,-2 4-15 0,-3-5 56 15,-1 4 7-15,-1 1 4 0,-5-2 19 16,-1 0 11-16,-2 3 0 0,2-3-33 16,-1 2 6-16,-2-2-70 0,2-1 24 15,-2 3-7-15,2-3 59 0,-2 3 37 0,0 2-12 16,0 0-39-16,0 0-35 16,0 0-31-16,0 0-2 0,0 0-2 0,0 0-31 15,0 0-6-15,-4 0-12 0,2 0 6 16,-2 0-12-16,-1 0-45 0,1 0-21 15,-3 0 0-15,-1 2-9 0,-1 3 4 16,-5 2 56-16,-6 0 17 0,2 3 55 16,-4 1-25-16,3 1-25 0,-2 4 48 0,0-2-67 15,-1 6 69-15,6 1-31 16,-2 0-50-16,4 2 25 0,1-3 25 0,2 4-14 16,1-3 33-16,1-1-14 0,0 0 52 15,3-2-71-15,0 2 45 0,4-1-6 16,-1-2 6-16,3 2 0 0,0-2 51 15,0 2 199-15,5 3-64 0,-1-2-58 16,4-4-98-16,1 3-28 0,0-1-2 16,-1 1 55-16,0-4-31 0,3-1-22 0,0-2 0 15,-5 0 0-15,4-4 82 16,0-3-78-16,0 1 18 0,-2-3 28 0,5 1 1 16,2 0 0-16,0 0 23 0,4-1-30 15,2-2 11-15,1-1-6 0,-2 0 11 16,2 0-23-16,-3 0-33 0,0 0 22 15,-3 0 21-15,-1-4-22 0,-1 2 0 16,-4 0 16-16,-2-2-41 0,4 3 63 0,-4-2-65 16,0-2-27-16,-1 1-163 0,1 0-2 15,2 0-180-15,1-1-24 0,0 1-363 16,-1 1-390-16,4-6 582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2:45.53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828 3420 15 0,'0'0'7'0,"0"0"0"16,0 0-3-16,0 0 3 0,0 0-5 15,-2-14 4-15,2 13 1 0,0-1-3 16,0 0-1-16,0-1 1 0,-2 3 75 0,2-2 47 16,0 2-80-16,-3-3 145 15,3 3-7-15,-2-2-118 0,2 2-66 16,-2-2 361-16,0 1-250 0,2-2-72 0,-2 3 98 16,0 0-27-16,2 0-110 0,0 0-50 15,0 0-8-15,0 0-7 0,-2 0-13 16,2 0 32-16,0 0 41 0,-2 0 5 15,2 0 3-15,-3 0 3 0,3 0 27 0,-4 0 13 16,4 0 25-16,0 0-19 16,-2-1 13-16,2-2-26 0,-2 3 13 0,0 0-7 15,2 0 0-15,0 0-45 0,0-1 0 16,0 1-45-16,0 0-33 0,0 0-12 16,0 0-14-16,-2 0-46 0,2 0-368 15,0 0-69-15</inkml:trace>
  <inkml:trace contextRef="#ctx0" brushRef="#br0" timeOffset="152322.4914">6754 11583 22 0,'-2'0'139'0,"2"0"85"0,-2 0 39 16,2-3-151-16,-3 2-40 0,3-1 7 15,0 0-50-15,-1-1-27 0,1 3-2 16,0 0 33-16,0 0-9 0,0 0-24 0,0 0-7 16,-2 0-32-16,2 0 13 15,0 0 19-15,0 0 1 0,-2 0-21 0,2 0 23 16,0-3 4-16,-3 3-2 0,3 0 2 16,-3-2 26-16,2 2 0 0,1-2-19 15,-2 1 58-15,2 1 14 0,-2-3-55 16,0 3-24-16,2 0-26 0,0 0 21 15,-2 0-21-15,2 0-13 0,0 0-27 16,0 0-19-16,0 0-99 0,-2 0-119 0,2 0 118 16,0 0 86-16,0 0 9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1:46.44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656 2338 86 0,'-11'-9'4'16,"2"3"62"-16,2-1-64 0,2 3 3 15,-1-3-5-15,1 4-5 0,0-1-1 16,4 3-21-16,-3-1 27 0,-1-1-6 15,3 1-113-15</inkml:trace>
  <inkml:trace contextRef="#ctx0" brushRef="#br0" timeOffset="5355.5956">22511 2036 97 0,'0'0'290'0,"0"0"-20"0,0 0 13 0,0 0-218 16,0 0 20-16,0 0 306 0,0 0-261 15,-10-15 5-15,10 13-19 0,-2 0 11 16,0-1 7-16,-1 1 10 0,1 0 25 15,0 0-107-15,0-1-25 0,0 3-1 16,0-4 43-16,-1 1-12 0,0 3-30 16,3 0-31-16,0 0-6 0,0 0-37 15,0 0-5-15,0 0-1 0,0 0-5 0,0 0-13 16,0 0 5-16,0 0 0 0,0 0-7 16,0 0-5-16,0 0 6 0,0 0-7 15,0 0-1-15,0 0-13 0,0 0-25 16,6 0 6-16,-2 3-30 0,-2 1 128 15,0 3 8-15,3 4-36 0,-3-2 64 16,0 5-12-16,2 2-14 0,2-1-6 0,-2 0 0 16,5 4 2-16,2-4 3 15,-1 2 48-15,3-1-48 0,2 1 34 16,0-2 31-16,4 0-26 0,0 3-44 0,3-3 0 16,-2 1 43-16,4-3 27 0,-1-2 82 15,3 2-127-15,-3-3 88 0,0 0-113 16,1-5 56-16,-1 3 6 0,3-4-37 15,1 1 44-15,10-1-69 0,5-1 73 16,2-1 6-16,3-1-73 0,-4-1 67 16,1 0 53-16,-4 0-90 0,1 0-32 15,-1 0 43-15,0 0-47 0,3-1 5 0,1-4 42 16,-4 1 12-16,0 1-57 0,-3-1 22 16,-4-2-1-16,-4 4 1 0,-8-1-1 15,-4-1-21-15,-3 0 43 0,3 1-39 16,5-4 44-16,4 1 18 0,-3-3-64 15,-1-1 120-15,2 3-81 0,-2-4 91 16,-2 0-96-16,4 0-38 0,-2 0 59 0,-1-1 27 16,0 0 42-16,0-1-83 15,-1 2-45-15,-2 0 158 0,0 0-134 0,-4-3 51 16,1 4-57-16,-4-1 72 0,0 1-90 16,-3 0 99-16,0-3-70 0,-2 2 46 15,2-2-75-15,0-3-18 0,-2-1 18 16,-2 0 3-16,0-3 89 0,-2 3-88 15,0-1-1-15,1-4-3 0,-3-1 0 16,0 1-4-16,0-3-1 0,-3 0-45 16,-5-2 50-16,-1 5 7 0,0-5-7 15,-3 1-33-15,-2 4 30 0,-1 0 2 16,0 1-23-16,-2 5 23 0,2-2 1 0,-2 5-42 16,1-1 12-16,0 5 30 0,0-3-71 15,0 3 44-15,2 3 27 0,1-4-27 16,-4 5-13-16,0-2-10 0,-7-2-20 15,-8 1 36-15,-8-1 15 0,-3-2-58 0,-1 2 48 16,4-1 29-16,0 3-19 0,3 2 19 16,-1-2 0-16,-2 3-1 0,-5 0-34 15,1 0-13-15,-1 2 48 0,5 1 0 16,-1-1 5-16,3 2-10 0,4 0 10 16,4 0-10-16,9 0-20 0,2 0 25 15,4 0-41-15,-1 0 39 0,-6 0 2 16,1 0-5-16,2 0 5 0,4 2 3 0,0-1-3 15,2 1-15-15,1 0-31 16,-6 0 41-16,4 2 3 0,-6-2-1 0,4 3-16 16,-3 1 19-16,1-3 0 0,2 4-66 15,-2 1 64-15,0-1 0 16,-2 3 2-16,-1-3 38 0,2 3-38 0,0 0-59 16,-3-1 5-16,6 1 54 0,-6-1 0 15,1 3 37-15,0 1-37 0,0-1-53 16,-1-1 26-16,4 2 37 0,0-1-10 15,4 1 0-15,1 1-37 0,2-2 33 16,3 1-68-16,-1 0 67 0,3 0-17 0,0-2-35 16,-1 2 57-16,3-2 0 15,2 2-96-15,-1-4 46 0,3 3-14 16,0 1 64-16,0 1 5 0,0 1-5 0,0 2-21 16,0 4 21-16,0-1 17 0,0 0-15 15,0 3-2-15,0 2 6 0,3 1-6 16,-3 7-6-16,0 2 3 0,0-4 3 15,0-7-28-15,0-7 28 0,0-4 0 0,0 3 0 16,0 1 0-16,0 0 6 0,0 0 0 16,0-3-6-16,0-1 23 15,2-1-21-15,9-1 32 0,6 2 45 0,12 4-28 16,22 1 45-16,11-1-15 0,3-4 27 16,-3 0-49-16,-11-4-59 0,-6-2-97 15,-13 1-207-15,-9-5-180 0,-10 1-297 16,-7-4-451-16,-2 0 437 0</inkml:trace>
  <inkml:trace contextRef="#ctx0" brushRef="#br0" timeOffset="6705.7225">22394 2159 646 0,'0'0'355'0,"0"0"-224"0,0 0 32 16,0 0 168-16,0 0 15 0,0 0-138 16,0 0-208-16,0 0-159 0,0 0-7 15,0 0 57-15,4 5 109 0,-2 3 46 16,4 4 30-16,-2 0-31 0,0 2 18 0,0 2 7 15,-2 2-57-15,2 0-11 0,0-1 62 16,0 2-7-16,1-1-51 0,2-2 44 16,-3 3 56-16,0 3-50 0,0-3-56 15,2 4 44-15,1-3-88 0,-3 4 75 16,1 5-31-16,5-4 5 0,-1-1 38 16,-3 1-39-16,2-4 21 0,-2 1 0 15,6 0 5-15,-4-1 7 0,0-2-37 16,-2-2 0-16,-1 1 0 0,-2-5-6 15,5 0-10-15,-6-3 16 0,2 2 4 0,-2-1 14 16,1 0-18-16,0 1 0 0,-1 0 0 16,0 2 6-16,-2 1-6 0,0 2 0 15,3-3 0-15,-3 5 48 0,1-2-46 16,2 5 23-16,-1-4-19 0,0 6 79 16,1-3-49-16,3 1-30 0,-3 2 37 15,4-4-43-15,0 1-4 0,-3-1 4 0,2 1 4 16,0-6-4-16,1 0 12 15,-3-4-12-15,3 2 21 0,-4-6-19 0,2 0 20 16,-1 3-17-16,-3-5-5 16,2 4 4-16,-1-1-2 0,0-1-2 0,-2 0 0 15,3 3-4-15,-1-1 2 0,1 4 2 16,-3 2 2-16,0-1 0 0,0 3-2 16,0-2-17-16,0-1 17 0,0-1 17 15,0-2-17-15,0 3-6 0,0 0 6 16,0-1 24-16,0 1 11 0,-5 1-35 0,2-2 2 15,-1 0 35-15,0 0-37 0,-2 1 0 16,-2 0 77-16,-1 1-54 0,-2 3 87 16,-4-4 42-16,1 6-130 0,-3-5-22 15,-2 4 154-15,1-5-46 0,4 1-60 16,-5-4-11-16,9 3-74 0,-1-6 74 16,0 3 45-16,0-2-62 0,1-1-20 15,3-2-31-15,1 1 30 0,4-2-69 16,-2 4 68-16,2-4 2 0,2 3-53 0,0-2 1 15,0 0 50-15,0-1-17 0,0 2 13 16,0 0-42-16,0-1 24 0,4 1 21 16,-2 1-37-16,4 1 40 0,-2 0 54 15,3 3-54-15,-1-2 6 0,-1 1 26 16,3 2-11-16,0-4-15 0,-1 4-6 0,-1-2 5 16,0-1 22-16,-4-3-27 15,1 5-4-15,6-3 4 0,-7 3 17 0,2-1-12 16,0 0 47-16,0 0-52 0,0 3 0 15,-1 2-11-15,2 0 13 0,-2-2-4 16,0 1-16-16,5 2 18 0,-4-2 0 16,2-1 0-16,0 3-28 0,0 0 26 15,1-5 4-15,2 3 25 0,-1 3-24 16,-2-2 17-16,1-4-20 0,-1 3-2 16,-2-1 0-16,0-3 2 0,1 3 0 0,-2-3 0 15,-2 1 27-15,-1 0-12 0,0-1-15 16,0 2-10-16,0 0 10 0,0 1 0 15,0-1 41-15,0 2-38 0,3 1 1 16,-1 1-2-16,0-1-2 0,1 1 3 16,2-2 2-16,-1 1 0 0,0 2-3 15,-2-1 1-15,0 1 2 0,1-2 16 16,-3 0-21-16,0-2 30 0,0 1-65 16,-3 0 35-16,-1-2 0 0,-4 3 0 15,0 3 30-15,-3-2 11 0,-2 3-36 16,0 0 36-16,-1-1 96 0,3 2-65 0,-2-2-70 15,5 1-2-15,4-3-21 0,0-2-13 16,2 1 10-16,2-3 24 0,0 2-3 16,0-2 3-16,4-1 10 0,2-1 14 15,-1 1-24-15,5-3-116 0,-2-2-16 16,1 0-1-16,1-7-204 0,1 0-89 16,-1 0-231-16,2-7-571 0,-1-17 149 0</inkml:trace>
  <inkml:trace contextRef="#ctx0" brushRef="#br0" timeOffset="8342.6762">24094 2025 297 0,'0'0'461'0,"0"0"-35"16,0 0-178-16,0 0-48 0,0 0-13 0,0 0 23 15,0 0-210-15,0 0-19 0,0 0-134 16,-20-8-59-16,15 10 76 0,0 6 136 15,0 1 0-15,-1 6 0 0,-5-1 0 16,0 7 52-16,-3 12 283 0,-4 7-303 16,-1 6-7-16,-2 4 7 0,2 0 63 15,-3 1-56-15,0 6 230 0,-4 2-90 16,-4 4-9-16,5-1-164 0,1-3 61 0,4-8-61 16,0-3 37-16,5-7 68 15,2-4-75-15,3-2-36 0,1-11 17 0,3-4-17 16,4-5 75-16,-2-4-73 0,2 1 31 15,0 1-33-15,-3-3-6 0,0-1 4 16,3-2 2-16,2 0 22 0,0-6-22 16,-2 4 0-16,0-3-4 0,0 1 2 15,0-1 0-15,-3 4 2 0,2 2 4 16,-4-1 13-16,-1 5-11 0,-4 1 21 16,1 2-26-16,0 4 88 0,-4 1-44 0,4 1 2 15,-2 0-43-15,-1-1 77 0,3 4-44 16,1-2-15-16,-1 2 53 0,0-3-69 15,5 1 13-15,-1-4-17 0,2-1 0 16,0-4 19-16,3 0 1 0,-2-3-22 16,2-1 2-16,-1-1 25 0,-1-2-26 15,4 0 32-15,-5-1-28 0,4 2-5 0,-3-2 0 16,1 3-20-16,-1 1 20 0,0-2 0 16,0 5-30-16,0-3 25 0,0 4-22 15,-1 3 27-15,3 1 0 0,2-1-24 16,0 3 23-16,0 2 1 0,4 6 69 15,11 2 30-15,0-1-68 0,0-3 15 16,0-4 76-16,-4-3-119 0,6-4 0 16,-4 6-1-16,3-4 36 0,-3-3-7 0,-2 2-28 15,-1-6 27-15,-2 3-25 16,1-5 0-16,-1 1 13 0,-2-2-18 16,-1-1-5-16,-1 1 5 0,0-2 0 0,-2-1 32 15,0 0-32-15,3 2 0 0,0-4 1 16,-2 6 28-16,4-1-29 0,1 0-5 15,0-1 4-15,6 3 1 0,-2-1 19 16,1 6-16-16,2-4 0 0,0 2-3 16,-3 2-3-16,4 1 3 0,-4 1-29 15,-2-2 29-15,2 5-19 0,-6-3 14 16,-2-2-23-16,-2 2 24 0,0-1-29 0,-2 0 28 16,0 2-38-16,0-3 43 0,0 4 0 15,0-5 1-15,0 3 23 0,-2-1-19 16,0 3-5-16,0-2 0 0,0 0 0 15,0 1-29-15,0-1 29 0,0-1 39 16,-1 1-39-16,-2 2-43 0,3 1 43 16,2-2 30-16,0 0-30 0,0 1 0 0,0 1-3 15,0 1 1-15,0 2 1 16,0 1 2-16,0-1 14 0,0 2-15 0,7 2 19 16,-2-2-19-16,-1 2 3 0,0-4-3 15,0 4 0-15,0-4 10 0,-2-2-10 16,3 3 3-16,-1-2 13 0,-2-3 3 15,5 0-19-15,-3 0-19 0,0-1 19 16,-2-3-2-16,0-2 2 0,0-1-5 16,1 0 5-16,-3-3 2 0,0-1 0 0,0-2-2 15,0 2 1-15,0 0 4 16,-7-1 29-16,1 3-36 0,-3 0 2 0,3 5-24 16,-3 1 5-16,-1 3 19 0,2 0 0 15,-2 5-19-15,8 2 19 0,0-4-18 16,2 1 16-16,0 3-23 0,2-6 23 15,7 3 2-15,2-4 0 0,-1 1 2 16,1-5 27-16,2 0-13 0,-5 1-16 0,1-4 0 16,-3 1 0-16,-4-3-10 15,0-1 10-15,-2 1 0 0,0-3 0 0,0 2-2 16,0 0 2-16,-2 3 39 0,-4-3-39 16,-3 5 5-16,-1 0 33 0,-3 3-4 15,-2 2-30-15,3 0 38 0,0 0-42 16,4 0-1-16,4 0-46 0,0 2 44 15,4 0-55-15,0 3 41 0,0-3 17 16,4 0 57-16,2 0-33 0,0-2-22 16,1-1 40-16,-2-5-42 0,-3-1 1 0,0-5 29 15,-2-1-28-15,0-1 11 0,0 2-13 16,0-5-77-16,-2 3 15 0,-5 2-82 16,-6-1-120-16,-3-3-196 0,-12-1 148 15,0 0-686-15,7-8-518 0</inkml:trace>
  <inkml:trace contextRef="#ctx0" brushRef="#br0" timeOffset="9547.645">22547 4723 482 0,'0'0'59'0,"0"0"492"15,0 0-256-15,0 0-211 0,0 0-80 16,0 0 61-16,0 0 70 0,0 0 26 16,0 0-161-16,0 0-44 0,0 0-92 15,0 0 45-15,0 0 33 0,0 6 19 16,0-3 35-16,0 5 4 0,0 1 0 16,0 0 104-16,0 2-98 0,-2 2 85 15,-2 4 146-15,0-1-20 0,-2 3-104 16,2 2-76-16,-5 0-31 0,6-1 44 15,-1 6-50-15,0-6 44 0,2 2-44 16,-2-1-48-16,2-2 48 0,2-2 63 0,-2-4-38 16,2-1-23-16,0-2-2 15,0-5 31-15,0-3 6 0,0 1-35 0,0-3 2 16,0 0 52-16,0 0 29 0,0 0 30 16,0 0 7-16,0 0-11 0,0 0-17 15,0 0 23-15,0 0 114 0,-3 0-24 16,3 0-38-16,0 0-36 0,0 0-38 15,-2 0-81-15,0 0-14 0,0 3-109 16,-2 1-44-16,-5 1 4 0,-1 9 122 16,-5 3 27-16,-3 2 22 0,-2 8-17 0,0-4 15 15,2 3-20-15,-2-1 0 0,7-5 37 16,-1 2-37-16,-2-1-27 0,6-3 27 16,0-3 60-16,4-4-60 0,-4-1 31 15,6-5-27-15,0 2 21 0,2-6 31 16,-2 1-10-16,2-2 0 0,2 2-14 15,-2-2-32-15,2 0-30 0,0 3-11 0,0-3-35 16,0 7-12-16,0 0 50 0,0 5 38 16,2 0 42-16,6 1-37 15,10 4-1-15,11 4-3 0,13 3 39 0,10-2 72 16,-4-5-41-16,-5-4 3 0,-13-5-26 16,-12-1 15-16,-6-3-63 0,2 0-4 15,-4 1 4-15,1-5 4 0,2 7-3 16,-5-5 1-16,-1 1-2 0,-5-3-19 0,0 3 14 15,-2-3 0-15,0 0 5 0,0 0-24 16,0 1-34-16,0 1-31 0,0 2-18 16,0 0 15-16,0 3 34 0,0 4 58 15,-2 2 67-15,0 5-67 0,-1 1 0 16,-1 1 15-16,0 0 0 0,0-1 11 16,-4-1-16-16,5 2 26 0,-4-5-19 15,1 2-17-15,0-3 0 0,0-1 5 16,2-2 15-16,0-2-20 0,-1 1 36 0,3-3-36 15,-1 1-5-15,3 0 0 0,-2 0-36 16,2-3 41-16,0 1 0 0,0-1 0 16,0 1 5-16,0-2-3 0,5 3 22 15,-5-5-23-15,3 1 1 0,3-1 3 16,-4 1 16-16,0 0-1 0,-2-3 5 16,0 0 4-16,0 0 19 0,0 0 29 15,0 0 14-15,0 0-1 0,0 0-27 0,0 0-22 16,0 0-41-16,0 0-5 15,0 0-53-15,0 0-37 0,0 0-22 0,2 1-113 16,0 2 9-16,2-2 130 0,0 1-105 16,0-2-94-16,-1 2-138 0,-2 0-333 15,2-2-553-15,-3 0 694 0,-23-11 620 0</inkml:trace>
  <inkml:trace contextRef="#ctx0" brushRef="#br0" timeOffset="10232.5617">22517 5825 488 0,'0'0'1280'0,"0"0"-898"0,0 0-382 16,0 0-140-16,0 0 75 0,0 0 65 15,0 0 63-15,0 0-63 0,0 0-21 0,0 0-7 16,0 0 28-16,0 0 83 0,0 3 44 15,0-3 67-15,1 0 10 0,-1 1-64 16,4-1-61-16,-2 0-30 0,-2 0-2 16,3 0-17-16,-1 4-25 0,2 0 78 15,1 1-36-15,5 2 47 0,1 1-48 16,5 1 39-16,-2 0-12 0,5 2-45 16,1 1 17-16,4 0-41 0,-2-1 41 0,6-3-40 15,-2 3 81-15,1-2-26 16,-1-5-17-16,6 2 10 0,-7-2-49 15,3-1 58-15,0 2-1 0,-8-5-40 0,4 0-1 16,-3 2 0-16,3-2-4 0,-1 0-11 16,6 0 41-16,1 0-7 0,-2 0 57 15,-5 0-33-15,-1 0-6 0,-2 0-29 16,8 0 12-16,-3 0-40 0,-1 0-15 0,2 0 14 16,-6 0 2-16,2 0 13 15,-3 0-1-15,0 0-13 0,-4 0 0 0,2 0 5 16,-2 0-5-16,0 0 66 15,0 0-65-15,-1-4 70 0,2 1-45 0,-2-4 22 16,1 1-46-16,2-1 63 0,-2-3-44 16,0 3 0-16,0-5 41 0,-2 0 31 15,2 2-74-15,-1-2 35 0,-2-1-54 16,0 0-77-16,-2-2 77 0,1 1 37 16,-4 0-2-16,0-1-35 0,0 1 0 15,-1-3 0-15,1 4-8 0,-4-3 8 0,2 3-23 16,-1 2 23-16,0-2 66 0,-2 3-66 15,3-2-120-15,-2 3 93 0,-1-1 27 16,-2 2-27-16,2 1-88 0,0-1 23 16,-2 2 42-16,0 1-85 0,1-1-3 15,-1-2-79-15,3 3 146 0,-3 0-109 16,2 0 175-16,0-1-17 0,-2 0-362 16,2 1 108-16,0 1 82 0,0-2 189 15,0 1-262-15,1-2-424 0,1 2 162 0,0 1-153 16,0 0 96-16</inkml:trace>
  <inkml:trace contextRef="#ctx0" brushRef="#br0" timeOffset="10416.089">23889 5432 273 0,'0'0'211'0,"0"0"-211"16,0 0-46-16,0 0 46 0,0 0 169 16,0 0-31-16,0 0-99 0,0 0-39 15,-57 101-375-15</inkml:trace>
  <inkml:trace contextRef="#ctx0" brushRef="#br0" timeOffset="13146.5646">23390 1763 4 0,'0'0'258'0,"0"0"216"0,0 0-316 16,0 0-158-16,0 0-79 0,0 0 79 15,0 0 2-15,0 0 38 0,0 0-38 16,0 0 0-16,-17-12 51 0,17 12 19 15,0 0 52-15,0 0-91 0,0-3 25 16,-2 3 151-16,-2-4-79 0,0 3-105 16,-1-4 34-16,1 3-57 0,-2 0 0 0,-1 1 56 15,1-1-54-15,0 0-4 0,-3 2-4 16,2-4 4-16,1 2 45 0,0 0 9 16,0 2-54-16,2 0 0 0,0-2 43 15,-2 0 1-15,2 2 77 0,0 0-108 16,0 0-13-16,0 0-57 0,2 0 57 15,-4 0 78-15,-1 0-78 0,-2 0-102 16,1 0 71-16,-3 0 31 0,0 0 82 0,1 0-77 16,-1 0 20-16,1 0 47 0,0 0-72 15,-4 0 0-15,2 0 7 0,-2 0 37 16,2 0-44-16,2 0 0 0,-3 0 97 16,1 0-97-16,-2 0-7 0,2 0 7 15,0 0 21-15,0 4-21 0,-1-4-56 16,1 2 56-16,-1 2 44 0,-1 0-44 15,3-1 0-15,0-1 62 0,3 0-37 16,1 3-25-16,-1 0-87 0,2-2 87 16,-5 4 75-16,6-2-71 0,1 1-4 0,-2 0-88 15,2-1 38-15,-2 4 6 0,-1-2 44 16,-2 1 0-16,3-1-57 0,-2 5 57 16,-1-3 114-16,-1 1-52 0,1 0-60 15,0 1 67-15,3-4-69 0,0 3-25 16,2-1 21-16,0-2-40 0,2 0-62 15,0-1 106-15,-1 1-32 0,0-1 32 0,3 2-13 16,-2-5-70-16,2 6 147 0,-2-4-64 16,0 3 0-16,0-3 2 0,-2 1-2 15,0 1 102-15,-2 3 47 0,0-3-93 16,-2 0 38-16,2 1-88 0,2-1 44 16,0-2-46-16,2 1-4 0,0-2-6 15,0 0 6-15,2 1-2 0,0 0 4 16,0 0 38-16,0 0-33 0,0 2-7 15,0-2-39-15,0-1 37 0,0 2 2 16,2-1 0-16,0 3-50 0,2-2 50 16,2 1 50-16,-2 0-20 0,3-2 7 0,-3 1-13 15,3 0-12-15,-3-3 49 0,2 3-37 16,-2 0 7-16,2-2-25 0,4 2 24 16,-2-2 54-16,0 1 10 0,3-3-35 15,0 3-6-15,-1-2 6 0,1 0 4 16,-1-3-40-16,4 2 50 0,0 0-5 15,0 0-35-15,6 0-4 0,1-2 31 0,3 0-54 16,-1 2-6-16,1-2 0 16,-1 1 21-16,-2 2-17 0,-2-3-2 0,-1 0-2 15,0 0 3-15,-1 0 22 0,-3 0-21 16,2 0 17-16,-6 0-21 0,1 0 0 16,0 0 56-16,-5 0-51 0,0 0 1 15,1 0 15-15,-3 0 12 0,2 0-1 16,5-4-16-16,0 2-16 0,1-2-5 15,4 0-28-15,-2 1 17 0,3 0 11 16,2 0 5-16,0 1-2 0,3 0-46 0,-4 0 5 16,4-1 43-16,-3 3-2 0,0 0-20 15,-4-2 19-15,0 2-13 0,0-2 16 16,-4 2 43-16,3-3-40 0,-3 1 24 16,-1 2-25-16,-2-1 2 0,4-2 28 15,-4 2-11-15,2-2 1 0,-2 3-20 16,-1-5-1-16,4 5 3 0,-2-4 0 15,-1 2 36-15,0-1-40 0,-2 1-31 0,2 0 5 16,-2 2 26-16,0 0 6 16,-2-4-6-16,2 4-4 0,-2-2 4 0,3 0 2 15,2-1 41-15,-3 1-43 0,2-3 1 16,-1 2 71-16,-1-1-37 0,3-2-14 16,-5 0 35-16,2 3 5 0,1-5 16 15,-3 1-39-15,2-1-14 0,-4-2-4 16,4 2-19-16,-1-3 4 0,0 0 53 15,-1 2-58-15,-2-4-18 0,2 4 18 16,-2-4 0-16,2 3 47 0,-2-1-47 0,0-1 9 16,0 1-9-16,0 1 0 0,-2-1-32 15,0 2 69-15,0 1-55 0,0-2 36 16,0 2 7-16,0 1-25 0,0 1 0 16,-4-1 18-16,2-1 11 0,-2 1-29 15,-2 0-15-15,2 2 15 0,-2-3 85 16,1 2-62-16,-2-1 46 0,3 1-48 0,0-1-17 15,-2 0-8-15,2 0 6 0,-4-3-2 16,3 3 8-16,-4 0 9 0,5-1-17 16,-3-1 0-16,1 4-25 0,0-3 25 15,0 4 29-15,-1-1 0 16,0 3-29-16,1 0-21 0,-1-1-25 0,2-1 21 16,-3 0 4-16,-2 2-19 0,0-1 37 15,0 1-60-15,-3 0 4 0,-1-1 59 16,3 1 27-16,1 0 18 0,-2-2-22 15,3 3-19-15,3-2-4 0,0 1 23 0,2 2 17 16,0-1-10-16,-1 1-30 0,-2 0-79 16,-1 0-2-16,-2 0 31 0,-1 0 50 15,0 0 23-15,4 0-23 0,-1 0-60 16,0 1 12-16,-2 1 45 0,-4 1 3 16,0-2 2-16,2 3 26 0,-2-2-28 15,2 0-30-15,3 1 30 0,-2-3 0 16,7 2-32-16,-2 0 13 0,4 1-72 15,2 0-197-15,-2 4-255 0,2-2 11 16,0 2-147-16,0 3-462 0,0-4 280 16</inkml:trace>
  <inkml:trace contextRef="#ctx0" brushRef="#br0" timeOffset="30008.8041">22769 3312 59 0,'0'0'0'0,"0"0"-59"16</inkml:trace>
  <inkml:trace contextRef="#ctx0" brushRef="#br0" timeOffset="30452.6168">23857 3198 1025 0,'0'0'715'0,"0"0"-244"16,0 0 78-16,0 0-390 0,0 0-157 16,0 0 38-16,0 0 7 0,0 0-45 15,0 0 115-15,0 0 60 0,-14-56-115 16,11 56-62-16,3 0-29 0,0 0-67 15,0 0-6-15,0 0 31 0,0 0 24 16,0 0 0-16,0 0-23 0,0 0-44 0,0 0-92 16,0 0-92-16,0 0 20 15,3 0 42-15,-1 0-93 0,0 2 127 0,-2 5 202 16,2-3-183-16,-2 0-198 0,0 1-21 16,0 1 131-16</inkml:trace>
  <inkml:trace contextRef="#ctx0" brushRef="#br0" timeOffset="111761.2159">23352 1763 48 0,'4'-7'47'16,"-2"-1"157"-16,-2 3 119 0,0-2-185 15,0 4 27-15,0-1 44 0,0-2-85 0,0 0-52 16,0 3 161-16,0-3 159 0,-2-4-296 16,0 4-65-16,0-1 202 0,0-1-115 15,0 1-113-15,2-1 100 0,-2 2-62 16,2 1-41-16,0 1 4 0,-3 1 85 15,3 3-37-15,0 0-21 0,-2 0-33 16,2 0-122-16,-2 0-92 0,0 0-61 16,0 0 20-16,-2 0 11 0,0 5 102 0,-1 2 142 15,-1 5-26-15,1-1 26 16,-1 2-26-16,0 0 26 0,0 1 33 0,0 0-31 16,-2-3-2-16,4 1-19 0,-2-3 12 15,2 1 7-15,0-3 101 0,0 0-96 16,-2 3-10-16,3 0-23 0,-1 2 28 15,-5-1 0-15,5 2 0 0,-5 3 26 16,3 1-6-16,-2 1 5 0,-1 2-50 16,2-1 50-16,1 5 81 0,0 0-106 15,2 5 0-15,-2 5 65 0,2-3-27 0,2-4 6 16,-4-10-44-16,4-3 0 16,2 3 66-16,-2 1-66 0,-2 3 32 0,0-2-32 15,-1 2 45-15,2-3-39 0,-1 1-6 16,-3-2 4-16,-2-1 22 0,2-1 37 15,0 0 13-15,0-2-26 0,0-1 13 16,2 1-32-16,-2-2-31 0,3 1-33 16,0 2 28-16,1-5-53 0,1 4 52 0,2 1 6 15,-2 1-56-15,2 0 56 16,0 1 4-16,0 2 21 0,0-2-25 0,0 4-6 16,0-3-32-16,2 1 38 0,0 2 52 15,1-1 8-15,1-1-57 0,-2 2 19 16,-2-3-22-16,2 1 0 0,0 0 19 15,-2 1 25-15,3-2-82 0,-1 1 88 16,0-5-68-16,1 2 55 0,0-1-74 16,1-1 49-16,-1 2-12 0,5-2 100 0,-5-1-100 15,2 2 37-15,2-1-37 16,-3-1 2-16,-1-2-2 0,3 1 25 0,-2-2-25 16,-3 3-6-16,-1-5 6 0,0 5 0 15,0-5-75-15,0 3 75 0,0-1 0 16,-1 3 21-16,-9-1-17 0,3 3 58 15,-2-1 47-15,-1 3-12 0,-1-1-30 16,-2 0-61-16,2 3 60 0,-1-4-66 0,2 1 39 16,-2 2-37-16,4-3-4 0,0 0 4 15,-1-1 22-15,3-1-22 0,-1-2 21 16,3 2 1-16,1 2-22 0,0-1 4 16,1 1-1-16,-2-1 40 0,1 0-43 15,1 0 2-15,0 2-4 0,2-3 24 16,-2 2-24-16,0-2-20 0,2 2 20 0,-2 0 36 15,0 1-11-15,2-2-25 16,-2 3-4-16,2 1 4 0,-4 0 0 0,3 0 0 16,1 1 0-16,-2-1-2 0,0 0-2 15,2-2 8-15,0 1-10 0,0 1 8 16,0-2-2-16,0-1 0 0,0 1 0 16,0-2 2-16,0 2 2 0,5 1 20 15,3-3-23-15,0 1 28 0,-1 1-23 0,0-2 17 16,2 4 5-16,5-1 6 15,-4-3-30-15,0 2 24 0,2 3-23 0,-2-5-5 16,-2 0-1-16,-1 0-3 0,1 2-2 16,-1-6 2-16,-2 2-24 0,0-3 26 15,-3-1 0-15,1 1-1 0,1-3-3 16,-4 2-34-16,2-4 40 0,-2 2-33 16,0 0 27-16,0 1-17 0,0-1 21 15,0 2-4-15,0 0 4 0,0 1-22 16,0 1 22-16,0 2 0 0,0 3 2 15,0-2 0-15,0 5 0 0,0-2 0 16,0-1 0-16,0 3 2 0,0-1-2 16,-2 0-6-16,-2 3-25 0,1-4 31 0,-1 0 0 15,0 3 0-15,0-3 0 0,-3 1 22 16,3 0-16-16,-1 2-6 0,-1-3 23 16,2 0-21-16,0 2 2 0,0-2-2 15,2 1 0-15,0-1 2 0,0 0-4 16,2 0-2-16,0-2 2 0,0 2-2 15,0-1 4-15,0 3-2 0,0-2 4 0,0-3 31 16,0 2 4-16,0 1-33 0,0-1-6 16,0 0 5-16,0 2 24 0,2-3-29 15,-2 3 0-15,2-2-2 0,-2 1-2 16,2 0 4-16,-2 0 0 0,0-2 0 16,0 1 45-16,0 1-45 0,0-1 0 15,0-1-2-15,0 0 0 0,0-2 0 16,0 6-3-16,0-4 5 0,0 2 0 15,0 0 2-15,0 0 0 0,-4 2-1 16,2 1 3-16,-4-5 17 0,2 4-19 0,2-2 17 16,-1-1-18-16,2 1-2 0,-1-1 2 15,2-2 28-15,0 3-29 0,0-4-4 16,0 0 4-16,0-2 32 0,0 3-28 16,0-2 1-16,0-3 24 0,3 3 10 15,0 0-7-15,1-3-11 0,2 3-17 16,-2-1-4-16,0 3 4 0,-2-3-4 15,2 3 21-15,-2-1-21 0,-1-1-5 0,2 3-17 16,-3-2 22-16,2 1 0 0,-2 0 2 16,2-1 2-16,-2-2-4 0,0 2-27 15,2-3 27-15,-2 2-2 16,0 0 0-16,0-1 2 0,0 3 0 0,0 0-2 16,0 1 1-16,0 2-16 0,0 0 17 15,-2 2 0-15,-5 3 0 0,2-1-5 16,-3 2-23-16,-2-1 12 0,2 2 16 15,-2-3 28-15,1 1-25 0,-1 2-3 0,3-3 38 16,1 2-38-16,0-6 2 0,1 0 2 16,3-1 1-16,0-3 33 0,0 2 5 15,0-3 21-15,0 0-31 0,2 2 20 16,-2-5-48-16,2 4-2 0,0 0 43 16,0-1-42-16,0 2-3 0,0-3 30 0,0 6-31 15,0-5-2-15,0 2-1 16,2-1 3-16,-2 2-19 0,0 1 19 0,0-1 0 15,0 1 0-15,0 0-37 0,0 3 33 16,-2-5 4-16,-3 2 0 0,3-1 0 16,0-3 6-16,0 2-5 0,2-5-1 15,-2 0-1-15,2 3-20 0,-3 0 16 16,1-2 0-16,0 1 3 0,2 0 2 16,-2 3 5-16,0-2-1 0,0 3 14 15,2-2-16-15,0 1 32 0,0-2-32 16,0 0 1-16,0 2 2 0,0 0 41 0,0 0-27 15,0-3-17-15,2 4 16 16,0-3-13-16,0-1 1 0,2-2 45 0,-1 3-48 16,-1 0-1-16,0-2 1 0,-2-2 2 15,2 1-1-15,0 1-4 0,-1-3-2 16,3 2 2-16,-4 0 0 0,2 0 0 16,-2-1 3-16,0 0-3 0,2 2-5 15,-2-4 3-15,0 1-18 0,0-2 20 16,0 4 15-16,0 0-15 0,2 1-3 15,-2-2-2-15,2 4-21 0,0-2 26 0,0-1 2 16,0 0 0-16,1 3-2 0,1-1 0 16,-2-1-2-16,1-1 2 0,0 3 20 15,1-2-16-15,-2 0-2 0,3-3 18 16,-1 1 14-16,-2-1-29 0,1 1-5 16,-1-1 3-16,2 2 21 0,-3-3-24 15,2 0 0-15,-1 1-3 0,2 1 3 16,-3-2 5-16,2 1 0 0,-1 1-5 15,0-1-13-15,0-2 13 0,4 2 19 0,-2 2-17 16,-2-6 1-16,0 5-3 0,0-2-5 16,0-1 2-16,0 2 1 0,-1-4 2 15,4 5-5-15,-3-2 2 0,0 1 2 16,3 1-3-16,-3-1-18 0,0 4 22 16,0-4 0-16,1 3-22 0,-1-2 20 15,0 0-1-15,0-1 3 0,-1 2-5 0,2-2 10 16,-1 3 9-16,0-4-14 0,0 1 0 15,-1 1 0-15,-1-5 3 0,4 3 17 16,-4 1-17-16,2-5-2 0,-2 1 19 16,0 1 4-16,0-2-5 0,0 0-14 15,0 0 19-15,0 0-5 0,0 0-19 16,0 0-2-16,0 0-1 0,0 0-2 16,0 0-19-16,0 0 19 0,0 2 4 15,0 1 1-15,0-1-5 0,0 3-11 0,0 2 16 16,0 3 0-16,0 1-275 0,-9 2-82 15,-1 2-219-15,-3-1-341 0,-1-1-100 16,-3-4 77-16,80-113 94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4:41.5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20 5776 79 0,'0'0'99'16,"0"0"-33"-16,0 0-59 0,0 0-7 15,0 0 0-15,0 0 26 0,0 0 86 16,0 0 20-16,0 0 65 0,0-2-19 0,0 2-66 16,0 0-54-16,0 0 165 0,-2 0 43 15,2 0-2-15,0-2-73 0,0 2-19 16,-2 0 3-16,2 0-20 0,-2 0 4 15,2-2-38-15,0 2-13 0,0 0-38 16,0 0-5-16,0 0-12 0,0 0-6 16,0-2-12-16,0 2-7 0,0 0-22 15,0 0 28-15,0 0-6 0,0-1 6 16,0 1-6-16,2 0 6 0,-2-2-6 16,2 0 6-16,-2 2-34 0,0 0-2 0,0 0-26 15,2 0-17-15,-1-3-17 0,6 1 0 16,2-1 16-16,5-2 14 0,6 0 32 15,0-1 0-15,4 3 0 0,0-3 0 16,-5 2-42-16,2 0-5 0,-4 4 20 16,5 0 25-16,2-1-2 0,8-1 4 15,9 2 37-15,-5-2-37 0,-6 2-29 16,-11 0 17-16,-4 0-17 0,0 0 23 0,6 0 0 16,-2 0-6-16,3 0 12 0,-4 0 0 15,2 0-17-15,-2 0 17 0,2 2 6 16,-1 0-2-16,0-1-2 0,-1-1 15 15,2 2 7-15,-1 0-42 0,1-2 22 16,-2 0-8-16,5 0 8 0,-1 2 39 16,6-2-43-16,-3 0 6 0,5 0-6 0,6 0 6 15,2 0-6-15,0 0 0 16,-6 0 0-16,-10 0 2 0,-3 0-2 0,-5 0-36 16,4 0 7-16,0 0 27 0,2 0 0 15,-1 0 0-15,-5 2 2 0,2 0 0 16,-4 0-6-16,-2-2 0 0,4 2 6 15,-2-2 24-15,1 0-20 0,2 0-4 16,2 0 4-16,2 0-4 0,2 2-6 0,1-1-35 16,1-1 41-16,2 2 0 15,-2-2-6-15,3 4-12 0,-2-4 18 16,-1 2 2-16,2 1 20 0,-5-3-20 0,5 0 2 16,-3 0-4-16,-4 0 0 0,-2 3 31 15,0-3-27-15,-2 0-4 0,2 0 21 16,-3 0-21-16,-2 0 0 0,3 0 0 15,1 0 18-15,-1 0-18 0,3 0-19 16,1 0 19-16,1 0 1 0,6 0 1 16,9 0 18-16,6-3-18 0,3 3-2 15,-5 0 0-15,-2 0-22 0,-4-3 22 16,5 1 0-16,1 0 0 0,-2 0 0 0,-7 2 0 16,-3 0-23-16,-14 0 21 0,4 0-51 15,-4 0 47-15,1 0 4 0,4 0 2 16,-2 0 6-16,-3 0-6 0,6 0-17 15,-4 0 11-15,2 0 6 0,0 0-2 16,-1 2 2-16,2 0-6 0,0 0 6 16,4 1 0-16,-2-3 2 0,5 3 4 15,-1-1-4-15,5-2-2 0,6 2 62 0,6-2-62 16,2 0-2-16,-1 0 2 0,-5 0 2 16,-2-2 51-16,-3 0-53 0,-5 2 0 15,-4-3 0-15,-8 3-39 0,-2 0 39 16,8 0 0-16,-3 0-16 0,2 0 16 15,-2 0 0-15,0 0 20 0,-2-3-20 16,-4 3-4-16,6 0 4 0,-5 0 0 16,0-2-2-16,6 2 2 0,-1-2 4 0,2 0 31 15,4 2-11-15,0-2-22 0,7-1-2 16,4 1-2-16,6-4-4 0,3 2 6 16,0 1 29-16,-2-1-25 0,-8 2 2 15,1-1 17-15,0 0 13 16,-4 3-36-16,-7-2-4 0,-2 2 0 0,-6 0 4 15,2 0 0-15,2 0 0 0,5 0 39 16,-2-3-39-16,4 3 0 0,-3 0-6 16,-1-2 2-16,0 2 4 0,-2 0 0 15,2 0 2-15,-1 0 0 0,4 0 0 0,5 0 0 16,7 0-2-16,5 0 0 0,5 0-4 16,-1 0 4-16,-1 0 2 0,-5 0 4 15,0 0 33-15,-1 0-16 0,-1 0 16 16,-4 0 1-16,-2 0-38 0,-1 0 0 15,1 0 22-15,-6 0-22 0,-7 0 19 16,-4 0-21-16,-1 0 28 0,0-3-28 0,5-1 4 16,-1 4 29-16,2-2 6 0,-4-1-12 15,0 1-21-15,-2-4 80 0,1 2-38 16,2 1-5-16,-1-3 11 0,4 3 7 16,0-4-8-16,3 1-53 0,2 2 0 15,11-5 0-15,6 3 0 0,8-1 0 16,-3 1 0-16,-11 1 20 0,-11 2-18 15,-8 0-2-15,-4 1-3 0,-1 2-1 0,1 0-42 16,0 0 46-16,-5 0-1 16,-4 0-28-16,-2 0 3 0,-2 0 6 0,0 0-7 15,0 0-32-15,-10 4-54 0,-11 5-80 16,-19 12-35-16,-24 12 175 0,-11 1-231 16,-1-7-543-16,19-10-756 0</inkml:trace>
  <inkml:trace contextRef="#ctx0" brushRef="#br0" timeOffset="11338.0027">9366 6858 114 0,'0'0'324'0,"0"0"-94"16,0 0-105-16,0 0 118 0,0 0-67 15,0 0-38-15,0 0-61 0,0 0-51 16,0 0-26-16,0 0-51 0,0 0 12 15,0 0 12-15,0 0 1 0,0 0 0 16,0 0-6-16,0 0-14 0,0 0-105 0,0 0-229 16,-2 0-29-16,0 1 165 0,-3 5 222 15</inkml:trace>
  <inkml:trace contextRef="#ctx0" brushRef="#br0" timeOffset="47863.3041">8597 9496 18 0,'-4'-7'790'0,"1"4"-344"15,-1 0-212-15,2-3 140 0,0 1-69 16,0 2-74-16,0 1-119 0,2 0-112 15,-2 1-4-15,2 1-23 0,0-2 27 0,0 2 50 16,0-2 11-16,0-1-7 0,-2 3-54 16,2 0 0-16,0 0-6 0,0 0-67 15,0 0-44-15,0 0-39 0,0 0-134 16,0 0-393-16,0-3-209 0,2 13 465 16</inkml:trace>
  <inkml:trace contextRef="#ctx0" brushRef="#br0" timeOffset="49560.4975">8661 9645 207 0,'0'0'698'16,"0"0"-253"-16,0 0-206 0,0 0 13 15,0 0 53-15,0 0-267 0,0 0 49 16,0 0 94-16,0 0-45 0,0-35-27 16,0 32-34-16,0 1-71 0,0 0 22 15,0 2-24-15,0 0-2 0,0 0-36 16,0 0-25-16,0 0 0 0,0 0 33 0,0 0 28 16,0 0 6-16,0 0 0 0,0 0-6 15,0 0-36-15,0 0-25 0,0 0-7 16,0 0-7-16,0 0-37 0,0 0-166 15,0 0-386-15,0 0-122 0,0 0 469 16,3 0 106-16</inkml:trace>
  <inkml:trace contextRef="#ctx0" brushRef="#br0" timeOffset="50354.507">9848 9607 213 0,'0'0'284'16,"0"0"-21"-16,0 0-13 0,0 0-41 15,0 0-52-15,0 0 30 0,0 0 84 16,0 0-16-16,0 0-35 0,0 0-8 0,0 0-73 16,0 0-47-16,0 0-60 0,0 0-32 15,0 0-30-15,0 0-1 0,0 0-5 16,-2 0 12-16,2 0-13 0,0 0 1 15,0 0-7-15,0 0 0 0,0 0-19 16,0 0 6-16,0 0-13 0,0 0-49 16,0 0-35-16,0 0-44 0,0 0-93 0,0 0-28 15,0 0-88-15,0 0-75 0,0 3 164 16</inkml:trace>
  <inkml:trace contextRef="#ctx0" brushRef="#br0" timeOffset="291757.269">8502 9610 325 0,'2'0'389'0,"-2"-3"-21"0,2-1 384 16,-2 2-377-16,2 0-238 0,-2 0 19 16,0 0-10-16,0 2-12 0,2-2-20 15,-2 2-14-15,0 0-18 0,2-1-12 16,-2 1-1-16,2 0-1 0,-2 0 11 16,0-2 0-16,0 2 13 0,2 0 0 0,-2 0-6 15,0 0 1-15,0 0-5 16,0 0-16-16,0 0-25 0,0 0-22 0,0 0-15 15,0 0-3-15,0 0 4 0,0 0-2 16,0 0-3-16,0 0-3 0,0 0-31 16,0 0-17-16,0 0-15 0,0 0-11 15,0 0 16-15,0 0 2 0,0 0-11 16,0 0-17-16,0 0-45 0,5 0-218 16,3 0-410-16,3 3 266 0,1 3 138 0,2 0-700 15,-64-21 691-15</inkml:trace>
  <inkml:trace contextRef="#ctx0" brushRef="#br0" timeOffset="292130.8464">9635 9586 1718 0,'0'0'641'16,"0"0"-370"-16,0 0-168 0,0 0-103 15,0 0-26-15,0 0-29 0,0 0 19 16,0 0-7-16,0 0-49 0,0 0-89 0,-4-12-306 16,6 12-351-16,0 4 134 15</inkml:trace>
  <inkml:trace contextRef="#ctx0" brushRef="#br0" timeOffset="292391.1521">10566 9429 885 0,'0'0'210'0,"0"0"-210"0,0 0-1014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7:10.74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001 8329 24 0,'0'0'106'15,"0"0"-47"-15,0-2 14 16,0 2 26-16,0-2-7 0,0 2 40 0,0-2-20 16,0 2-53-16,0 0-53 0,0-3 27 15,0 3 13-15,0 0 33 0,0 0 157 16,-3 0-34-16,3 0-33 0,-2 0-59 16,2 0-1-16,-2-2 13 0,0 2-20 0,2-3 0 15,-2 3 12-15,2 0-8 0,0 0 0 16,0-2 6-16,0 2-8 15,0-2-19-15,0 2-18 0,0-1-7 0,0-2-39 16,0 2-21-16,0-2 0 0,0 3 6 16,0 0 29-16,0 0 0 0,0 0-29 15,0-3 24-15,0 3-28 0,0 0 0 16,0 0-1-16,0 0 23 0,0 0 5 16,0 0 1-16,0 0-1 0,0 0 6 15,0 0-5-15,0 0 5 0,0 0-34 16,0 0 1-16,0 0-2 0,0 0-2 0,2 0-50 15,-2 0-42-15,2 0 35 16,-2 0 12-16,0 0-6 0,0 0-7 0,0 0-7 16,2 0 1-16,0 0-13 0,3 0 42 15,2-2-11-15,-1 2 48 0,4 0 61 16,0-2-59-16,4 2-2 0,-4 0 0 16,1 0-68-16,0 0 62 0,-3 0-56 15,0 0 49-15,3 0 11 0,-4 0 4 16,3 0-4-16,-3 0 2 0,1 0-18 15,-3 0 15-15,2 0 6 0,-1 2-6 0,2-2-9 16,-4 2 12-16,2-2 2 0,-2 0 0 16,1 3 23-16,3-3-25 0,1 0 2 15,-5 0 23-15,2 0-23 0,-3 0 23 16,5 0-21-16,-2 0 0 0,0 0-2 16,1 0 21-16,2 0-23 0,-4 0 31 15,4 0 18-15,1 0 5 0,4 0 19 0,-4 0-69 16,5 0 93-16,0 0-37 0,0 0-60 15,2 0-27-15,-1 0 27 0,1 0 35 16,1 0-35-16,-2 0 0 0,3-3 0 16,-3 3 0-16,-2 0-47 0,-1 0 45 15,2 0-23-15,-5 0 23 0,4-2 4 16,-6 2 51-16,0 0-51 0,3-2 43 0,0 2-43 16,-1-2 41-16,1 2-41 15,4-2 2-15,-2 0-3 0,3 2 1 0,4-1 24 16,-2-2-24-16,4 2-2 0,-1-1 6 15,-2 0 0-15,2 2-1 0,1-2-5 16,-4 0 0-16,4 2 2 0,-3 0-2 16,0 0 0-16,-4 0-35 0,2 0-6 15,-4 0 18-15,-3 0-20 0,1 0 39 16,-1 0 4-16,-3 2 0 0,-1 0 0 16,1 0-22-16,-1-2 18 0,1 2 4 0,-1-2 4 15,0 0 37-15,3 1-41 0,-1-1 0 16,5 3 24-16,0-3 17 0,-1 0-35 15,4 1 17-15,-2-1-23 0,1 2-23 16,2 0 21-16,0-2 2 0,2 2 53 16,-2-2-48-16,5 0-3 0,-4 0-2 15,4 0 4-15,-3 0-21 0,0 0 17 16,-4 0-30-16,1 0 30 0,2 0 47 0,-2 0-47 16,4 0 4-16,-5 0-4 0,4 0 49 15,-4 0-49-15,1 0-6 0,1 0-52 16,0 0 58-16,1 0-24 0,-2 0 30 15,6 0-6-15,-3 0 21 0,5 0-21 16,-4 2-5-16,4-2 5 0,-5 0 4 16,2 0 1-16,-1 0 31 0,1 0-32 15,-3 0 25-15,2 0-29 0,-4 0 19 16,2 0-19-16,-3 0-29 0,-3 0 8 0,3 0 19 16,-2 0 2-16,-1 0 0 0,4 0 0 15,-4 0 0-15,3 0 0 0,2 0-2 16,-4 0-34-16,4 0 31 0,-2 0 5 15,1 0 5-15,4 0-5 0,-4 0 0 16,4 0 6-16,-3 0-6 0,2 0 2 16,-4 0 2-16,3 0-2 0,0 0-2 15,0 0 47-15,2 0-41 0,-1 0 64 16,0 0-70-16,-4 0-25 0,3-2 21 16,-4 0 4-16,2 0 35 0,3-1 45 0,-1 0-75 15,-1 2-3-15,-4-1-2 16,-3 0-32-16,1 0-13 0,-2 2 45 0,-1-2 66 15,0 2-64-15,3-2-4 0,-2 2 8 16,-2 0-12-16,2-1 29 0,2 1-40 16,-1-2 17-16,-1 2-23 0,4 0 21 15,-1-2 2-15,2-1 2 0,0 3 2 0,4-2 2 16,-4 1-3-16,1 1-3 16,0 0-2-16,-4 0-3 0,-1-2-23 0,3 2 28 15,-2 0 0-15,1 0-2 0,-2 0 0 16,2 0-2-16,-6 0 2 0,2-2-15 15,-1 2 15-15,0 0 4 0,3 0-4 16,-2 0 4-16,1 0 19 0,-1 0-21 16,0-3 0-16,4 3-46 0,-4 0 46 15,2 0 6-15,6-3 34 0,-5 3-40 0,7 0 0 16,-1 0 2-16,-2 0-2 0,2 0 0 16,-3 0 0-16,1 0 0 0,0 0 2 15,0 0 20-15,-2-2-22 0,2 2 0 16,-5 0-4-16,1 0-1 0,2 0 5 15,-2 0 34-15,-3 0-34 0,4 0-4 16,1 0 4-16,-2 0 0 0,-1 0 0 16,4 0-51-16,-2 0 49 0,1 0-21 15,2 0 23-15,-2 2 0 0,1 1 2 0,2-3 21 16,-4 0-19-16,2 0-2 0,2 0 0 16,-2 0 32-16,8 0 33 0,-5 0-33 15,6 0-30-15,-2 0 35 0,3-5 18 16,-4 1-27-16,4 2-30 0,-8 1 0 15,3-1 22-15,-5-1-22 0,-2 3-20 16,0 0 18-16,-4 0 0 0,2 0-49 16,-3 0 51-16,-1 0-5 0,1 0 3 15,-3 0-2-15,0 0-2 0,-2 0-22 16,5 0 24-16,-3 0 4 0,2 0 0 0,2 3 2 16,3-3 24-16,2 0-20 0,1 0 34 15,4 0-7-15,1 0-11 0,0 0 10 16,0 0-32-16,3-3-21 0,-6 2 15 15,6 1-21-15,-8 0 22 0,4 0 5 16,-8 0-34-16,1 0 8 0,-3 0 26 16,1 0 2-16,-3 0 1 0,-1 0-3 15,-1 0 0-15,2 0 0 0,0 0 2 0,0 0 4 16,2 0-4-16,-2 0-2 0,0 0 5 16,-1 0 24-16,2 0-29 0,2 0 5 15,-2 0-3-15,-1 0-2 0,0 0-2 16,-1 0 2-16,5 0 0 0,-2 0-13 15,3 0 13-15,-2 0 0 0,1 0 0 16,2 0 15-16,2 0-13 0,-4 0-4 0,3 0 0 16,0 0-3-16,-1 0-18 15,1 0 23-15,3 0 2 0,2 0 0 0,2 0 33 16,-2 0-35-16,2 0-3 0,-1 0-3 16,0 1 4-16,-4 2 2 0,-3-3-34 15,2 2 6-15,-6-1 26 0,-2-1 2 16,0 0 0-16,-1 2-4 0,1-2 3 15,-1 0 1-15,-1 0 0 0,-4 0-2 16,2 0-2-16,0 0 4 0,2 0 4 16,-2 0-2-16,2 0 20 0,5 0 6 0,-1 0-24 15,5 0 19-15,-2 0 36 0,5-3 22 16,4-2 26-16,1 4 12 0,2-5-17 16,1 2-56-16,-6 3-46 0,1-3 25 15,-5 2-25-15,-2-1-21 0,-4 3 17 16,2-1 2-16,-6 1-33 0,-1 0-1 15,-3 0 33-15,3 0-1 0,-3 0 4 0,0 0 21 16,0 0 4-16,0 0-4 16,0 0 4-16,0 0-5 0,0 0-16 0,0 0 25 15,0 0 19-15,0 0 24 0,0 0 27 16,0 0 5-16,0 0-19 0,0 0-17 16,0-2-9-16,0 2-1 0,0 0 8 15,0 0 7-15,0 0-3 0,0 0-24 16,0 0-6-16,0 0-15 0,0 0-11 15,0 0-10-15,0 0 10 0,0 0-10 16,0 0-1-16,0 0 15 0,0 0-3 0,0 0 3 16,0 0-4-16,0 0 4 0,0 0 2 15,0 0 0-15,0 0-3 0,0 0-4 16,0 0 0-16,0 0 0 0,0 0-9 16,0 0-2-16,0 0 11 0,0 0-9 15,0 0 12-15,0 0-14 0,0 0 15 16,0 0-1-16,0 0 1 0,0 0-14 15,0 0 19-15,0 0 0 0,0 0-4 16,0 0-6-16,0 0 7 0,0 0-4 16,0 0-3-16,0 0-11 0,0 0 15 0,0 0-13 15,0 0 0-15,0 0-1 0,0 0 1 16,0 0 0-16,-3 0 12 0,3 0-14 16,0 0 12-16,0 0 1 0,0 0-2 15,0 0-10-15,0 0 0 0,0 0 10 16,0 0-11-16,0 0-1 0,0 0 1 15,0 0 0-15,0 0-1 0,0 0 0 16,0 0 0-16,0 0 2 0,0 0-1 0,0 0 1 16,0 0 0-16,0 0 10 0,0 0-10 15,0 0-1-15,0 0 2 0,0 0-1 16,0 0-2-16,0 0 0 0,0 0 0 16,0 0 1-16,0 0-1 0,0 0-2 15,0 0 1-15,0 0 0 0,0 0-1 16,0 0 0-16,0 0 0 0,-1 0-1 15,1 0 0-15,0 0-8 0,0 0 8 0,0 0-17 16,0 0-6-16,0 0-24 16,0 0-23-16,0 13-72 0,8 18-219 0,5 27 77 15,0 6-271-15,-7-5-563 0,-6-20-1445 16</inkml:trace>
  <inkml:trace contextRef="#ctx0" brushRef="#br0" timeOffset="5581.6844">18968 10067 642 0,'0'0'184'16,"0"0"-184"-16,0 0-40 0,0 0 40 16,0 0 354-16,11-15-2 0,-7 11-87 0,-2 2 41 15,2-1-204-15,-2-1-27 0,1 0-12 16,0 2 92-16,-3 0-56 0,0 2-8 15,0 0-30-15,0 0-25 0,0 0-36 16,0 0-22-16,0 0-8 0,0 0 6 16,0 0-1-16,0 0-17 0,0 0-13 15,0 0-38-15,0 2-75 0,0 2-46 16,0 2 48-16,2 1 71 0,6 5 15 16,-4 3 76-16,2 0 8 0,-2 4 29 15,2 2-33-15,-4 3 2 0,0-4 22 0,0 3 1 16,-2 0 1-16,0-2 12 0,0 1 6 15,0-6-37-15,0 2-5 0,0-6 0 16,-2-2 2-16,0 0 22 0,0-4 18 16,-2 1 1-16,-2-1-13 0,0 1 63 15,-6 3 5-15,4 0-1 0,-2-1-99 16,-1 3-6-16,0 0 6 0,3-2 31 0,2-1-31 16,-1-2-62-16,3-3 60 15,4 0 4-15,0-4 0 0,0 0 129 0,0 0-2 16,4 0 4-16,0 0 59 0,3-2 49 15,3-10-94-15,14-11 15 0,10-17-162 16,6-3-23-16,3-5 19 0,-9 8-60 16,-9 9 64-16,0 0 73 0,-5 8-73 15,-9 7 6-15,-1 1 10 0,-4 6-14 16,-4-2 62-16,2 1-64 0,1 1 0 0,-3 3 33 16,-2 3 31-16,0 0 43 0,0 1-107 15,0 2-21-15,0 0-65 0,0 0 0 16,0 0 11-16,0 0-9 0,0 0 5 15,-5 0 0-15,5 0-12 0,-2 2-44 16,0 1-78-16,-2 6 7 0,2 4 139 16,-2 3 30-16,2 3 12 0,0 1 12 0,0 4-24 15,2-4-7-15,0 1-31 16,0 1 75-16,6-5 63 0,4 2-63 0,6-4 43 16,4 2 51-16,17-3-2 0,11-6 53 15,10-5 65-15,1-3-46 0,-3 0-3 16,-14-8-122-16,-4-2 1 0,-10 3-40 15,-5-3-91-15,-10 3-228 0,0-8-567 16,-7 3-523-16</inkml:trace>
  <inkml:trace contextRef="#ctx0" brushRef="#br0" timeOffset="6293.8349">19144 9510 2116 0,'0'0'480'0,"0"0"-190"0,0 0-102 16,0 0-26-16,0 0-66 0,0 0 66 0,0 0-22 16,0 0-92-16,0 0 26 0,-40-99 33 15,40 94-66-15,0 3-3 0,0 0-38 16,0 2-72-16,0 0-71 0,0 0-62 16,0 0-51-16,0 7-134 0,1 3-242 15,2 6-206-15,-1-5-416 0</inkml:trace>
  <inkml:trace contextRef="#ctx0" brushRef="#br0" timeOffset="6894.7936">19983 10069 1645 0,'0'0'898'15,"0"0"-541"-15,0 0-193 0,0 0-41 16,0 0-16-16,0 0 111 0,0 0-73 0,0 0-8 16,0 0-137-16,0 0-26 0,64-43-112 15,-32 41 20-15,7 2 19 0,-5 0 14 16,-8 5-143-16,-11 1-646 0,-9-2-673 16,3 3 868-16</inkml:trace>
  <inkml:trace contextRef="#ctx0" brushRef="#br0" timeOffset="7069.3277">19983 10270 1938 0,'0'0'682'16,"0"0"-536"-16,0 0-146 0,0 0-103 16,0 0 103-16,0 0 270 0,135-58-223 15,-85 45-41-15,-4 7 0 0,-1 3-6 16,-3 3-4-16,1 0 2 0,-7 0-362 15,-8 0-794-15,-10 0-167 0</inkml:trace>
  <inkml:trace contextRef="#ctx0" brushRef="#br0" timeOffset="7380.4942">20661 10065 962 0,'0'0'908'15,"0"0"-609"-15,0 0-211 0,128-65 289 16,-100 52-117-16,-11 7-184 0,0-2-70 0,6 0 45 16,13-3-51-16,7 0-2 0,-5 2-21 15,-10 5-30-15,-12 0-400 0,-4 0-538 16,-6 1-367-16</inkml:trace>
  <inkml:trace contextRef="#ctx0" brushRef="#br0" timeOffset="7960.8577">21091 9632 1755 0,'0'0'558'15,"0"0"-558"-15,0 0-112 0,0 0-98 16,0 0 153-16,0 0 57 0,0 0-140 0,0 0-216 15,0 0 215-15,0 0 141 0,-2 114 260 16,2-54 36-16,-2 5-130 0,-9-2 61 16,2-4-58-16,-1-2-113 0,2-6 0 15,-4-3 84-15,7-13-88 0,4-9-50 16,-1-9 75-16,0-5-77 0,2 0 6 16,-2 0 18-16,2-3-24 0,0-5 0 15,0 0 0-15,0-4 41 0,0 0 35 16,0 0 41-16,0 0 29 0,0 0 23 0,2 0 39 15,0-4 91-15,1-4 0 0,14-9-71 16,6-12-228-16,7-11-126 0,1 0 126 16,-6 5-23-16,-10 13 50 0,-8 9-54 15,-1 3 54-15,1-2-124 0,-3 1 107 16,5 1-39-16,-7 3 58 0,0 3-19 16,-2 2 45-16,0 2-19 0,0 0-36 15,0 0-2-15,0 0-25 0,0 0-9 16,0 0-26-16,0 0-34 0,-2 0-66 15,0 0-43-15,-1 2-21 0,-1 2-5 0,2 3 94 16,0 3 31-16,0 3 104 0,2 0-45 16,-2 3-11-16,2-3 52 0,0 0 8 15,0 0-2-15,0-2 4 0,0-2-4 16,4 0-20-16,0-1 20 0,3-1 0 16,3 0 6-16,3 0 117 0,4-1-5 15,8 0-38-15,7-3 16 0,-2 1 6 16,-3-2-3-16,1-2-96 0,-6 0 73 0,1 0-76 15,2 0-86-15,-9-2-392 16,5-3-490-16,-12-1-1034 0</inkml:trace>
  <inkml:trace contextRef="#ctx0" brushRef="#br0" timeOffset="8379.3">21295 9561 2221 0,'0'0'409'0,"0"0"-131"15,0 0-38-15,0 0-69 0,0 0-42 16,0 0-53-16,0 0-76 0,0 0-132 16,0 0-60-16,0 0 52 0,149-36 88 15,-103 36-19-15,-5 0-426 0,-12 0-522 16,-10 0-307-16</inkml:trace>
  <inkml:trace contextRef="#ctx0" brushRef="#br0" timeOffset="9160.7257">21769 9994 870 0,'0'0'347'0,"0"0"249"0,0 0-140 16,0 0-145-16,0 0-178 0,0 0-5 16,0 0 113-16,0 0-35 0,0 0-115 15,0 0-24-15,86-93 63 0,-75 89-38 0,-5 2-92 16,0 2-124-16,-1 0-41 16,-1 8 46-16,3 3 40 0,-5 11 33 0,-2 7 11 15,0 10 35-15,-11 7 58 0,-8-2-52 16,2-3 45-16,0-12-28 0,6-11 101 15,3-5-122-15,1-3-2 0,4-3 3 16,-2 0 54-16,0 0-51 0,5-6 16 16,0-1 43-16,0 0 32 0,0 0 32 15,0 0 13-15,0 0 33 0,0 0-7 16,5-3-38-16,2-7-49 0,3-3-81 0,5-10-180 16,4-8 149-16,0 2-27 0,-4 3 58 15,-2 6 59-15,-5 4-59 0,0-1-168 16,-4 4 106-16,4 1 62 0,-6 6 19 15,0 2-17-15,-2 2-2 0,0 2-10 16,0 0-81-16,0 0-72 0,0 0-24 16,0 0-39-16,2 0-8 0,0 6 72 15,2 2 162-15,0 2 2 0,5 1 21 16,-2 2 18-16,7 1 1 0,-1-1 46 16,0 2-88-16,8-1-271 0,-2-2-348 0,6-5-494 15,-9-1 8-15</inkml:trace>
  <inkml:trace contextRef="#ctx0" brushRef="#br0" timeOffset="9601.6011">22494 10031 789 0,'0'0'1066'0,"0"0"-654"16,0 0-194-16,0 0 51 0,0 0-37 15,113-50-44-15,-71 37 4 0,-2 3-108 16,-1 1-19-16,-8 5-65 0,3 0-19 15,-6 0 19-15,-9 4-6 0,-2 0 6 16,-6 0-55-16,-3 0-333 0,-1 0-271 16,0 0-317-16,-5 0-133 0</inkml:trace>
  <inkml:trace contextRef="#ctx0" brushRef="#br0" timeOffset="9826.5077">22664 9886 756 0,'0'0'1455'0,"0"0"-918"16,0 0-501-16,0 0 0 15,0 0-36-15,0 0 25 0,0 0-25 0,0 0 0 16,0 0 71-16,0 0 58 0,0 0-71 16,-24 113-11-16,18-73-45 0,1-2 33 15,4-2-35-15,1-3 45 0,0-3-22 16,1 1 10-16,13-2-27 0,-1-7-6 15,-1-4-236-15,4-11-590 0,-8-3-760 16</inkml:trace>
  <inkml:trace contextRef="#ctx0" brushRef="#br0" timeOffset="10719.1655">23269 9584 75 0,'0'0'217'0,"0"0"47"0,0 0 150 16,0 0 63-16,0 0-7 0,0 0-35 15,0 0-54-15,0 0-224 0,0 0-104 16,0 0 76-16,-21-48 16 0,17 48 7 0,-1 0-135 16,1 0-17-16,-2 8-220 0,-12 17 20 15,-5 13 200-15,-7 11 353 0,6 9-196 16,0-3-59-16,9-4-96 0,0 0-2 16,5-3 0-16,5-7 11 0,0-1-11 15,5-5 32-15,0-6-16 0,0-8-14 16,0-6-2-16,3-2 4 0,3 1-1 15,3 1 30-15,2-1-33 0,-1-4-54 0,5-2-299 16,-2-4-273-16,4-4-446 0,-5 0-258 16</inkml:trace>
  <inkml:trace contextRef="#ctx0" brushRef="#br0" timeOffset="10920.625">23322 9746 1641 0,'0'0'1302'0,"0"0"-1173"0,0 0-129 0,0 0-430 16,0 0 259-16,0 0 171 0,0 0 74 15,0 0-31-15,0 0 5 0,-9 130 19 16,7-87-43-16,2-4 31 0,0-3-19 16,0-4 60-16,0-1 33 0,0-5-129 15,0-9-535-15,0-7-735 0,0-7 80 16</inkml:trace>
  <inkml:trace contextRef="#ctx0" brushRef="#br0" timeOffset="11074.2184">23392 9997 1175 0,'0'0'1354'0,"0"0"-1044"0,0 0-310 15,0 0-122-15,0 0 122 0,0 0-67 0,0 0 61 16,113-21-121-16,-92 21 89 15,0 0-401-15,-8 0-970 0,2 0 778 0</inkml:trace>
  <inkml:trace contextRef="#ctx0" brushRef="#br0" timeOffset="11410.3527">23676 9917 2078 0,'0'0'283'0,"0"0"-283"16,0 0-531-16,0 0 531 0,0 0 44 0,0 0 84 15,0 0 6-15,0 0 147 16,0 0-120-16,12 116-107 0,-14-93 43 0,-6-2-18 16,2-2 40-16,0-4-83 0,2-6 28 15,0 0-35-15,2-7-5 0,2-1 35 16,0-1 27-16,0 0 38 0,0 0 15 16,0 0 34-16,0 0 60 0,4 0 41 15,-1-5-63-15,4-4-46 0,1-6-165 16,7-2-115-16,-2-2 38 0,0 0 77 15,-2 4 2-15,-5 6-2 0,-4 1 63 0,1 6-27 16,-3 2-36-16,0 0-54 0,0 0-81 16,0 0-50-16,0 0-39 0,0 4-33 15,2 2 83-15,2 1 131 0,2 5 43 16,7-1 33-16,2 0 1 0,1 3 101 16,6-3-135-16,-1-3-452 0,1-5-993 15,-8-1-113-15</inkml:trace>
  <inkml:trace contextRef="#ctx0" brushRef="#br0" timeOffset="11650.1936">23944 9726 1593 0,'0'0'424'0,"0"0"-424"0,0 0-19 0,0 0 19 16,0 0 190-16,66 112 47 15,-47-64 27-15,1 2 58 0,-6-1-216 0,-6-3 3 16,-5-5-103-16,-3-2 39 0,-3-1 34 16,-9-3-75-16,-8 0 0 0,-2 2 46 15,-6-2 76-15,-4 0-120 0,-1-6 96 16,1 1-102-16,-1-8-97 0,8-4-294 16,4-11-423-16,7-3-1165 0</inkml:trace>
  <inkml:trace contextRef="#ctx0" brushRef="#br0" timeOffset="12426.391">24224 9767 782 0,'0'0'1213'0,"0"0"-454"16,0 0-415-16,0 0-54 0,0 0 119 16,0 0-62-16,0 0-166 0,0 0-181 15,0 0-58-15,0 0-151 0,-9-24-67 16,9 33-61-16,0 8 105 0,-3 15 232 0,-4 14 38 16,-6 10 41-16,-1 1 78 15,-8-6 36-15,6-6-32 0,-1-7-157 0,4-3 47 16,2-13 0-16,5-4-51 0,2-6-68 15,2-3 66-15,2-4 4 0,0 1-2 16,0-2 20-16,0-4 16 0,0 0 25 16,0 0 49-16,0 0 37 0,0 0 29 15,0 0 6-15,0-2 78 0,6-4-28 16,5-9-69-16,9-11-163 0,6-12-80 16,-1-1 9-16,-3 6 71 0,-9 13 10 0,-8 10-10 15,0-2-75-15,-1 5 75 16,-1 1 25-16,-3 2 19 0,0 4-44 0,0 0-29 15,0 0-35-15,0 0-15 0,0 0-32 16,0 0-24-16,-3 2-39 0,3 3-28 16,0 7 98-16,0 1 66 0,0 5-15 15,5 1 48-15,3 0-28 0,7-2 31 16,0 1 2-16,3-8 10 0,4 1 76 16,2-4 2-16,3-3-88 0,-3-4-93 15,4 0-375-15,-6 0-68 0,-2-10-232 0,-7 3-586 16,1-15 299-16</inkml:trace>
  <inkml:trace contextRef="#ctx0" brushRef="#br0" timeOffset="12649.3012">24536 9610 1896 0,'0'0'1477'0,"0"0"-1290"0,0 0-187 15,0 0-478-15,0 0 194 0,0 0 284 16,0 0 73-16,0 0 38 0,0 0-40 16,10 121-24-16,-3-80-24 0,0-2 6 15,2-6 34-15,-5-8 22 0,-2-6-23 0,-2-6-62 16,0-4-124-16,0 0-553 16,-2-1-497-16,-4-1-81 0</inkml:trace>
  <inkml:trace contextRef="#ctx0" brushRef="#br0" timeOffset="12776.0449">24492 9740 1145 0,'0'0'1336'0,"0"0"-1055"0,0 0-281 15,132-26-55-15,-86 23 55 0,-3 1 36 16,-3 2-31-16,-4 0 25 0,-6 0-30 0,-11 2-164 16,-6 1-1320-16,-5-3 354 0</inkml:trace>
  <inkml:trace contextRef="#ctx0" brushRef="#br0" timeOffset="15758.1864">18972 10004 132 0,'0'0'178'15,"0"0"59"-15,0 0 119 0,0 0-134 0,0 0-98 16,0 0 408-16,0 0-277 15,0 0-147-15,0 0 48 0,3-39 117 0,-3 37-60 16,0-1-171-16,0 1 47 0,0 2 47 16,0-2-8-16,0 0-94 0,0 1-6 15,0 1 29-15,0 0 22 0,0 0-34 16,0 0-11-16,0 0-29 0,0 0-5 16,0 0 0-16,0 0-28 0,0 0-34 15,0 0-39-15,0 0-71 0,4 0-40 16,0 1-18-16,2 3 194 0,-1 3-25 0,8 4 19 15,-3 0 17-15,-3 2 21 0,0 5-1 16,7 3-22-16,-6 0 27 0,0 4 0 16,1-3 7-16,-5 0-1 0,0 2-4 15,1 1 23-15,-5 0 91 0,0-2-37 16,0 0 42-16,0-2-25 0,-8 0-8 16,3-2-65-16,-4-3 65 0,3 1-47 15,-2-5-17-15,-1 0 27 0,2 0-20 0,0-2-29 16,2-1 47-16,-1-2 13 15,2-2-62-15,2-2-17 0,0-3 12 0,2 2-1 16,0-2 2-16,0 0 4 0,0 0 29 16,0 0 21-16,0 0 12 0,0 0 8 15,0 0 10-15,0 0 23 0,0 0-17 16,0 0 1-16,0 0 9 0,0 0 15 0,0 0-10 16,0 0-10-16,0-2-1 15,0-1-10-15,2-4-76 0,2 0-4 0,2-8-116 16,6-12 35-16,16-9-21 0,8-9-18 15,5-1 2-15,0 5 11 0,-1 1 102 16,-2 4-395-16,-6 3 383 0,-9 6 17 16,-6 6 11-16,-7 8 34 0,-1-1-40 15,-1 3 22-15,0-2-25 0,2 0-4 16,-4 1 0-16,-4 2 2 0,-2 6 4 16,0 1 77-16,0 1-54 0,0 2-27 0,-4 0-60 15,0 0-4-15,-3 0-20 16,-2 0 0-16,1 3-86 0,-3 7-24 0,-4 1 188 15,-4 11-18-15,-7 9 24 0,6 6-52 16,-4 7-3-16,8-1 55 0,6-5 0 16,7-6 107-16,0-1-107 0,3-4 0 15,0-9 0-15,0-2 65 0,0-5 17 16,0 0-5-16,9 3-77 0,-3-3 0 16,3-1-22-16,1-4 22 0,2-1 81 15,4 2 3-15,1-7 7 0,8 3 4 0,7-3 23 16,0 0 11-16,-3-6-16 0,-3 1-16 15,-4 1-97-15,-1-2 41 0,2-2-36 16,0 2 44-16,1-1-30 0,-5 3-14 16,0-1-5-16,-2 2-16 0,0 1-4 15,-4 2-312-15,-3 0-120 0,-3 0-146 16,3 2-358-16,-5 3-353 0</inkml:trace>
  <inkml:trace contextRef="#ctx0" brushRef="#br0" timeOffset="17849.1522">19970 10107 48 0,'0'0'93'0,"0"0"32"16,0 0 218-16,0 0-8 0,0 0-8 15,0 0 43-15,0 0-18 0,0 0-231 0,-12-22 55 16,11 20-95-16,-1 0 56 16,2 2-45-16,0-2-64 0,0 2-28 0,0 0-6 15,0 0-24-15,0 0 26 0,0 0-2 16,0 0 0-16,0-2-25 0,0 0 1 16,0-1 25-16,2 3 5 0,9-5 23 15,0 2 62-15,8-5 6 0,11 0 0 16,11-3-58-16,2 0-29 0,-3 1-8 15,1 2-23-15,-14 6 21 0,-5-2-28 16,-3 4 34-16,-7-2 0 0,8 2-399 0,-3-1-428 16,-2 1-267-16</inkml:trace>
  <inkml:trace contextRef="#ctx0" brushRef="#br0" timeOffset="18539.4461">20028 10299 48 0,'0'0'442'0,"0"0"-165"16,0 0-152-16,0 0-14 0,0 0 59 15,0 0 84-15,0 0 25 0,0 0-49 16,0 0-122-16,0 0-76 0,48-27 57 0,-22 20 61 15,6-4-19-15,10-2-1 0,1-1-33 16,-3 1 54-16,-6 4-56 0,-13 1-6 16,-4 3-54-16,0 1-35 0,0 0-4 15,2 2 2-15,3 1-39 0,-4-2 39 16,-5 3-75-16,2 0 74 0,-4 0 1 16,-3 0-28-16,-4 6-433 0,0 2-169 15,-4-1-285-15,0-1 258 0</inkml:trace>
  <inkml:trace contextRef="#ctx0" brushRef="#br0" timeOffset="20140.2269">21769 10401 110 0,'0'0'804'16,"0"0"-334"-16,0 0-108 0,0 0 53 15,0 0-128-15,0 0-109 0,0 0-32 16,0 0 50-16,0 0-49 0,4-20-43 0,-2 18-31 16,-2 0 12-16,2 0-17 0,0-1-35 15,-2 0 26-15,2 3 59 0,-2-2 29 16,0 2 1-16,2 0-54 0,-2-2-46 15,0 2-31-15,0 0-17 0,0 0-38 16,0 0-25-16,0 0-22 0,0 0-12 16,0 0 10-16,0 0-4 0,2 0-11 15,0 0-24-15,0 0-281 0,2 0-49 0,3 0-108 16,2 0-164-16,-5 0-198 0,-34 0 587 16</inkml:trace>
  <inkml:trace contextRef="#ctx0" brushRef="#br0" timeOffset="35879.5055">17787 12625 762 0,'3'-15'965'16,"-3"8"-697"-16,4 0-39 0,-2-1-17 16,5-1 39-16,-3 1-184 0,-1 1-37 15,2 0-26-15,-1 1 38 0,1 2 89 16,-3 1-8-16,0-1-76 0,-2 2 22 15,0 0 4-15,0 1 35 0,0 1 19 16,0 0-8-16,0 0-44 0,0 0-75 16,0 0-22-16,0 0-101 0,0 0-48 0,0 0-15 15,0 1-18-15,2 5 45 0,2 3 159 16,0 4 80-16,3 2 20 0,0-1-29 16,-3 2-48-16,-2 0 30 0,2-2-24 15,-2 0 38-15,0-3-65 0,0-4 23 16,-2 2-22-16,0-4-3 0,0-1 6 15,0-2 50-15,0 0-10 0,0-2 4 16,0 0-1-16,0 2 5 0,0-2 11 16,0 0 10-16,0 0 4 0,0 0 28 15,0 0 29-15,0 0 3 0,0 0-12 0,0 0-10 16,0-6-46-16,0-3-71 0,0 0-13 16,0-6-113-16,0-2 3 0,0 0 118 15,0-2-105-15,10 0 14 0,4-1-16 16,0 3 76-16,-1 3-21 0,4-1 53 15,-2 2-81-15,0 2 58 0,-2 6 24 16,-1-1-84-16,4 6-53 0,-2 0 66 16,-1 0-67-16,2 7 9 0,2 3 79 0,-5 3 53 15,6 2 0-15,-6 4 53 16,-2-2-6-16,3 5 10 0,-3-3 16 0,-3-2-22 16,0-2 17-16,2-3-62 0,-5-3-3 15,-2-1-1-15,-1-6 58 0,2 1-17 16,-3-3 38-16,0 0 54 0,0 0 74 15,0 0 64-15,0 0-69 0,2 0-33 16,0-3-13-16,0-5-35 0,5-7-123 16,1-10-3-16,8-9-43 0,2-5-36 0,2 7 80 15,-8 7 0-15,-4 10-16 0,-1 3 14 16,2 1-35-16,-2 2 22 0,0 0-21 16,-1 6-16-16,-1 1-21 0,-1 2-113 15,4 0 63-15,1 2-29 0,0 6 54 16,1 3 100-16,5 0 0 0,0 7 3 15,1-1 53-15,4 2-21 0,-1-1 56 16,2 0-48-16,0-1-14 0,7 1 19 0,8-1-20 16,11 0 48-16,3-3-8 0,2-7-68 15,-8-5-206-15,-11-2-278 0,-11 0-473 16,-8-2-1309-16</inkml:trace>
  <inkml:trace contextRef="#ctx0" brushRef="#br0" timeOffset="36120.8585">18924 12566 389 0,'0'0'860'0,"0"0"-277"0,0 0-127 15,0 0 6-15,0 0-36 0,0 0-36 16,0 0-60-16,0 0-94 0,0 0-64 0,119-53-32 15,-87 44-110-15,11 1-30 16,3 2-57-16,-6 6 16 0,-9 0 19 0,-7 0 17 16,-10 0-160-16,2 2-373 0,-2 2-73 15,3-2-624-15,-2 0-354 0</inkml:trace>
  <inkml:trace contextRef="#ctx0" brushRef="#br0" timeOffset="36779.7279">19985 12444 523 0,'0'0'872'0,"0"0"-382"0,0 0-312 16,0 0 105-16,0 0-11 0,0 0 88 15,0 0-219-15,0 0-100 0,0 0 112 16,0 0-149-16,46-101 46 0,-46 94 1 0,0-2-6 15,-3 2 20-15,-2 1-38 0,-3 2-27 16,0 1 27-16,-6-1-22 0,4 2 119 16,-5-2-124-16,-9 4-172 0,-10 0 34 15,0 0 82-15,5 2 54 0,6 4-2 16,10-1 0-16,-2-1-35 0,4 4-6 16,1 4 22-16,2-3 18 0,0 2-46 15,6-2 27-15,2-1-17 0,0-3 18 0,0-1-42 16,8-1 36-16,0 1 29 15,4 2 18-15,3-4 46 0,6 1 75 0,3-3-82 16,-1 2-18-16,3-2-16 0,-3 0 5 16,0 0-28-16,-5 4-6 0,5 0-84 15,-7 0 22-15,4 3-36 0,-6 3 63 16,2 4-18-16,-5 1 0 0,3 4 59 16,-1 2 35-16,-3 2 136 0,-3 0-102 15,-1-3 38-15,-5 6 72 0,2-6-50 16,-3 0-11-16,0-3-82 0,0-6 66 0,-3 2-20 15,-2-6-57-15,-4 0 71 0,-1 1 134 16,-6-1-56-16,2 1-91 0,-3 0-37 16,0 0-25-16,3-3 17 0,-2-1-22 15,4-3-16-15,-3 4-4 0,2-3-133 16,0 0-95-16,1-1 26 0,-4-1-52 16,2 0-359-16,-2-3-918 0,6-5-3 15</inkml:trace>
  <inkml:trace contextRef="#ctx0" brushRef="#br0" timeOffset="37837.8215">20556 12408 1082 0,'0'0'1171'0,"0"0"-685"0,0 0-259 16,0 0-21-16,0 0 76 0,0 0 49 15,0 0-224-15,0 0-107 0,0 0-41 16,0 0-61-16,-77-35-47 0,67 35 89 16,-5 5 17-16,0 2 16 0,2 1-23 15,3-1-51-15,0 3 101 0,-2-1 0 0,6 3-2 16,0 0 2-16,2-3 0 15,2 0 2-15,2 0-2 0,0-4 0 0,0 0-23 16,4 0-17-16,4-1-22 0,0-3 57 16,6 1 5-16,-2-2 2 0,3 0 48 15,6-3-46-15,-4-3 19 0,3-5-23 16,-5 4-27-16,2-3 27 0,-7 3 34 0,0-2 6 16,-1 1-40-16,-5 3 0 15,3-2 145-15,-7 4-75 0,2 1-43 0,-2 0 53 16,2 2 22-16,-2 0-86 0,2 0-16 15,0 0-128-15,3 0-39 0,6 0 155 16,7 0 12-16,3 0 55 0,3 0 4 16,-1 0-38-16,1 0 12 0,5 0 42 15,0-2-37-15,-1-4 44 0,0-3-16 16,-3-1-15-16,-3-2-20 0,-1 2 28 16,-4-8 75-16,-5 0 33 0,6-6-99 0,-6-7 4 15,-3-5-14-15,-3 0-33 16,-6-1 67-16,0 3-67 0,-4 3-25 0,-5-3 40 15,-3-3-36-15,-6 1 31 0,2-2-35 16,-8-4-27-16,3 0 24 0,-2 2 2 16,0 2 1-16,5 5 26 0,8 11-25 15,2 8 64-15,4 6-22 0,2 1-43 16,-4 3 1-16,4 0-2 0,2 2-56 16,0 2-60-16,0 0-119 0,0 4-63 15,0 12 2-15,8 12 231 0,-1 14 66 0,6 5 76 16,-5 2-45-16,1-9 61 0,-4-13-24 15,-3-8-15-15,0-9-39 0,0-5-14 16,-2-1-1-16,2-1 1 0,-2 2 1 16,0-5 43-16,2 0 37 0,0 0 5 15,-2 0 17-15,2 0-4 0,0 0 2 16,5-3 4-16,1-6-8 0,5-3-94 16,4-1 17-16,0-2 46 0,-2-3-66 0,-1 1-25 15,-2 0-48-15,-2 4-105 16,-6 3 44-16,0 4 96 0,-4 4 3 0,0 2-69 15,0 0-62-15,0 2-64 0,-6 12 20 16,-4 10 108-16,-8 17 86 0,2 7 10 16,0 5-42-16,6-3 48 0,4-4 81 15,2-2-11-15,4-6-33 0,0-4 65 16,2-7-96-16,4-8-6 0,0-8-2 16,0-1-19-16,4 0-19 0,0-1 40 15,4-2 46-15,2-1 50 0,-2 0 14 0,3-3 82 16,5-3-29-16,-1 0-33 0,2 0-42 15,1-5-42-15,-1-2 14 0,-3-1-25 16,-2 1 27-16,-3-2-27 0,-2 2 0 16,-5 4-32-16,-4-2 33 0,-2 3-18 15,-1 2-18-15,-1 0-1 0,3 0-32 16,-3 0-8-16,0 0-13 0,0 0-20 16,5 0-30-16,2 0-1 0,3 0 72 15,5 4 28-15,2 2 5 0,8 1 12 16,1 3 4-16,0-2-12 0,-1 1 30 0,-4-3-22 15,2 2-12-15,-1-3-425 0,-6-2-282 16,0-3-510-16,-8 0-939 0</inkml:trace>
  <inkml:trace contextRef="#ctx0" brushRef="#br0" timeOffset="38017.3409">21273 12007 3137 0,'0'0'674'0,"0"0"-313"16,0 0-173-16,0 0-85 0,0 0-49 16,0 0-33-16,0 0-21 0,0 0-147 15,0 0-120-15,0 0-62 0,-4-11 139 16,12 25-142-16,4 6-365 0,-6-3-556 0,2 2-48 0</inkml:trace>
  <inkml:trace contextRef="#ctx0" brushRef="#br0" timeOffset="38635.8006">21448 12307 863 0,'0'0'2248'0,"0"0"-2116"0,0 0-132 16,0 0-237-16,0 0 237 16,0 0 119-16,0 0 12 0,0 0 11 0,0 0-5 15,0 0-29-15,26 71-65 0,-23-58 51 16,1-2 23-16,-1 3-66 0,-1-4 9 15,0-3-55-15,-2-1 24 0,2-2-27 16,-2-3 41-16,0-1 0 0,2 0 19 16,-2 0 13-16,0 0 33 0,0 0-2 15,3 0-1-15,-1 0 2 0,0 0 2 16,6-10-21-16,10-10-88 0,-2-3-127 0,1 3-46 16,-1-3 97-16,-2 11 13 0,-2-2-31 15,3 2 17-15,0 3 18 0,-2 4-61 16,-1 0 15-16,1 5-2 0,-2 0-36 15,4 0-12-15,-5 5 79 0,3 2-17 16,0 0 76-16,2 3 17 0,-3 0 110 16,6-1 19-16,-4-1-59 0,3-1 64 15,0-1 9-15,3-2 73 0,1-2-44 0,0-2-45 16,0 0-39-16,3 0-5 0,-3-3-28 16,-4-2 11-16,0 0-16 0,-7-1-1 15,3-2-16-15,-4 1 24 0,-3-3 25 16,0 0-61-16,-2 1 59 0,-2-3-1 15,-2 0-79-15,0-1-13 0,-2 2 12 16,-5 2-22-16,-2-1-7 0,-4 2-43 16,0 5 50-16,0-1 2 0,1 1-83 15,1 3-2-15,0 3-30 0,1 12-7 16,2 17 3-16,6 12 41 0,2 10 27 0,2 4 72 16,8-2-60-16,-2-1 60 0,-1-2 3 15,-7 0 35-15,0-1 74 0,-7-4-40 16,-9-6-3-16,-6-4-35 0,3-9 12 15,0-7 12-15,2-6-12 0,0-5 0 16,-2 2-3-16,-3-3 34 0,-2-2-2 16,0-2-18-16,0-6 25 0,3 0-49 0,0-4-33 15,4-8-128-15,3-5-82 16,1-7-188-16,13-17-728 0,0 7-1912 0</inkml:trace>
  <inkml:trace contextRef="#ctx0" brushRef="#br0" timeOffset="39914.0524">22269 12251 661 0,'0'0'1288'16,"0"0"-866"-16,0 0-422 0,0 0 0 15,0 0-156-15,0 0 100 0,0 0 56 16,0 0 274-16,0 0-10 0,0 0-191 0,45 61-19 16,-39-41 294-16,3-1-196 15,-3 1-95-15,-2-4-35 0,1-3-18 16,-3-1 37-16,0-7-37 0,-2 2 14 0,0-5 42 16,0-2 31-16,0 0 17 0,0 0 9 15,2 0 60-15,-2 0 65 0,0 0-15 16,2 0-55-16,-2 0-40 0,0-2-7 15,2-5-48-15,2-4-77 0,3-4-61 16,4-5-67-16,3 2 0 0,4-5-30 16,0 3-58-16,4 1 101 0,1 0-43 0,0 4-8 15,0 2 29-15,-2 2 104 0,-3 1-58 16,-5 5 71-16,-7 0 20 0,-4 5 5 16,-2 0 44-16,0 0-49 0,0 0-27 15,0 0 27-15,-2 0 30 0,-4 0-30 16,-4 5-37-16,2 2 37 0,-5 4 5 15,2 3 13-15,-3 0-16 0,2 2-2 16,1-3 3-16,5-1 24 0,-1-3-27 0,7-1-96 16,0-3 79-16,0 2 17 15,0-4 33-15,0-1-1 0,0 0 11 0,1 0 22 16,2 0-60-16,2 0 36 0,-3-2-5 16,0 0 15-16,2 1 51 0,1-1-14 15,-1 0-16-15,1 0-19 0,2 0 0 16,-4-3 15-16,8-1 8 0,-5 0-17 15,0-1-41-15,-2 0-18 0,-1 3-23 16,5-5-4-16,-6 3-22 0,3 2 31 0,-1 0-14 16,0-1-55-16,0 3 35 0,-2-2 18 15,-1 2-24-15,2 0 1 0,-1 0 12 16,0 0 14-16,-2 0 1 0,3 0 30 16,-3 0 0-16,0 0 25 0,1-2 6 15,-1 2 14-15,0 0 37 0,0 0 18 16,0 0 11-16,0-2-16 0,0 2-15 15,0-2-9-15,3 0-21 0,-3-2-21 0,2 1-27 16,0-1-2-16,-2 0 0 16,2 1-2-16,-2 0-19 0,1 0 5 0,-1 2-1 15,6 1-12-15,-4-1-34 0,2 1-57 16,3 0-30-16,3 0 63 0,2 0 20 16,4 2-6-16,0 5 2 0,1 1 6 15,3 1 65-15,-1-1 0 0,0 1-15 16,-2 2 15-16,0-4 0 0,-3-2 56 15,0 1-5-15,-4-2-48 0,1-3 53 16,-3-1 84-16,1 0-54 0,-3 0 59 0,1 0-26 16,-1-1-2-16,0-3-18 0,-2-2 25 15,5-1-15-15,0-3-109 0,1 0-11 16,-2-1-7-16,-1 0 18 0,4-1 57 16,-5 0-57-16,0 3-32 0,0 1 18 15,1 3 10-15,2-1-14 0,-5 5-86 16,2-1 23-16,-2-1 0 0,3 3-24 15,1 0-7-15,3 0 44 0,0 8-8 0,3 0 16 16,4 1 60-16,-2 0 0 0,-1 0-4 16,4 0 3-16,-5 0-28 0,2-3 29 15,-2 0 5-15,1-2 33 0,-1-1 17 16,0-3 26-16,-1 0-22 0,-2 0 11 16,1 0-7-16,-1 0 25 0,-3-5 8 15,3-1 5-15,-2-2-78 0,1 1 84 16,-4-4-3-16,6 2-63 0,-6 0-28 15,0-2 44-15,0 2-8 0,0-1-49 16,-1 0-5-16,-1 2-15 0,1 2 20 0,-5 3-13 16,0 1-1-16,0 0-65 0,0 2-24 15,2 0-13-15,0 0-20 0,6 2-39 16,3 3 108-16,10 7 67 0,6 5 0 16,1-1 0-16,-2-1-249 0,-7-4-647 15,-11-4-1104-15,5-6 673 0</inkml:trace>
  <inkml:trace contextRef="#ctx0" brushRef="#br0" timeOffset="40091.798">23231 11947 3090 0,'0'0'623'0,"0"0"-260"0,0 0-224 16,0 0-139-16,0 0-59 0,0 0-130 0,0 0-83 15,0 0 62-15,0 0 126 0,54 17-141 16,-36 1-588-16,-5-3-1128 0</inkml:trace>
  <inkml:trace contextRef="#ctx0" brushRef="#br0" timeOffset="41286.2578">23567 12240 18 0,'0'0'3458'0,"0"0"-2791"0,0 0-581 0,0 0-86 16,0 0 0-16,0 0 140 0,0 0-4 15,0 0-120-15,0 0-16 0,0 0-112 16,0 0-18-16,-26 15 47 0,18-6 39 16,-6 6 6-16,6-1 38 0,-1 3-29 15,6-5-9-15,-2 0 38 0,3-5 21 16,2 0-18-16,0-1-3 0,0-2-39 0,0-2 11 15,0 1 3-15,0-2-6 0,2 1-40 16,1-2-21-16,-1 0 92 0,4 0 58 16,0 0 29-16,4-3-67 0,4-6 30 15,0 3-46-15,2-1 47 0,-2 0-51 16,3 0-43-16,-1 2-38 0,2 1-5 16,-3 3 9-16,0 1 52 0,1 0 25 15,0 0 34-15,-2 0 22 0,3 0-31 16,-2 0-20-16,-2 1 0 0,-3-1 57 0,0 0 95 15,-2 0 14-15,-4 0 9 0,2-1 34 16,2-9-30-16,2-1-51 0,-2-5-15 16,2-7-85-16,1-8-17 0,2-8-12 15,-3-5 19-15,-3 1-22 0,-5 3-1 16,-2 2 22-16,0 0-22 0,-6-2-16 16,-5-3-11-16,-2 2 4 0,2 2-35 15,1 3 56-15,2 9 2 0,2 6 20 0,0 9 0 16,4-1-17-16,-2 2-3 15,0-2 14-15,0 4-14 0,2 1 66 0,0 1-30 16,2 7-36-16,-2 0-33 0,2 0-127 16,0 0-68-16,0 7 11 0,0 12-52 15,0 10 224-15,0 15 45 0,0 1 0 16,4-1 1-16,0-7 1 0,0-13 13 16,0-4-14-16,0-7-1 0,3-2 36 15,-2 3-9-15,3 1-27 0,0-2-1 16,3-2 1-16,0-2 51 0,1 2-11 0,5-5 41 15,7 1-6-15,8-2-20 16,8 3-11-16,5 0 26 0,-9-1-27 0,-11-5-28 16,-9 3-15-16,-5 2-86 0,-1 1 84 15,-1 1-29-15,0 6-4 0,-7 1-11 16,-2 6 4-16,-11 12-3 0,-16 7 45 16,-13 5 46-16,-4-2-25 0,-1-8 29 15,15-12-21-15,8-9-9 0,12-6 15 0,4-5-35 16,2-2 2-16,2 0 29 0,2 0 0 15,0-2 43-15,0 0 48 0,2 0 4 16,6-4-36-16,2-8-25 0,10-10-44 16,14-15-42-16,13-12-8 0,5-8 29 15,5-4-1-15,-6 3-16 0,-6 0 7 16,-6 1 10-16,-7 0 27 0,-5 2-27 0,-6 2-10 16,-6 6-3-16,-4 2 10 15,-5 2-103-15,-6 3 68 0,0 4 36 0,0 5-100 16,-6 6 76-16,-3 8 23 0,3 6-19 15,-1 3 26-15,1 0-4 0,0 3 43 16,0-2-43-16,-1 7-29 0,0 0-71 16,-1 7-92-16,-6 15-54 0,-4 18 124 15,-1 13 1-15,2 2 121 0,6 2 33 16,5-5 51-16,0-5 15 0,6 1-18 16,0-2-78-16,2 0 66 0,8-4-67 0,3-2 76 15,4-12-45-15,-4-6-30 0,-3-9-3 16,-2-3 3-16,4-3 57 0,2 1-17 15,2-1-4-15,2-3 30 16,4-4 55-16,1 0-41 0,1 0-29 0,-3-10 25 16,6 1 3-16,-5-6-30 0,-1-2-24 15,-5-3 6-15,-1 2-16 0,-5 0 30 16,-5 1-25-16,-3 3 31 0,-2 4-28 16,0 0-26-16,-2 4-44 0,-4 1 43 15,0 0 1-15,0 4-29 0,1-1-2 0,3 2-11 16,2 0-22-16,0 0-42 15,0 0-40-15,0 2-14 0,0 5 68 0,2 6 60 16,3-1 29-16,1 3-33 0,1 1 33 16,3-3 0-16,9 1 3 0,3-3 73 15,13 0 13-15,9-5-33 0,7-2 23 16,1-4-12-16,-8 0-31 0,-3-8-33 16,-5-2-20-16,-6-1-222 0,-10-1-381 15,-9 1-1385-15,-6-13-255 0</inkml:trace>
  <inkml:trace contextRef="#ctx0" brushRef="#br0" timeOffset="56024.6477">11913 12886 1049 0,'0'-7'1147'0,"0"2"-488"0,0 3-465 16,0 1-66-16,0-2-128 0,0 1 0 15,0 2-19-15,0 0 19 0,0-2 40 16,0 2 11-16,0-3 0 0,0 3 16 16,0-2 1-16,0 2-31 0,0 0-37 15,0 0-22-15,0-2-12 0,0 2-5 16,0 0 5-16,0 0 28 0,0 0-22 16,0 0 23-16,0 0-24 0,0 0 27 0,0 0-1 15,0 0-1-15,0 0-2 0,0 0 4 16,0 0 2-16,0 0 4 0,0 0 0 15,0 0-4-15,0 0-4 0,0 0 0 16,0 0-24-16,0 0 6 0,0 0-7 16,0 0-17-16,0 0-31 0,0 0-75 15,0 0-108-15,0 2-129 0,0 3-132 16,0-3-221-16,0 4 598 0,0 1 58 16,2 2-375-16,0-1 160 0</inkml:trace>
  <inkml:trace contextRef="#ctx0" brushRef="#br0" timeOffset="69520.1914">19208 13462 154 0,'0'0'553'0,"0"0"-408"0,0 0 52 0,0 0 90 16,0 0 108-16,-23-37 20 0,18 30-171 16,0-2-107-16,2 4 3 0,1-3-19 15,-3 2 16-15,1 0 4 0,2-1 27 16,-3 2-129-16,3-4 52 0,0 1-46 15,0 3 27-15,-1-2 25 0,0-2-65 0,1 4-32 16,0 0 43-16,-1 0-37 16,2 3-6-16,-1-1 27 0,0 1 10 0,0-2-37 15,0 0-30-15,-1 0 30 0,0 1 56 16,1-1-52-16,-1 0-4 0,2 0 46 16,-1-1-21-16,2 3 1 0,-2-3 20 15,2 3 20-15,-2-1-7 0,2 1-20 16,-3 0-6-16,3 2-14 0,0-1-19 15,0 1-43-15,0 0-29 0,0 0-45 16,0 0-15-16,0 0-61 0,0 3-57 0,7 9 39 16,7 7 152-16,4 17 59 0,3 18 41 15,-4 9 138-15,-4 9 7 0,-6 3-13 16,-7-7-49-16,0 0-12 0,-11 0-51 16,-6-7-5-16,-3-6-51 0,6-7 54 15,0-15-30-15,2-10-25 0,6-11 44 16,2-5-1-16,-2-1-46 0,1-1 17 15,-1-1 48-15,4-2 92 0,0-2-16 16,2 0 22-16,-3 0 3 0,1-2-26 16,-2-7-95-16,0-4-46 0,-1-4-14 0,3-7 10 15,2-7-35-15,2-11 21 0,16-4-14 16,1 3-114-16,5 1-52 0,-6 9 2 16,-1 6-161-16,-4 8 328 0,-3 4-259 15,-3 4 240-15,4 0 43 0,-3-2 5 16,3 2 0-16,-5 2 0 0,-2 3 32 15,-2 2-29-15,-2 1-3 0,0 3 26 16,0 0-26-16,2 0-53 0,0 0-49 0,0 0-5 16,8 5 57-16,-3 1 44 0,6 3 6 15,1 0 77-15,2 1-7 0,1 4-11 16,2-3-10-16,-2 3-49 0,1-2 0 16,0 0 43-16,0 0-12 0,-2-2 30 15,-1-5-61-15,0 1 71 0,-2-3-35 16,-5-1 10-16,3 0 27 0,-2-2-44 0,-3 0 47 15,-2 0 1-15,-2 0-9 0,-1 0 26 16,4-2 24-16,-1-5-1 0,0-5-36 16,4-2-38-16,-4-1-43 15,0-2 0-15,-4 0 27 0,0 3-27 0,0 2-93 16,0-2 52-16,-8 4-43 0,-3 2 21 16,4-1-73-16,-5 4 23 0,-6 1-30 15,4 0 33-15,-5 4-114 0,1 0 124 16,0 0 96-16,0 0 4 0,8 0-4 15,2 0-26-15,4 0 28 0,1 0-55 0,3 2-24 16,0-2-13-16,0 0 37 0,0 0 57 16,0 0 0-16,0 0 6 0,7-2-1 15,1-4 63-15,4-3 9 0,8-2-7 16,1-4 43-16,2-3-8 0,-2 3-103 16,1-1 59-16,-4 3 10 0,0 0 10 15,-6 4-81-15,2 1-35 0,-4 1-11 16,-1 5-45-16,-1 1 4 0,-2 1-42 0,3 0 65 15,0 0-45-15,1 5 81 16,2 5 22-16,6 2 6 0,-2 1 0 0,4 3 108 16,3 4-106-16,13 6 23 0,9 2 35 15,8-2-39-15,0-2 49 0,-2-7-12 16,-11-5-58-16,-6-7-583 0,-8-3-871 16,-12-2-117-16</inkml:trace>
  <inkml:trace contextRef="#ctx0" brushRef="#br0" timeOffset="70971.402">20721 13634 119 0,'0'0'678'0,"0"0"-520"15,0 0 442-15,0 0 208 0,0 0-446 16,0 0-228-16,0 0 7 0,0 0 119 15,0 0 24-15,3-54-171 0,-3 47-17 16,0 5 6-16,-5-1 64 0,1 1-70 16,2 0-96-16,-4 1-91 0,-5-2 7 15,-1 1-13-15,-6 2 10 0,0 0-19 16,-4 2 41-16,1 6 6 0,0 2 10 0,0 1 28 16,3 2-19-16,2 1-11 0,2 1 12 15,6 0-34-15,4 0 22 0,2-1 51 16,2-2-81-16,4 1 69 15,6-4 12-15,10 0 47 0,10-2 61 0,3-7-23 16,7 0 10-16,-3-10-45 0,-1-4-7 16,-12 5 27-16,-6 0-11 0,-4 3 0 15,-6 1 48-15,0 0-71 0,-4 3 15 16,2-2-5-16,-6 4 13 0,0 0 37 16,0 0-43-16,0 0-36 0,0 0-17 0,0 0-1 15,0 0-33-15,0 0-76 16,0 0-96-16,5 4-46 0,4 3 252 0,1 1 48 15,5 2-48-15,6 1-150 0,11-1-171 16,9-5-106-16,-3-3-185 0,-7-2-630 16,-9 0 359-16</inkml:trace>
  <inkml:trace contextRef="#ctx0" brushRef="#br0" timeOffset="71743.7799">21127 13520 723 0,'0'0'661'16,"0"0"-75"-16,0 0-64 0,0 0-321 16,0 0-153-16,0 0 1 0,0 0 24 15,0 0-3-15,0 0-11 0,0 0-30 16,-36-6-29-16,30 12 0 0,-1 4 181 0,1 1-17 16,-1-1-58-16,4 2-100 0,2-2 101 15,1 2 28-15,0 0-73 0,0-1-32 16,4 0-9-16,7 1-21 0,4-2 0 15,4-3 15-15,9-1 51 0,7-5 20 16,10-1-23-16,-2-1 14 0,-7-7-29 16,-13-1-29-16,-8 1 18 0,-2-2-5 15,-3-3-28-15,6-2-4 0,-2-8-3 16,-4-6 3-16,0-7-27 0,-10-6 50 0,0 2-46 16,-10-1-19-16,-4 4-106 0,-5-2 14 15,-2-1 22-15,0 1 87 0,-1 2 25 16,-2 2-2-16,8 10-103 0,3 6 105 15,2 10 25-15,7 5 104 0,2 0 296 16,0 1-281-16,0 3-144 0,2 0-171 16,0 0-150-16,6 9-14 0,12 16 308 0,4 11 27 15,6 8 145-15,-5 2-76 0,-3-4 2 16,-8-7-50-16,4-2 19 0,-8-5-9 16,-2-10 20-16,-2-5-51 0,0-6 3 15,-2-2-3-15,0-2 73 0,0 2-54 16,-2-5 58-16,4 0 58 0,-4 0 49 15,0 0-29-15,2 0-16 0,-2-2-1 16,4-6-12-16,2-7-60 0,6-11-66 0,8-9-70 16,1-3-27-16,-4 4-97 15,-4 10-2-15,-8 13-128 0,0 3 42 0,-1 3 30 16,-3 0 165-16,-1 3-42 0,0 2-29 16,0 0-18-16,0 7 53 0,0 4 81 15,0 4 42-15,0 7 118 0,0 12 49 16,0 4 2-16,0 4 16 0,3-3-88 15,7-8-24-15,-2-11-46 0,-2-5-23 16,0-4 49-16,2-1-53 0,4 2 25 16,-2-3 6-16,3-1 84 0,0-3-34 15,2-3 15-15,-1-2 14 0,4 0-25 16,-3 0 11-16,5-2-33 0,-3-3-59 0,-2-5 71 16,2 1 10-16,-2-1-85 0,-2 0 1 15,-2 3 18-15,-5 3-19 0,0 1-15 16,-2 3-40-16,2 0-58 0,8 0-17 15,2 0 129-15,4 1-2 0,3 7-65 16,3-1 65-16,-4 1-24 0,6 2 23 16,-2-3-268-16,-3 3-164 0,-1-3-255 0,-6-3-413 15,-2 1-438-15</inkml:trace>
  <inkml:trace contextRef="#ctx0" brushRef="#br0" timeOffset="71915.9546">21887 13287 2023 0,'0'0'593'16,"0"0"-374"-16,0 0 75 0,0 0 73 16,0 0-125-16,0 0 2 0,0 0-109 0,0 0-135 15,0 0-91-15,0 0-141 0,-47-86-45 16,56 86 65-16,2 6 173 0,3 4 11 16,4 0 5-16,0 6-181 0,2 1-363 15,-6 3-187-15,-2-5-454 0</inkml:trace>
  <inkml:trace contextRef="#ctx0" brushRef="#br0" timeOffset="72980.5886">22164 13450 1658 0,'0'0'699'16,"0"0"-385"-16,0 0-120 0,0 0 70 16,0 0 81-16,0 0-194 0,0 0 33 15,0 0-31-15,0 0-60 0,0 0-90 16,67 108 55-16,-59-90-34 0,3-3 0 15,-2-2-5-15,-1-1 0 0,-4-2-14 16,0-7 59-16,-2 1-62 0,-2-3 2 0,2-1 59 16,-2 0 50-16,0 0 0 15,0 0-8-15,0 0-8 0,0-3 4 0,4-4-101 16,0-5-97-16,0-2-105 0,4-4-109 16,2 1-98-16,6-1 114 0,3 0-143 15,-3 5 262-15,8 0 45 0,-5 3 107 16,0 3-55-16,-4-1 61 0,0 4 18 15,-5 0 0-15,-3 2 0 0,-5 0-31 16,0 2 31-16,-2 0 77 0,0 0 33 16,0 0-69-16,0 2-39 0,0 3-2 0,0 0 100 15,-6 3 76-15,-5 1 39 0,-1 6 106 16,-2 2-141-16,0-1-8 0,-2 1-172 16,6-2-4-16,4 1-53 0,2-5 26 15,2-2-10-15,2-2 41 0,0-2-25 16,0-2 23-16,0-1-3 0,6-2 3 15,4 0 2-15,4 0 92 0,4-10-5 16,4-4 24-16,3-3-111 0,-1-4-188 0,-4 0-41 16,0 3-88-16,-6 0-113 15,0 4 407-15,-8 7-48 0,-2 0 71 0,-1 7 0 16,0 0 0-16,1 0-137 0,3 0 58 16,0 0 79-16,5 7 85 0,1-2 176 15,1 1-156-15,6-2 20 0,-2 2 33 16,5-3-65-16,4-1-12 0,-2-2 63 15,-1 0-88-15,-2-4 41 0,2-3-46 0,-5-3 47 16,3-2-17-16,-8-5 83 16,2-3-106-16,-2-9 79 0,-6-5-24 0,-3-4-15 15,-5-3-17-15,0 4-15 0,0 1-62 16,-5-1 30-16,-5-2-12 0,-4-1-1 16,-6-4 40-16,-1 1-43 0,-3 2-18 15,2 7 0-15,4 7 6 0,6 10-5 16,5 8 30-16,5 4-29 0,-1 4 76 15,1-1-78-15,2 0-136 0,-2 2-68 16,2 0 0-16,0 13-38 0,0 13 29 16,9 15 213-16,4 5 9 0,-3 1 100 15,1-5-68-15,-2-13-5 0,-3-6-36 0,-2-10 18 16,0-3-18-16,0 0 0 0,-1 0 3 16,1-5 19-16,-2-1 1 0,0-2 17 15,0-2 29-15,-2 0 31 0,5 0 14 16,-3 0 14-16,4-6-10 0,1-5-39 15,5-7-13-15,1-7-53 0,0 1 3 0,-3-1-16 16,-4 6-77-16,-2 3-35 16,4 3-76-16,-6 4 110 0,-2 2 62 0,0 6-51 15,0 1-58-15,0 0-86 0,0 6-70 16,0 13 66-16,0 15 165 0,0 14 48 16,0 11 4-16,6 0 55 0,0-1 40 15,7-11 10-15,0-5 28 0,-1-5-133 16,0-11 3-16,-2-6 12 0,0-9-15 15,-1-3 54-15,-1-3-54 0,0 1 99 0,4-2-43 16,-2-1 83-16,2-3 1 0,-1 0-19 16,4-7-14-16,-2-1-29 0,-1-5-19 15,2 0-15-15,-2-5 36 0,-4 2-60 16,2-1-21-16,-4 9 11 0,-5 1 24 16,2 2-22-16,-1 3-14 0,-2 2-100 15,4 0-61-15,2 0-19 0,3 4 87 16,4 4 90-16,4 2-76 0,-3 4 77 15,8 1-23-15,-6 2 25 0,4 1 0 0,-4-3-1 16,2 0 1-16,-3-3-394 0,-1-6-289 16,2-4-455-16,-6-2-902 0</inkml:trace>
  <inkml:trace contextRef="#ctx0" brushRef="#br0" timeOffset="73144.5255">23350 13157 3037 0,'0'0'692'0,"0"0"-393"0,0 0-89 16,0 0-210-16,0 0-14 0,0 0-192 15,0 0-105-15,0 0 52 0,0 0 257 16,0 0-195-16,64 39-472 0,-46-27-753 16,4 5 264-16</inkml:trace>
  <inkml:trace contextRef="#ctx0" brushRef="#br0" timeOffset="73592.2724">23571 13363 2681 0,'0'0'888'0,"0"0"-624"15,0 0-264-15,0 0-145 0,0 0 31 16,0 0 50-16,0 0 42 0,0 0 22 16,0 0 76-16,0 0-71 0,0 0-1 15,-40 90-3-15,40-72 5 0,0-5 32 16,0-1-33-16,0-5 54 0,0 0-59 15,0-3 38-15,0-1-7 0,2-3 25 0,-2 0 16 16,2 0 19-16,0 0-13 16,2 0 4-16,4-9 4 0,1-2-86 0,8-5-261 15,-2 1-189-15,0 2 243 0,-5 2 162 16,-2 2 45-16,-3 6 0 0,0 3-17 16,-2 0 17-16,6 0 124 0,-2 0-90 15,1 3 5-15,-2 2 6 0,2 3 89 16,1-1-58-16,-2-1-28 0,1 1 105 0,-4-1-112 15,2 1 25-15,-3-5-4 16,-1 1-24-16,0-3 20 0,-2 0 64 0,2 0 62 16,-2 0 41-16,4 0-13 0,3-8-40 15,3-4-60-15,5-1-112 0,5-5-20 16,-2 3-10-16,4-3 30 0,-3 5 0 16,2 1-38-16,2 2-11 0,1 4-26 0,2 1 36 15,1 5-27-15,0 0 19 0,1 0-7 16,-3 9-8-16,1 5 46 0,-5 1-25 15,3 6 40-15,-10 8-54 0,-5 0-245 16,-7-7-523-16,-2-7-687 0,-14-3-445 0</inkml:trace>
  <inkml:trace contextRef="#ctx0" brushRef="#br0" timeOffset="74411.3618">22077 14462 101 0,'0'0'712'0,"0"0"436"16,0 0-682-16,0 0-239 0,0 0-51 16,0 0-10-16,0 0 38 0,0 0 99 15,0 0-57-15,14-103-133 0,-20 89 81 16,-3 2-64-16,-2-5-18 0,-1 5-112 0,-6-2 0 16,0 1-13-16,-8-1-10 15,-9 3-42-15,-2 2 12 0,1 5 34 0,8 2-43 16,7 2 38-16,10 0 22 0,-1 0-71 15,-1 0 27-15,4 6-36 0,1 1-90 16,4 4 0-16,2 0 38 0,2 4 89 16,0-1-23-16,8 3 51 0,12 3 17 15,11 1 28-15,9 2 12 0,10-2 56 16,-8-6-51-16,-12-3-10 0,-5-5-31 0,-13-1 23 16,0 2-27-16,-2-2-2 0,0 1-36 15,-1 0 36-15,-3 2-1 0,-1-1 1 16,-3 2-38-16,-2 1 35 0,0 1 5 15,-4 4 67-15,-5-1-64 0,-4 3 1 16,1-1 55-16,-4 3 2 0,2-2-57 16,-6-1 57-16,4 0-61 0,-1-4 26 15,-3 1-4-15,4-3 35 0,-4 0 4 16,4-1-40-16,-4-1 19 0,4-2-40 16,1 2-279-16,2-3-98 0,4-4-244 0,5-2-485 15,2 0-252-15</inkml:trace>
  <inkml:trace contextRef="#ctx0" brushRef="#br0" timeOffset="75514.9807">22686 14246 2398 0,'0'0'559'0,"0"0"-320"0,0 0-182 0,0 0 50 16,0 0-51-16,0 0 178 0,-119 15-36 15,99-4-31-15,4 4-167 0,2 2-34 16,4-1-7-16,2 2-41 0,3-3 77 16,3-4-46-16,2-1 4 0,0-5 43 15,0 2 8-15,5-2-4 0,5-3 35 0,0 0 32 16,10-2-1-16,-1 0 10 16,2-2-33-16,1-7 29 0,3-1-53 0,-6-3-19 15,2-1-210-15,-1 0 21 0,-6-1-48 16,-1 4-15-16,-7 4 252 0,-2 3 4 15,-1 2 24-15,-1 2-28 0,1 0-136 16,4 0-35-16,0 0 171 0,3 0 12 16,3 0 59-16,2 4 46 0,-1-1 13 15,12 0-57-15,4-3 23 0,-1 0 11 16,-1 0-10-16,-6-3 3 0,-6 0-74 0,4-5 40 16,-1 1-5-16,-4-4 15 0,2-2 34 15,-5 0-76-15,-4-7 88 0,2 2 71 16,-6-10-128-16,-4-1-63 0,0-10 25 15,-6 1 27-15,-9-3-25 0,2 4 60 16,-5-1-58-16,2-1 0 0,-7 0-31 16,3 0 2-16,-1 1 23 0,8 7-23 15,1 6-4-15,5 11 2 0,3 6 0 16,1 1 31-16,1 2-31 0,0 1-16 16,2 4-88-16,0 0-60 0,0 2-66 0,0 13-109 15,14 14 273-15,2 17 66 0,2 5 36 16,-4 3 37-16,-4-8 4 0,-3-8-72 15,-2-7 28-15,-1-10-33 0,-2-6 5 16,0-6 19-16,-2-1 47 0,2-3-53 16,-2 2 4-16,0-7 73 0,0 0 81 15,0 0 50-15,0 0-33 0,0-2-3 0,2-8-36 16,-2-7-96-16,4-7-39 16,7-15-19-16,2-3-39 0,7 2-32 0,-1 1 27 15,1 15-52-15,-5 2-88 0,-2 9-22 16,-5 2-68-16,3 4 137 0,-1-3-255 15,-1 3 66-15,0 7 191 0,-5 0 24 16,-2 0-19-16,-2 11 51 0,0 2-2 16,0 9-2-16,-13 11 36 0,-3 13 47 0,0 4 30 15,-3 1 151-15,6-5-107 16,3-7 10-16,4-11-27 0,2-5 16 0,0-8-73 16,4-3-4-16,0 0 4 0,4 5 38 15,4-5 1-15,1 3-35 0,5-6 52 16,5-3 35-16,-1-2-7 0,7-1-28 15,3-3 41-15,-2 0-17 0,2-5-3 16,-2-3-53-16,-3-1 91 0,3-6-39 16,-3 3-76-16,-2-5-3 0,-2 5-84 15,-4-2 68-15,-4 3-275 0,-5 2 294 0,-4 0 121 16,-2 4 4-16,0 2-125 0,-2-2-96 16,-6 1-28-16,-1 4 32 0,-2 0 31 15,3 0 61-15,-3 0 54 0,1 10 7 16,-1 2-61-16,2 5-44 0,1 2 9 15,2 2 33-15,2 4-3 0,4-4-55 16,0 0 60-16,0-3 0 0,0-3 0 16,6-1 0-16,2-6 65 0,5-2-63 0,8-3 93 15,11-3 16-15,13-2 23 16,4-10-25-16,-1-5-60 0,2-3 19 0,-6-1-19 16,7-4-13-16,-3 4-36 0,1 1-21 15,-9 6 20-15,-10 4-52 0,-10 6 49 16,-8 4-68-16,1 0 31 0,-2 0-9 15,2 6-65-15,-5 4 19 0,0 2 30 16,-2 6 63-16,4 5-33 0,-8 8 31 0,-2 4 3 16,0 4 2-16,-12-3 51 15,0-3-46-15,-7-3-5 0,-2-1-225 0,-7 0-89 16,1-3-368-16,-5-2-566 0,8-9-110 16</inkml:trace>
  <inkml:trace contextRef="#ctx0" brushRef="#br0" timeOffset="76751.1557">18222 16205 194 0,'0'0'435'16,"0"0"-297"-16,0 0 684 0,0 0-424 15,0 0-51-15,0 0-166 0,0 0-127 16,0 0 13-16,0 0-61 0,-44-83-6 0,42 74 49 16,0 1-1-16,-1-3-48 0,0 2 0 15,1-3-42-15,0 0 42 0,-1 1 22 16,1-1 45-16,0-2 23 0,0-2 16 16,-3 1-41-16,5 0 165 0,-2-1-226 15,2-1 7-15,0 2 12 0,0 1 50 16,0 3 27-16,0 1-19 0,0 5 81 15,0-1-93-15,0 6-69 0,0-3-51 0,0 3-34 16,0 0-12-16,0 0-39 0,0 0-33 16,0 0-38-16,0 9-11 0,0 0 66 15,2 10 152-15,3 14 317 0,-3 7-29 16,0 10-86-16,3 1 29 0,-3 2-62 16,-2-3-24-16,2 0 4 0,0-7-43 15,-2-4-29-15,0-10-35 0,0-12-42 0,1-5-2 16,-1-7-1-16,3 0-12 15,-3 0 11-15,2-1 4 0,-2-4 67 0,2 0 13 16,0 0-1-16,-2 0 31 0,5 0 6 16,-1-4-9-16,4-9-13 0,9-15 8 15,8-7-102-15,5-6-23 0,0 5-49 16,-7 9-75-16,-7 13 12 0,-2 3 73 16,6 2-161-16,0 2 116 0,4-4-1 15,-3 9 19-15,1 2 3 0,-6 0-30 16,4 6 34-16,-6 6-10 0,6 3 92 0,-4 0 31 15,2 6 1-15,-4 2-28 0,-1 0-4 16,0 2 34-16,0 0-33 0,-3-2 44 16,-3 1 10-16,6-2-36 0,-6-2-19 15,2 0-461-15,0-5-489 0,-1-5-561 16,6-9 412-16</inkml:trace>
  <inkml:trace contextRef="#ctx0" brushRef="#br0" timeOffset="77161.9486">19182 16241 2917 0,'0'0'831'0,"0"0"-831"0,0 0-37 15,0 0-162-15,149-27 199 0,-90 18 64 16,-5-1 60-16,-5 6 67 0,-5-1-110 0,1 0-46 15,-7 3-35-15,-1 0 0 0,-8-3 0 16,-8 1-30-16,-9 2 20 0,-4 1-46 16,0 1-133-16,-5-4 47 0,0 0 142 15,-3-2 207-15,0 0-190 0,-6-6-17 16,-5 3-88-16,-2-2 13 0,-4 0 69 16,-2 1-37-16,1 3 65 0,5-3-22 15,-1 2 21-15,6 4-15 0,3 0-6 16,5 3-2-16,0 1-138 0,3 0-157 15,4 5 146-15,6 10 27 0,3 11 124 0,-2 10-35 16,-5 10 70-16,-4 0 2 0,-5 0-33 16,-9-7-4-16,-6 0 88 0,-8-1-64 15,3-4-20-15,-3-7 66 0,5-8-70 16,2-6 2-16,2-3-2 0,1-1-100 16,-7 3-70-16,4-3-193 0,-2-1-241 15,10-3-638-15,0-5 565 0</inkml:trace>
  <inkml:trace contextRef="#ctx0" brushRef="#br0" timeOffset="77715.7055">20408 16225 345 0,'0'0'1005'15,"0"0"-624"-15,0 0-348 0,0 0 88 0,0 0-32 16,0 0 83-16,0 0-97 0,0 0 200 15,0 0-159-15,0 0-116 0,-60-46-36 16,22 46-113-16,-5 0 106 0,-1 8 5 16,7-1 38-16,10-2 199 0,12-1 1 15,3-1-67-15,-1 3-17 0,6 2-116 16,-1 2-82-16,3 0-20 0,4-3-1 16,1 0 24-16,1 1 43 0,12-2 36 15,9-1 20-15,10 1 95 0,11-4-66 0,7-2 30 16,-2 0-20-16,-3 0-59 0,-5 0 2 15,-10 0 43-15,-6 2 33 16,-10 1-78-16,-3 2-4 0,-3 1-20 0,1 1 1 16,0 2-18-16,-5 3 41 0,-4 0 111 15,0 5-17-15,-8 2 121 0,-14 10 37 16,-1-3-88-16,1-1 74 0,0-4-156 0,4-8-39 16,-3 3 48-16,-4 1-88 15,1-2 55-15,3-1-55 0,1-3 2 0,6-3 8 16,2-1-13-16,2-3-4 15,4-2-68-15,4 0-299 0,2-2-53 0,0 0-87 16,4-4-337-16,7-5-573 0,12-18 753 0</inkml:trace>
  <inkml:trace contextRef="#ctx0" brushRef="#br0" timeOffset="78566.0091">20798 16133 2776 0,'0'0'432'0,"0"0"-432"16,0 0-110-16,0 0 92 0,0 0 18 15,0 0 184-15,-121 61-82 0,102-47-69 0,1 3-10 16,4-1-46-16,2 1-10 16,3-4 27-16,2 2-50 0,5-8 54 0,2 0 4 15,0-3-4-15,0-2 4 0,7 0-2 16,4-2 50-16,3 0 12 0,6-6 32 15,2-3-94-15,2-5-60 0,-1-3-70 16,3 0 6-16,-4 4 37 0,-4-3-65 16,-1 5 99-16,-2 1-12 0,-2 6 4 15,-1 0 31-15,4 3-25 0,-2 1 18 16,4 0 37-16,0 0 25 0,2 0 96 0,3 0-13 16,0 0 3-16,-3 0-76 15,7 0 54-15,-3-2 13 0,-2-3-40 0,0-4 23 16,-3-2 15-16,0 0-9 0,-2-4 70 15,-7 1-49-15,4-10 78 0,-4-4-41 16,-6-10 29-16,-4-4-178 0,0-2 181 16,-7-2-177-16,-3 4 137 0,-3-2-95 15,-4 0 16-15,0 1-31 0,-2 2-4 0,-5 1 97 16,4 4-124-16,-2 3-4 16,6 7-25-16,3 8 29 0,6 8 47 0,3 5-33 15,2 3 36-15,0 0-50 0,0 0-88 16,2 2-106-16,0 0-40 0,0 7-1 15,4 13 106-15,6 12 91 0,6 16 38 16,0 6 43-16,0-3 49 0,-4-9-78 16,-4-10 13-16,-3-7-32 0,-1-9 5 15,0-7 0-15,1-3-1 0,-3 0-4 16,2-4 1-16,-3 1 4 0,2 0 4 0,-1-3 55 16,1 0 30-16,-1 0 45 15,2-3 11-15,2-8 6 0,2-2-87 0,4-2-30 16,-2-4-32-16,-2 2 42 0,-2-1-11 15,1 3-33-15,-2-1-133 0,-1 7-80 16,-4-1-64-16,0 6 250 0,0 4-13 16,0 0-104-16,0 0-81 0,-2 10-14 15,-10 9 58-15,2 15 117 0,-2 16 64 0,1 6 140 16,2-3-81-16,6-7 25 0,3-10-81 16,5-1 40-16,7-4-38 15,0-9 20-15,-2-5-25 0,4-3 15 0,-4-7-15 16,5 1 67-16,2 0-13 0,4-3-1 15,1-1-25-15,2-4 59 0,10 0 32 16,7-9-83-16,-1-7 9 0,-2 4-4 16,-4-2 7-16,-10 0-48 0,-6 7-5 15,-8 1-142-15,3 1 80 0,-5 5-8 16,0-2 46-16,0-3-14 0,-1 5-63 0,2 0 46 16,-2 0-21-16,2 0 76 15,2 5-21-15,2 0 6 0,0-1-6 0,-1 0 21 16,0 0-213-16,2-1-271 0,-4-3-494 15,-1 0-1039-15</inkml:trace>
  <inkml:trace contextRef="#ctx0" brushRef="#br0" timeOffset="78757.8768">21535 15746 2496 0,'0'0'1355'0,"0"0"-891"0,0 0-388 16,0 0-76-16,0 0-205 0,0 0-84 16,0 0 83-16,0 0 206 0,0 0-3 0,0 0-41 15,57 31-251-15,-40-16-270 0,-1 4-421 16,-7-6-537-16</inkml:trace>
  <inkml:trace contextRef="#ctx0" brushRef="#br0" timeOffset="79275.0532">21655 16027 672 0,'0'0'309'0,"0"0"-250"15,0 0 281-15,0 0-101 0,0 0-122 16,0 0 68-16,0 0 57 0,0 0-11 16,0 0 40-16,0 0-60 0,47 82-70 15,-40-80 12-15,1 0-91 0,0-2 51 16,2 0 64-16,2 0-20 0,0-4-17 15,2-3-28-15,0-3-30 0,-1 0-79 16,4-2-6-16,-2 3 27 0,-2 2-24 16,-3 1 23-16,-3 2-23 0,-3 1-34 0,-2 3 5 15,-2-3 4-15,0 3 20 0,0 0-41 16,0 0-25-16,0 0-21 16,0 0 18-16,0 0 25 0,0 0 28 0,0 0 17 15,0 0-14-15,0 0 18 0,0 0 60 16,0 0 26-16,0 0 10 0,0 0 1 15,0 0 17-15,-2 0-18 0,-2 0-67 16,0 0-29-16,-3 0-72 0,1 0 69 16,-1 0-36-16,3 0-4 0,2 0 42 0,2 0-80 15,0 0-77-15,0 0-49 0,0 3 59 16,2 4 92-16,7 6 22 0,3 3 34 16,7 5 111-16,7 9 100 0,2 7-74 15,-3 1-45-15,-6-1 116 0,-8-9-131 16,-5-8 44-16,-6-2-40 0,0-3-63 15,0 5 62-15,-6 0-77 0,-16 6 51 16,-9 3 30-16,-21 0 3 0,2-6-25 16,-1-10-31-16,6-7-8 0,15-6 9 15,2 0-32-15,9 0 0 0,2-3-15 0,7-2-204 16,0-6-171-16,5-2-160 0,5-9-159 16,17-7-553-16,8 2-46 0</inkml:trace>
  <inkml:trace contextRef="#ctx0" brushRef="#br0" timeOffset="80518.0166">22628 15897 2421 0,'0'0'692'0,"0"0"-308"0,0 0 32 16,0 0-181-16,0 0-131 0,0 0 44 15,0 0-56-15,0 0-21 0,0 0 25 16,0 0-13-16,-9-59-83 0,9 59-8 16,0 0-92-16,3 0-80 0,4 6-22 15,7 1 202-15,2 4 18 0,1 6-17 16,1 3 22-16,-3 1-23 0,0 2 36 15,-3 0 0-15,-1-2-36 0,-3 0 45 16,1-2-45-16,-3-2 3 0,1-3 0 0,-3-5 19 16,-2-3 5-16,0-1-6 0,0-5-5 15,-2 2 39-15,0-2 37 16,0 0 7-16,0 0-18 0,0 0-9 0,2 0-4 16,0-5-10-16,0-3-33 0,2-1-25 15,8-5-151-15,-2-1-152 0,5-1 161 16,2 1-29-16,2 4-46 0,3-1 164 15,0 0-83-15,4 5 70 0,0-2 47 16,1 2 18-16,-3-1-3 0,-6 1-1 0,0 2 2 16,-6 1-28-16,-8 4-11 0,1 0 37 15,-5 0 5-15,0 0 35 0,0 0 26 16,-5 0 41-16,-5 0-40 0,-10 2-62 16,-9 10-51-16,-9 7-5 0,-4 2 52 15,6 0 2-15,10-4-32 0,13-4 34 16,1-2 67-16,1 3 49 0,2 1-116 15,1 2-3-15,4-1-22 0,2-3 23 0,2 0-43 16,0 0 19-16,2-6 26 16,6 1 20-16,5-5 31 0,2-1 66 15,4-2-36-15,0 0 40 0,0-2-35 16,3-5-19-16,-4-4 5 0,-2-6 22 0,2 1-94 16,-3-4-121-16,-2-1 28 0,-2 0 39 15,-3 0-294-15,-4 4-84 0,0 0 268 16,-2 4 164-16,-2 3 126 0,0 2-88 15,0 3 0-15,0 3 37 0,0 0 20 0,0 2-95 16,0 0-116-16,2 0-84 16,6 4 25-16,0 5 175 0,2-2 85 0,3 5-46 15,0 0 34-15,-2-1-14 0,0 1 43 16,3-1-48-16,-3-1-48 0,1 0 57 16,-4 1-7-16,6-5 61 0,-3 1-61 15,0-2-52-15,5 0 87 0,-4-2-88 16,3-1 64-16,1-2 33 0,0 0-64 0,2 0 27 15,-4-5-27-15,3-1 0 16,0-4-36-16,0 3-68 0,2-4-226 0,-2 1 74 16,-3-2 200-16,2 5-16 15,-4-1 21-15,-1 1-16 0,2-2 19 0,-3 4 12 16,0 0 16-16,4 0-16 0,-1 3-2 16,0 1-3-16,1-3-27 0,-1 4 26 15,-3-3-31-15,-4 3-12 0,-1 0 47 16,0 0 2-16,-5 0 38 0,2-1 58 15,-2-1 52-15,0 0 40 0,0 0 15 16,0-3-59-16,0-3-144 0,0-2 40 16,0 2-80-16,0-3 84 0,0 3-44 0,0 1 4 15,0 2 34-15,0 1-17 0,0-2-13 16,0 3-8-16,0 1-37 0,0 2 20 16,2-2-17-16,1-1-20 0,4-1-22 15,-4 2-100-15,7 0 46 0,-4 2-37 16,3 0 81-16,1 0 84 0,3 2-66 0,-3 7 66 15,8-2-20-15,-6 3-10 0,1 1-22 16,2 0 27-16,-5 3 27 0,1-4 4 16,2 1 23-16,-4-2-24 15,-1-1 57-15,-2-3-60 0,-4 0-38 0,-2-5-541 16,0 0-791-16,0 0-130 0</inkml:trace>
  <inkml:trace contextRef="#ctx0" brushRef="#br0" timeOffset="80683.9809">23545 15587 545 0,'0'0'2965'0,"0"0"-2231"0,0 0-734 16,0 0-18-16,0 0-406 0,0 0 198 15,0 0 226-15,0 0 0 0,0 0-148 16,0 0-253-16,77 86-580 0,-59-73-1036 0</inkml:trace>
  <inkml:trace contextRef="#ctx0" brushRef="#br0" timeOffset="81776.6001">23894 15782 1156 0,'0'0'1579'0,"0"0"-1293"0,0 0-286 0,0 0-176 15,0 0 164-15,0 0 12 0,0 0 282 16,0 0-31-16,0 0-189 0,0 0 160 16,0 0-111-16,-65 90-29 0,59-75-57 15,2-3-21-15,0 0 47 0,2-3-46 16,0 1 0-16,0-3 0 0,2-1-5 0,0 2-22 16,0-7 22-16,0 3 31 15,0 0-30-15,0-1-1 0,0-3 0 0,0 0-30 16,2 0-118-16,0 0 85 0,0 0 31 15,0 0-22-15,2-3-54 0,0 1-53 16,3-2 65-16,-1 2 12 0,5 1-22 16,2 1 42-16,1 0 28 0,4 0-40 15,2 0 53-15,4 0 11 0,-1 1-13 16,3 1 13-16,-3 0 12 0,0-2 78 16,-3 0-55-16,-6 0 66 0,2 0 103 0,-5-5-68 15,-1-6 135-15,-2-4 40 16,-2-4-202-16,-1-8 194 0,-4-11-165 0,-1-1-38 15,0 0-63-15,-1 3-8 0,-7 4 37 16,3 0 58-16,-1 1-112 0,-1 0-26 16,1-2 26-16,2 6 55 0,2 6-16 15,2 8 46-15,0-2 58 0,0-2-121 16,0-3-22-16,0-1-4 0,0 4-14 16,4 2-94-16,0 6 112 0,-3 3 73 15,-1 2-70-15,0 1-3 0,0 3-76 0,0 0-48 16,0 0-87-16,0 13-75 0,0 11 105 15,0 14 181-15,0 9 53 0,0-1 19 16,0-4 87-16,0-5-136 0,0-2 17 16,0-4-13-16,7-3 14 0,2-8-39 15,-1 0-4-15,3-8 4 0,2-3 1 16,1 1 17-16,5 2 31 0,3-5 3 16,3-2-21-16,1-5 35 0,1 0-65 0,1 0 28 15,-2 0-31-15,-5-3-141 16,-6-1-45-16,-7 2-12 0,-3 0 134 0,-5 2 64 15,0 0 67-15,0 0-22 0,0 0-42 16,-9 2 15-16,-2 6 0 0,-8 8 9 16,0 3-9-16,0 1-1 0,-5 4-17 15,12-6 0-15,-3 2 28 0,2-3-28 16,5-6-3-16,3-1-19 0,1-7 4 16,4-1 13-16,0-2 5 0,0 0 81 15,0 0 38-15,0 0 33 0,4-5 3 0,9-13-28 16,9-7-70-16,8-11-25 15,1-4-31-15,3-2 50 0,-4 3-49 0,-2 2-2 16,-5 1 0-16,7-5-26 0,1-1-18 16,-1 2-75-16,-3-1 116 0,-4 2-148 15,-7 10-7-15,-11 5 125 0,-2 12-80 16,-3 2 113-16,0 0 21 0,0 1 12 0,0 2 13 16,0 1-46-16,-3 5-12 0,-2 1-63 15,-2 0 15-15,-3 2 19 0,-9 16 14 16,4 10 27-16,-7 15 36 0,6 0-31 15,5 2 48-15,3-7-49 0,8-7 13 16,0-5 4-16,0-7 4 0,0-5-25 16,4-1 0-16,2-2 17 0,1 3-13 15,3-4 0-15,-2 1 29 0,6-5-30 16,-4-1 104-16,2-3-88 0,2-2 43 0,-4 0 8 16,-3 0-10-16,3-2-17 0,-6-3 25 15,1-1-1-15,-4-2-30 0,-1 2 2 16,0 2-39-16,0 1 0 0,0 1-2 15,0 2 1-15,3 0-100 0,1 0-35 16,-1 2 78-16,8 1 58 0,2 4 98 16,9 2-37-16,10-1 25 0,12-3-16 15,7-3-17-15,3-2-20 0,1-4-32 16,-7-7 36-16,1-5-37 0,-9-1-196 0,-8-12-386 16,-12 3-1429-16,-14-4-508 0</inkml:trace>
  <inkml:trace contextRef="#ctx0" brushRef="#br0" timeOffset="82824.0097">16947 15908 462 0,'0'0'99'0,"0"0"26"0,0 0-125 0,0 0-33 16,0 0 33-16,0 0 4 0,0 0 22 15,0 0 14-15,0 0 26 0,-104 22 98 16,83-19-79-16,-9 4-85 0,-11 4-57 15,-5-2 31-15,6 1-586 0</inkml:trace>
  <inkml:trace contextRef="#ctx0" brushRef="#br0" timeOffset="84668.0536">19426 16924 86 0,'0'0'356'0,"0"0"-139"0,0 0 60 0,0 0-75 15,0 0-58-15,0 0 610 0,0 0-377 16,0 0-22-16,0 0-164 0,-2-79-3 16,0 77 38-16,2-1-1 0,0 0-9 15,0 3-14-15,0 0-67 0,0 0-135 16,0 0-53-16,0 0-119 0,0 6-70 16,6 9 86-16,5 15 156 0,8 19 70 15,-2 13 21-15,1 9-58 0,-6 4 34 0,-8-1-6 16,-4 6 46-16,0 0-67 15,-4 3 23-15,-8-4-30 0,-5-11-33 0,4-9 19 16,0-11 31-16,2-15-50 0,5-16 0 16,1-8 3-16,1-1 16 0,0-5 5 15,0-1 77-15,-4 5 102 0,-1-7-49 16,0 0-21-16,1 0-19 0,-2 0-3 16,1-9-57-16,0-6-31 0,3-4 10 15,4-10-6-15,2 3-27 0,0 1-4 16,4 1-49-16,11-2-45 0,8-6 26 0,7-4-59 15,-4 6 11-15,-3 8-72 0,-6 6 77 16,0 3-81-16,-2 0-93 0,8-2 232 16,-2-3 57-16,-2 7-3 0,-4 1 3 15,-2 1-41-15,0 1 36 0,-3 5-62 16,4-2 24-16,-2 3 0 0,2 2-59 16,6 0 42-16,1 2-7 0,1 4-29 15,4 6 57-15,13 3 11 0,3 0 28 16,1 3 5-16,-9-5 40 0,-9-4-45 15,-10-3 0-15,0-2 0 0,-2-2 0 0,-1 0 34 16,2 1 0-16,-6-3 22 0,-2 0-16 16,-4 0 30-16,-1 0 81 0,-1 0 197 15,0-3-2-15,-3-7-181 0,-7 3-98 16,-8-5-34-16,4-2-16 0,-7 1-13 16,1 0-1-16,-3 0 1 0,2 3 40 15,-3-2-42-15,1 5 1 0,0-3 1 0,2 5 19 16,1-1-22-16,4 0 19 0,0 2-20 15,8 1-4-15,2 1-15 0,3-1-1 16,2 3-19-16,1 0-19 0,0-2-26 16,0 2 9-16,0 0 3 0,0 0-4 15,0 0 23-15,1-3 53 0,4 1 18 16,3-4 9-16,-2 1 9 0,8-3-13 16,0 0-20-16,9-4-3 0,-1 3 0 0,4-4 0 15,4 0-3-15,-8 0-2 16,6-2 1-16,0 4-1 0,-7 4-31 0,3-1-9 15,-5 5 9-15,0 3-21 0,-8 0-30 16,3 2-34-16,-1 7 77 0,-3 2 44 16,1 4 138-16,-1 5-75 0,6-2-43 15,-4 4-20-15,0 1-9 0,4 0 9 16,-2-2 1-16,4-4 28 0,-3 1 5 0,1-6-34 16,4 2-90-16,-4-7-387 15,6-2-224-15,-3-4-453 0,-2-1-291 0</inkml:trace>
  <inkml:trace contextRef="#ctx0" brushRef="#br0" timeOffset="85048.9384">21092 17219 1184 0,'0'0'1517'0,"0"0"-1171"16,0 0-346-16,0 0 0 0,0 0 41 15,0 0 148-15,0 0-65 0,0 0-13 16,0 0-57-16,18 105-49 0,-10-88 33 16,4 3-38-16,-2-7 70 0,0 0-53 0,3-1-17 15,2-8-428-15,0-2-463 16,-5-2-1117-16</inkml:trace>
  <inkml:trace contextRef="#ctx0" brushRef="#br0" timeOffset="85222.0299">21017 16851 3635 0,'0'0'818'0,"0"0"-561"16,0 0-257-16,0 0-66 0,0 0-55 15,0 0-50-15,0 0-61 0,0 0 156 16,0 0-151-16,0 0-303 0,0 0-672 16,108 59-883-16</inkml:trace>
  <inkml:trace contextRef="#ctx0" brushRef="#br0" timeOffset="85589.9844">21331 17454 79 0,'0'0'53'0,"0"0"125"0,0 0 244 0,0 0 37 16,0 0-290-16,0 0 77 0,0 0 511 15,0 0-214-15,0 0-223 0,0 0-133 16,-4-7-2-16,4-8-40 0,0-3-33 15,0 1-5-15,6-3-72 0,3 2 47 16,1-3-15-16,5 2-8 0,2-1-56 16,-3 3 176-16,6 4-32 0,-3 3-55 15,2 3 5-15,-2 1-43 0,0 1-54 16,-1 5 0-16,-1 0-23 0,3 0-20 0,-4 5 42 16,2 1 1-16,-2 3 4 0,-1 3-4 15,0 2-2-15,-2-2-13 0,-1 2 11 16,-4-1 3-16,0 1 1 0,-2-1-62 15,2 0-240-15,-4-3-144 0,0 0-247 16,-2-2-331-16,0-5-631 0</inkml:trace>
  <inkml:trace contextRef="#ctx0" brushRef="#br0" timeOffset="85875.5104">21966 17246 2867 0,'0'0'581'0,"0"0"-581"16,0 0-67-16,0 0-29 0,0 0 67 15,0 0-16-15,0 0-53 0,0 0-66 16,0 0 27-16,0 0 40 0,10 6 36 15,-10 0-11-15,0-3 72 0,0 3-49 16,0 0 43-16,0-1-44 0,2-3 19 16,-2 5 27-16,5-2 4 0,-2-3-2 0,4 3-117 15,-1 0-496-15,3-2-384 0,-2-1 292 16</inkml:trace>
  <inkml:trace contextRef="#ctx0" brushRef="#br0" timeOffset="86216.2237">21966 17246 611 0,'90'46'1244'0,"-90"-51"-595"0,0 3-267 15,-3-3-55-15,-3-1-57 0,-5 1-92 16,4 1 40-16,-5-2-15 0,-3 1-54 16,-9 3-122-16,-5 0-24 0,-12 2 37 0,1 0 10 15,6 2 8-15,11 4-22 0,10-3 40 16,4 3-25-16,3 0-51 0,-2 6-5 16,2-3-42-16,1 2 47 0,5 0 17 15,0 1 37-15,7-2 21 0,3 0 0 16,4-3-21-16,8 0-50 0,-1-3 46 15,3-2 7-15,1-2-14 0,0 0-15 16,-1 0 8-16,-1-2 4 0,-1-3-2 16,-8-1 2-16,-3 2 6 0,-2 1 14 15,-5-1 10-15,-2 1 12 0,0 2 19 16,-2 1-27-16,0 0-34 0,0 0-20 0,0 0-20 16,0 0-27-16,2 0-36 0,-1 0-19 15,6 0-10-15,5 0 76 0,2 4-17 16,3 0 17-16,2 1 13 0,0-1-121 15,-4 0-137-15,2 0-74 0,-5-3-181 16,4-1-329-16,-4 0-1032 0,-3 0 589 0,-179-26 1242 16</inkml:trace>
  <inkml:trace contextRef="#ctx0" brushRef="#br0" timeOffset="87100.908">22412 17116 539 0,'0'0'1188'0,"0"0"-610"0,0 0-269 15,0 0 4-15,0 0 58 0,0 0-51 16,0 0-59-16,0 0-58 0,0 0-83 16,0 0-46-16,-107 105 7 0,107-89-36 15,0-5 59-15,0 0 9 0,0-3-63 16,6-1 36-16,3 1-85 0,6-3 34 15,0 0 16-15,4-2-5 0,0 0-21 16,3-3-4-16,-2 0 8 0,4-4 3 0,-3-3-31 16,1 0 21-16,-4 0-8 15,4-3-14-15,-3-1-40 0,0-2 18 0,-5-2 19 16,2-1-55-16,-3 1 56 0,-2 1-5 16,-2-5-38-16,2 2 45 0,-2-3-35 15,-3-6-27-15,2-6 23 0,-4-9-50 16,1-1 72-16,-2 4 26 0,-3 4-47 15,0 2 13-15,-5 3 25 0,-2 2 0 16,-1 2 17-16,0 7-14 0,0 4 26 16,-4 4-29-16,2-1 0 0,-3 0 8 15,-4 0 34-15,6 4-6 0,1 3 15 0,4 2-13 16,2 2-38-16,-2 2-93 0,5 9 28 16,1 7 65-16,0 10 16 0,1 10 5 15,11 5-21-15,-2-1-35 0,3-9 35 16,-2 1 5-16,2-5 44 0,-5-5-16 15,-2-7-31-15,-2-5 11 0,-2-4 3 0,3 1-16 16,-3-1 0-16,1-3 2 0,-2-3-2 16,-1-2 27-16,0 0 16 0,3 0 19 15,-1 0 6-15,2 0 11 0,2-13-8 16,6-10-55-16,8-9-16 0,-1-7-176 16,0 3 29-16,-4 7-3 0,-7 10-70 15,1 7-204-15,-5 3-8 0,-1 1 279 16,-1 5 126-16,-2-3 25 0,0 6-24 15,0 0-13-15,-2 0-46 0,-7 0-42 16,-2 9 86-16,-1 5 41 0,-5 8 140 0,-1 9-72 16,1 8 112-16,2 5-110 0,5-2 49 15,2-7-71-15,4-2 26 0,1-8-52 16,3-4-22-16,0-8-36 0,3 2-17 16,4-3 53-16,2 5 6 0,4-1 52 15,2-3-2-15,-2-5-15 0,-3-1 10 16,5-5 10-16,-4 2-17 0,-1-4 23 15,1 0-19-15,-2 0 20 0,-1 0-8 0,0-4 30 16,-2-1 9-16,2-3 32 16,-2-1-15-16,0-1-112 0,2 0-4 0,-1 1 27 15,-3-1 0-15,5 5-27 0,-3 1-43 16,3-1 8-16,1 5-86 0,-2 0 37 16,4 0-14-16,0 0 17 0,-2 0 31 15,2 0 50-15,-2 5 32 0,0-1-31 16,1 1-1-16,0 3-31 0,-3-3 31 15,3 1 3-15,-3-1-2 0,-1 2-1 16,3-6-277-16,-5-1-714 0,-3 0-1558 16</inkml:trace>
  <inkml:trace contextRef="#ctx0" brushRef="#br0" timeOffset="87282.0898">22876 16910 3763 0,'0'0'899'0,"0"0"-719"0,0 0-180 15,0 0-113-15,0 0 25 0,0 0 17 16,0 0-38-16,0 0-7 0,0 0 98 16,0 0-245-16,56 21-349 0,-48-11-677 15,0 1-874-15</inkml:trace>
  <inkml:trace contextRef="#ctx0" brushRef="#br0" timeOffset="88483.1021">23093 17079 2194 0,'0'0'859'15,"0"0"-859"-15,0 0-100 0,0 0 100 16,0 0 123-16,0 0 16 0,0 0 163 16,0 0-103-16,0 0 37 0,78 96-80 15,-63-76-27-15,-4-2-48 0,2-2 27 0,-3-4-56 16,-3-3 15-16,-1-3-29 15,-4-3 37-15,0-3-50 0,-2 0 6 0,0 0 19 16,0 0 31-16,0 0 55 0,0 0 27 16,0 0-22-16,0-7-46 0,0-1-33 15,2-4-59-15,0-1 7 0,3-2-10 16,0-3-106-16,3 0-10 0,2 1-109 16,0 1 22-16,6 1 46 0,0 6-2 15,2-1 31-15,-4 3 11 0,1 0-21 16,0 6 85-16,-6-1 15 0,-3 2-37 15,-2 0-7-15,-4 0 21 0,0 0-27 16,0 2 13-16,0 3 69 0,-4 3 6 0,-4 4 128 16,-5 0 97-16,-2 2-14 0,0 1-19 15,3-1-49-15,-2-1-135 0,6 1-8 16,2-5-4-16,4-1-33 0,0-1 35 16,2-3-27-16,0-1 7 0,0 0 22 15,2 1 0-15,4-3 1 0,2-1 37 16,1 0-13-16,4 0 11 0,2 0-36 15,-1-1-165-15,4-6-60 0,-2-4-183 0,2 4-114 16,-4-1-212-16,-3 1 85 0,0 2 424 16,-3 2 225-16,-2-1-2 0,3 4 0 15,-1-1 2-15,3-4 99 0,0 3 176 16,-1-3 109-16,3 3-40 0,-2-4-87 16,-1 2-86-16,0-3-35 0,2 0-6 15,-4 0 18-15,-1-3-121 0,3-1 139 16,-4-2-13-16,3 0-42 0,-4-7 62 0,3-2-172 15,-5-6 160-15,4-6-58 0,-4-2-39 16,0 2 69-16,-3 0-68 0,0 1-19 16,-3-1-46-16,-4-1-4 0,-2 0 4 15,1 5 59-15,-1 1-56 0,5 3 9 16,-2 7-12-16,4 6-55 0,-4 4 55 16,5 2 65-16,-1 1-37 0,0 1-4 0,0 3-24 15,2 2-105-15,0 0-116 0,0 13-100 16,0 13 212-16,10 18 109 0,-2 9 91 15,4 0-68-15,-6-5 67 0,0-11-36 16,-1-8 22-16,-1-8 11 0,-2-8-85 16,0-4 44-16,1 2 4 0,0-4-50 15,-3-1 0-15,2-2 3 0,-2-4 33 16,2 0 19-16,-2 0 22 0,2 0 14 0,1-4 2 16,2-3-11-16,1-7-42 15,0 1-4-15,2-3-36 0,0-2 0 0,4-1-60 16,-4-3-135-16,0 1 108 0,1 2-261 15,-5 6 124-15,0 1 62 0,-4 8 41 16,0 3 45-16,0 1-131 0,0 1-132 16,0 11 35-16,-4 13 239 0,-2 7 65 15,1 7 273-15,1 0-64 0,4-3 65 16,0-4-64-16,0-8 32 0,0-5-176 16,4-5 101-16,-1-3-51 0,1 3-20 0,0-4-59 15,5 1 3-15,-4-4-1 16,3-1-8-16,-2-4-12 0,2 1 0 0,3-3 24 15,2 0 9-15,1 0-20 0,6 0-10 16,1-5 7-16,2-7-7 0,0 3-22 16,1-2-136-16,-4-3-15 0,-4 7-131 15,-3-1 282-15,-2 2-3 0,-1 0 2 16,-4 5-62-16,1-3 27 0,-3 2-14 16,-4 2 28-16,2 0-10 0,-2 0 9 15,1 0-40-15,2 2 15 0,1 3 48 0,1 3 44 16,2 0-43-16,1 1 4 15,-2 0-2-15,4-2 16 0,2 1 1 0,-2-1 4 16,5-3-20-16,-2-3-4 0,1-1-352 16,-1 0-275-16,0-1-790 0,-5-7-204 15</inkml:trace>
  <inkml:trace contextRef="#ctx0" brushRef="#br0" timeOffset="88641.8671">23926 16776 2941 0,'0'0'1277'0,"0"0"-875"0,0 0-215 0,0 0-84 16,0 0-103-16,0 0-79 0,0 0-22 15,0 0-87-15,0 0-44 0,35 0 178 16,-16 11-371-16,0 3-410 0,-3-3-1682 16</inkml:trace>
  <inkml:trace contextRef="#ctx0" brushRef="#br0" timeOffset="89131.0352">24115 16941 1524 0,'0'0'1548'0,"0"0"-988"16,0 0-560-16,0 0-195 0,0 0 71 0,0 0 124 16,0 0 163-16,0 0 52 0,0 0-85 15,0 0-49-15,0 0-9 0,-52 90-72 16,48-77 78-16,2 0-40 0,-1-5-33 15,3-1 33-15,0 0-15 0,0-2-22 16,0-3 22-16,0-1 15 0,0-1-33 16,0 0 22-16,5 0 5 0,0 0 17 15,5 0-49-15,1-1-49 0,1-6-188 0,3-2-40 16,-3-2 15-16,4 0-227 16,-6 1-97-16,0-2 0 0,2 5 101 0,-4 1 446 15,0 4 39-15,-4 0 389 0,1 0 39 16,2 2 86-16,-6 0-155 0,4 0-104 15,-1 0-58-15,2 4-116 0,-2 0 0 16,1 0-1-16,1 1-2 0,-4-1-52 16,5-1-6-16,-6-1 21 0,2-2-10 15,-1 0 30-15,0 0 46 0,3 0 13 16,-1-2 45-16,2-9-12 0,2 0-148 0,2-4-5 16,4-2 87-16,-2-1-87 0,2 3 17 15,-2 2-17-15,1-1 0 0,2 7 86 16,0-1-20-16,-1 3 42 0,2 1-57 15,-2 2-17-15,1 2-34 0,4 0-43 16,-1 6 39-16,2 3-25 0,-3 4 28 16,1 2-30-16,-4 3 12 0,-4 3 15 15,-2-2-43-15,-6 2-266 0,-2-3-328 16,-5-1-572-16,-2-8-1249 0</inkml:trace>
  <inkml:trace contextRef="#ctx0" brushRef="#br0" timeOffset="90155.136">22250 18108 308 0,'0'0'494'0,"0"0"-95"15,0 0 325-15,0 0-338 0,0 0-144 16,0 0-72-16,0 0 28 0,0 0 37 16,0 0 31-16,0 0-22 0,29-22-26 15,-21 17-54-15,-4-1-48 0,2 0 23 0,0-3 68 16,0 3-73-16,-1-1-15 0,-3 0-22 16,2 2 12-16,1-1-27 0,-3 0-36 15,0 1-23-15,2-1 17 0,-2 4-21 16,0-3-15-16,0 3-4 0,-2-4 3 15,2 3 27-15,1 0-30 0,-3-2 0 16,0 0 11-16,0 0-11 0,0-3-2 16,-3 2-41-16,-3-1-37 0,-4 0 53 0,-4 0-44 15,-2 2-8-15,-6 0 1 0,-5 0 4 16,1 3-11-16,-1 2-2 0,0 0 84 16,3 0-39-16,-1 0 38 0,10 4-38 15,0 1 5-15,4 3-30 0,7-1 0 16,4 2 49-16,0 2 16 0,2-2-43 15,13 5 18-15,8 0 27 0,11-1 24 16,7 1-19-16,5 1 44 0,-4-4-44 16,-10-2-4-16,-12-3 19 0,-6 0-20 15,-1 0-23-15,-2 0-4 0,0 0 24 0,-3-1-24 16,-2 1 23-16,-2-1 1 0,-2 1 3 16,-2-1 1-16,0 2 22 0,0-1 22 15,0 1 102-15,-2 1-60 0,-2-1-3 16,-2 1-36-16,-2-2 14 0,-1 1-7 15,-2 0 7-15,1 0-33 0,-1 3 14 16,-4-5-22-16,2 2-18 0,-1-3 15 16,-4 2-15-16,6-1 19 0,-4-5-4 0,2 0-18 15,1 0-35-15,3 0-87 16,-3 0-49-16,2 0-48 0,2 0-83 0,-1-7-241 16,3-2-257-16,3 1-1480 0</inkml:trace>
  <inkml:trace contextRef="#ctx0" brushRef="#br0" timeOffset="91350.1735">22755 17987 1652 0,'0'0'1928'0,"0"0"-1484"16,0 0-348-16,0 0-96 0,0 0-1 0,0 0 1 16,0 0 105-16,0 0 103 0,0 0-81 15,0 0-81-15,-26-72 0 0,14 68-46 16,-3 2 0-16,-8 2-13 0,0 0-41 16,-4 0-42-16,3 6 96 0,4-2 89 15,0 5-43-15,2-1-46 0,4 1-58 16,-1 3-18-16,10-3 20 0,0 1 16 15,4 0-10-15,1-2 1 0,0 1 22 0,1-2 25 16,8 3 2-16,5-3 5 16,2-1 35-16,4-2-14 0,1-1-26 0,2-1-5 15,0 1-132-15,-3-3-60 0,-5 0-17 16,2 0 34-16,-9 0 94 0,0 0 59 16,1 0 24-16,-5 0 1 0,7 0 2 15,-1 0-4-15,3 0 4 0,4 0 0 16,2 0 32-16,5 0 44 0,-3 0 5 0,2-5 29 15,0 0-28-15,3-1 9 16,-4 0-65-16,0-1 8 0,0-1 29 0,-5-3-11 16,-3 0-4-16,2-3 28 0,-6-1 18 15,-2 2-13-15,-4-5-12 0,4 1 48 16,-4 0-66-16,-2-1 39 0,0 2-67 16,0-3-20-16,0-1 12 0,0-1 16 15,-1-2 16-15,2-7-16 0,-1-4-29 16,-2-1-4-16,0 0-11 0,0 5 13 15,0 1 4-15,-2 3 21 0,-2 4-25 0,-2 1-47 16,2 8 47-16,-2-1 3 16,-2 1-1-16,3-4 16 0,0 1-14 0,-1 5 28 15,2 2 43-15,2 3 37 0,-1 3-19 16,1 0-28-16,2 3-65 0,0 0-67 16,0 0-52-16,0 10-20 0,7 9 132 15,5 11 7-15,6 11 32 0,-3 5-7 16,1-5 26-16,-3-3-6 0,-5-6-42 15,1-3 30-15,-5-5-10 0,0-5-6 16,-2-7 0-16,0-1-15 0,0-2-2 0,3 3 1 16,-3-5-1-16,0 0 13 15,-2-5 7-15,1-2 13 0,-1 0 32 0,0 0 21 16,0 0-4-16,0-9-5 0,0-4-37 16,0-6-38-16,0-10-2 0,0-7-34 15,0 4-55-15,6 6 50 0,-2 8-72 16,0 5 44-16,2-3-29 0,0 0 27 0,4 0-76 15,-5 3 98-15,0 4 3 16,-1 1-84-16,-3 5 124 0,-1 3-42 0,0-2-53 16,0 2-18-16,0 0-44 0,0 0-73 15,0 8-10-15,-3 2 131 0,-5 3 70 16,-6 4-5-16,2 8-1 0,-9 5-10 16,-3 13 54-16,1 3 5 0,6-1 107 15,3-4 57-15,6-14-26 0,6-7 14 16,2-3-90-16,0-1-18 0,4-1 39 15,8 4-6-15,2-2-73 0,6-1 91 0,5-1 6 16,9-4-26-16,8-2 3 16,5-4-16-16,-5-5 0 0,-4 0-20 0,-3-3-23 15,-7-6 7-15,-8 2 9 0,-4-1-9 16,-2-1 24-16,-3-1 0 0,4-4 0 16,-5-3-13-16,-1-3 22 0,-5 2 25 15,-4-5-66-15,0 1 10 0,-4 0-1 16,-5 1-27-16,-1 2 37 0,2 6-13 0,-2-1 21 15,2 6-45-15,2 3-34 16,2 1 9-16,0 2 10 0,-2 2-22 0,-2 0-21 16,4 0-15-16,-2 0 0 0,-2 7 20 15,-1 5 37-15,3 2-1 0,-1-1 17 16,5 4-7-16,2-1 7 0,0-1 0 16,2-1 4-16,7-1 32 0,4-2 11 15,5-1-21-15,14-1 4 0,13 1 29 16,13-7-1-16,2-1-18 0,3-2-38 15,-6 0 8-15,-2-2-10 0,-2-4-27 0,-2-1-35 16,-5-4-207-16,0-6-222 0,-13-7-448 16,-11 4-2022-16</inkml:trace>
  <inkml:trace contextRef="#ctx0" brushRef="#br0" timeOffset="95494.9296">6614 12871 361 0,'0'0'263'16,"0"0"-263"-16,0 0-118 0,0 0-21 15,0 0 67-15,119-14-219 0</inkml:trace>
  <inkml:trace contextRef="#ctx0" brushRef="#br0" timeOffset="103921.4089">7574 13070 1075 0,'0'0'689'0,"0"0"-119"16,0 0-570-16,-2 0-63 0,2 0 32 15,0 0 31-15,0-3 200 0,0 3 87 16,0-2-89-16,0 2-98 0,0-2-53 0,0 0 29 16,0 0 49-16,0 1 39 0,0-2-7 15,0 2-81-15,0-1 90 0,0 0-8 16,0 2-43-16,0 0-43 0,0 0-38 15,0 0-33-15,0 0-1 0,0 0-24 16,0 0-14-16,0 0-5 0,0 0-15 16,0 0 5-16,0 0-12 0,0 0 4 15,0 0 4-15,0 0-4 0,0 0-7 0,0 0-8 16,0 0-15-16,0 0 9 0,0 0-14 16,0 0-85-16,0 0-130 0,0 0-248 15,0 0-420-15,0 2-211 0,0-4 1067 16</inkml:trace>
  <inkml:trace contextRef="#ctx0" brushRef="#br0" timeOffset="106283.1452">7705 16667 1101 0,'0'0'943'0,"0"0"-628"15,0 0-315-15,0 0-25 0,0 0-50 16,0 0 31-16,0 0 44 0,0 0 225 15,0 0 62-15,-8-19-12 0,8 15-37 16,0 1-41-16,0-1-45 0,0 1-18 16,0 0 20-16,0 1-13 0,0-3-64 15,2 2-77-15,-2 3-16 0,4-4-37 16,0 2-31-16,3 2-18 0,2 0-119 16,1 0-183-16,-3 0-256 0,4 6-463 15,-1 0-164-15,-74 1 1142 0</inkml:trace>
  <inkml:trace contextRef="#ctx0" brushRef="#br0" timeOffset="188714.0564">9045 7064 79 0,'0'-2'73'16,"0"2"6"-16,0-3-33 0,0 1 7 16,0 2-27-16,0 0 40 0,0 0-33 0,0 0 158 15,0-3 6-15,0 3-124 0,-2 0-34 16,2 0-34-16,0 0-5 0,-2 0-3 16,2 0-3-16,0 0-53 0,-3 0-53 15,3 0-72-15,-2 0 39 0,0 0 26 16,2 0 14-16,-2 0 19 0,0 0 20 15,0 0 13-15,-2 0 31 0,2 0 22 16</inkml:trace>
  <inkml:trace contextRef="#ctx0" brushRef="#br0" timeOffset="199716.6988">5153 7270 53 0,'0'-2'59'0,"0"2"-59"15,0 0-2-15,0 0-5 0,0 0-19 0,0 0 22 16,0 0-29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6:13.19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926 7560 90 0,'0'0'211'0,"0"0"27"16,0 0-113-16,0 0-125 0,0 0-57 16,0 0-49-16,0 0-19 0,-2 0 0 15,-5 5 72-15,1 0 53 0,0 4 42 16,-3 3-42-16,3-3-40 0,-2 2-13 0,1-2-26 15,0-1 11-15,3-3 68 0</inkml:trace>
  <inkml:trace contextRef="#ctx0" brushRef="#br0" timeOffset="1097.8201">11858 11003 4 0,'0'0'3'15,"0"0"23"-15,0 0 27 0,0 0 66 16,0 0 72-16,0 0 158 0,0 0-100 16,0 0-59-16,0 0-125 0,0 0 582 15,0-22-317-15,0 18-256 0,0-1-24 0,0 0 25 16,0 2-19-16,0-1 109 0,0 4 11 15,0-3-81-15,0 3-77 0,0 0-18 16,0-2-23-16,0 2 17 0,0 0 6 16,0 0 0-16,0 0 35 0,0-1 12 15,0 1 12-15,0-2 11 0,0 0 0 16,0 0-25-16,0 0 0 0,0 2 6 16,0-2 17-16,0 2-34 0,0 0-34 15,0 0-21-15,0 0-24 0,0 0 0 0,0 0 5 16,0 0 6-16,0 0 29 0,0 0-18 15,0 0 0-15,0 0 1 0,0 0-2 16,0 0 19-16,0 0-19 0,0 0 20 16,0 0 0-16,0 0-25 0,0 0 0 15,0 0-42-15,0 0-46 0,0 0-90 16,0 0-82-16,2 0 7 0,-2 0 21 0,0 0-75 16,0 0-3-16,0 0 84 15,2 0 150-15,-2 2-244 0,2 0 72 0,-2 0 112 16</inkml:trace>
  <inkml:trace contextRef="#ctx0" brushRef="#br0" timeOffset="2840.5697">11725 12523 66 0,'0'0'79'0,"0"0"-48"0,0 0-31 16,0 0-7-16,0 0-26 0,0 0 27 0,0 0-1 16,0 0-26-16,0 0 27 0,0 0-1 15,0 0 3-15,0 2-3 0,0-2 7 16,0 1-2-16,0-1 0 0,1 0 2 15,-1 0 0-15,0 0 2 0,0 0 4 16,0 0-1-16,0 0 21 0,0 0 20 16,0 0 139-16,0 0-119 0,0 0-40 15,0 0 21-15,0 0 301 0,0 0-157 0,0 0-93 16,0 0-92-16,0 0-4 0,0 0-2 16,0 0 5-16,0 0 27 0,0 0 1 15,0 0-26-15,0 0 25 0,0 0 14 16,0 0-13-16,0 0-27 0,0 0-3 15,0 0-1-15,0 0 0 0,0 0-2 16,0 0 0-16,0 0 4 0,0 0 35 16,0 0-6-16,0 0 25 0,0 0 20 0,0 0-1 15,0 0-5-15,0 0-8 0,0 0 7 16,0 0-1-16,0 0-19 0,0 0 0 16,0 0-19-16,0 0-7 0,0 0-18 15,0 0 18-15,0 0-19 0,0 0 20 16,0 0-20-16,0 0 26 0,0 0 0 15,0 0-7-15,0 0-21 0,0 0-4 0,0 0-4 16,0 0-21-16,0 0-1 0,0 0 20 16,0 0-19-16,0 0 22 0,0 0-1 15,0 0 2-15,0 0 2 0,0 0 2 16,0 0-2-16,0 0-4 0,0 0 0 16,0 0-3-16,0 0-18 0,0 0-1 15,0 0 1-15,0 0-1 0,0 0 1 16,0 0 21-16,0 0-1 0,0 0 1 15,0 0-28-15,0 0 7 0,0 0-1 16,0 0 1-16,0 0-13 0,0 0-1 0,0 0 1 16,0 0 12-16,0 0 21 0,0 0 1 15,0 0 2-15,0 0-5 0,0 0 1 16,0 0 2-16,0 0-1 0,0 0 5 16,0 0 0-16,0 0-2 0,0 0-2 15,0 0 0-15,0 0-1 0,0 0-21 16,0 0 20-16,0 0-20 0,0 0 0 15,0 0 0-15,0 0 20 0,0 0-26 16,0 0-1-16,0 0 1 0,0 0-13 16,0 0-1-16,0 2 20 0,0-2 19 0,3 2-19 15,-3 1-124-15,0-3-138 0,2 2 110 16,-2-1 40-16,2-1-66 0,0 2 98 16,-2 0 47-16,0 0-20 0,1 0-14 15,-1 0 91-15,0-1 2 0</inkml:trace>
  <inkml:trace contextRef="#ctx0" brushRef="#br0" timeOffset="29553.2172">11898 7600 207 0,'0'0'395'0,"0"0"-171"16,0-1-165-16,0 1 26 0,0-3 151 15,0 2 335-15,0 1-145 0,0-2-108 0,0 2-130 16,0 0-121-16,0 0-67 0,0 0-20 15,0 0-35-15,0 0-48 0,0 0-45 16,0 0-20-16,0 0 17 0,0 0 18 16,0 2-97-16,0 3-139 0,0 3 272 15,-2 4-191-15,2 1-86 0,-2 3 51 16,0 0 52-16</inkml:trace>
  <inkml:trace contextRef="#ctx0" brushRef="#br0" timeOffset="30247.8349">11882 11206 740 0,'0'0'498'0,"0"0"-360"0,0 0-112 16,0 0 103-16,0 0-103 0,0 0-26 15,0 0-33-15,0 0-5 0,0 0-1 16,0 0-26-16,4-21-26 0,-3 21 6 16,2 0 52-16,-1-2 33 0,-2 2-2 15,2 0-5-15,-2-3 1 0,0 3-1 16,2 0 1-16,-2 0-1 0,2 0 7 0,-2 0 5 16,3-2 27-16,-3 2 1 0,0 0 6 15,2-2-32-15,-2 2-7 0,0 0-5 16,0 0-80-16,0 0-255 0,2 0-115 15,-2 0 218-15,0 0 105 0</inkml:trace>
  <inkml:trace contextRef="#ctx0" brushRef="#br0" timeOffset="119918.7595">11582 13136 31 0,'0'0'376'0,"0"0"-290"0,0 0 91 0,0 0-177 16,0 0-26-16,-2-10-66 15,2 10-33-15,0 0 39 0,0 0 27 0,0 0 19 16,0 0 14-16,0 0 19 0,0 0-19 16,0 0 19-16,0 0 0 0,0 0-39 15,-2 0 0-15,2 0-31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09:13.09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743 13024 905 0,'0'0'859'0,"0"0"-177"16,0-3-334-16,0 1-129 0,0-1-49 15,0 1-12-15,0-3-39 0,0 2-39 16,0 1-26-16,0-2-11 0,-2 2-5 16,2 1-6-16,0-1 0 0,0 2-6 15,0-2-21-15,0 0-2 0,0 2-3 0,0-2-1 16,0 2-5-16,0-2-14 0,0 2 20 16,0-2 3-16,0 2 3 0,0 0-1 15,0 0-5-15,0 0 0 0,0-2-21 16,0 2 16-16,0 0 0 0,0 0 1 15,0 0 1-15,0 0 3 0,0 0 3 16,0 0 3-16,0 0 19 0,0 0-21 16,0 0-4-16,0 0-4 0,0 0-21 0,0 0-8 15,0 0 6-15,0 0 0 0,0 0 1 16,0 0-12-16,0 0 16 0,0 0 19 16,0 0-19-16,0 0 19 0,0 0-1 15,0 0 0-15,0 0-17 0,0 0-28 16,0 0-41-16,0 0-6 0,0 0-29 15,0 0-34-15,-3 0-61 0,3 0-86 16,0 0-101-16,0 0-16 0,0 0-228 16,-1 0 6-16,1 0 315 0</inkml:trace>
  <inkml:trace contextRef="#ctx0" brushRef="#br0" timeOffset="2686.0894">17223 13383 846 0,'0'0'1122'16,"0"0"-508"-16,0 0-536 0,0 0-78 16,0 0-546-16,0 0-316 0,0 0 28 0,0 0 431 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11:11.4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63 9118 1217 0,'0'0'921'16,"0"0"-634"-16,0 0-287 0,0 0-434 15,0 0-170-15,0 0 342 0,0 0 262 16,0 0 313-16,0 0-22 0,0 0-226 0,0 0-65 16,0 0-104-16,0 0 14 15,0 0 25-15,-1 0 63 0,-2 0-2 0,3 0-35 16,-3 0-52-16,3 1-46 0,0 4-46 15,0 0 105-15,-2 3 19 0,2-1-191 16,0 1-145-16,0 0 223 0,-2-1 126 16,2 1 13-16</inkml:trace>
  <inkml:trace contextRef="#ctx0" brushRef="#br0" timeOffset="4927.376">6427 10031 37 0,'0'0'383'0,"0"0"-291"15,0 0 427-15,0 0-82 0,0 0-159 0,0 0-156 16,0-2-52-16,0 2-19 0,0 0-25 16,0 0 5-16,0 0-5 0,0 0-26 15,-2 0-7-15,2 0-24 0,0 0 31 16,-2 0 4-16,2 0 47 0,0 0 12 15,0 0 0-15,-2 0-7 0,2 0 7 16,0 2 5-16,0-2 1 0,0 0-1 16,0 0 11-16,-2 0 0 0,2 0 6 15,0 0-6-15,-2 0-21 0,0 0-5 16,2 0-29-16,-2 0-20 0,2 2-4 0,-2-2-24 16,2 0 1-16,0 0-7 0,-2 2-5 15,2-2 12-15,0 0 17 0,0 0 2 16,0 0-2-16,0 0 4 0,-4 0 0 15,4 0 0-15,0 0 2 0,0 0-2 16,0 2 2-16,0-2 2 0,0 0 4 16,0 0 17-16,0 0-21 0,0 0-2 0,0 0-29 15,0 0-26-15,0 0-6 0,0 0-18 16,0 2-42-16,-1-1-298 0,-1 7-242 16,-3 0-105-16,1 0 279 0,16-35 291 0</inkml:trace>
  <inkml:trace contextRef="#ctx0" brushRef="#br0" timeOffset="20398.0283">18074 14788 253 0,'0'0'316'16,"0"-1"-224"-16,0 1 446 0,0-1 231 16,0-2-272-16,0 3-229 0,0-4-134 15,0 4-64-15,0 0-23 0,0 0-12 16,0 0-35-16,0 0-2 0,0 0-21 15,0 0 23-15,0 0 0 0,0 0 6 0,0 0 29 16,0 0 24-16,0 0 5 0,0 0-7 16,0 0 11-16,0 0 5 0,0 0-39 15,0 0-34-15,0 0-62 0,0 1-11 16,0 5 27-16,0-1 46 0,6 2 6 16,3 1 39-16,0 1 12 0,1 1-12 15,0-2-6-15,3-2 6 0,0-1 15 16,-2-1 0-16,5-4 31 0,2 0 20 0,4-2 27 15,0-7 16-15,6-4-63 16,3-3-34-16,2-4-19 0,-4 2-11 0,1 0-27 16,-6 3-18-16,-6 0-326 0,4 0-82 15,-1-6-165-15,5-3-580 0,-10 4-341 16</inkml:trace>
  <inkml:trace contextRef="#ctx0" brushRef="#br0" timeOffset="21234.343">17193 16046 145 0,'0'0'337'0,"0"0"332"15,0 0-39-15,0 0-299 0,0 0-161 16,0 0-39-16,0 0 5 0,0 0-51 16,0 0-54-16,0 0-1 0,-2 12 12 15,2-12 37-15,0 3 34 0,0 1 5 16,0-2 11-16,0 1 0 0,0 2 35 0,0-2 56 15,0 4-49-15,0-2-49 0,0 3-30 16,0-1-54-16,0-1-18 0,0 2-16 16,2-3 20-16,0 4-19 0,0-4-2 15,3 2 1-15,-1-1-1 0,0 2-2 16,3-2 28-16,-3-5-5 0,2 3-1 16,2-2 13-16,5 0 0 0,0-2 4 15,9 0 10-15,11-9 3 0,23-18-11 16,9-6-42-16,11-9-68 0,7-4-121 0,3 0-171 15,-1-3-72-15,-3-3-91 0,-12 1-199 16,-21 14-700-16,-8 5 629 0</inkml:trace>
  <inkml:trace contextRef="#ctx0" brushRef="#br0" timeOffset="37273.9718">22934 13055 2061 0,'0'0'1050'0,"0"0"-644"16,0 0-406-16,0 0-43 0,0 0-47 16,0 0 90-16,2-1 121 0,-2-1 78 15,2 2-24-15,-2 0-63 0,4-2-59 16,0 0-10-16,5 0 0 0,2 0 19 15,4-1-28-15,1-1-7 0,7 1-27 16,0 2-30-16,1 1-9 0,4 0 20 16,6 0-19-16,7 0 4 0,-1 4 10 0,-2 5-29 15,-11-3-430-15,-5 0-319 16,-12-3-1265-16</inkml:trace>
  <inkml:trace contextRef="#ctx0" brushRef="#br0" timeOffset="37612.9544">24037 12861 2429 0,'0'0'880'0,"0"0"-534"0,0 0-346 16,0 0-273-16,0 0 6 0,0 0 56 0,0 0 61 16,0 0 119-16,0 0 31 0,0 0 37 15,-16 103 29-15,12-67-18 0,2-7-42 16,2-6-6-16,0-8 6 0,0 1 47 15,0-1 18-15,0 5-71 0,0 0-124 16,0-3-620-16,0-6-721 0,0 2 788 0</inkml:trace>
  <inkml:trace contextRef="#ctx0" brushRef="#br0" timeOffset="38176.8627">23980 12593 11 0,'0'0'718'0,"0"0"-429"0,0 0-289 15,0 0 0-15,0 0 112 0,-127 3 103 16,101 8 57-16,-4 9-40 0,-1 16-54 16,-7 10-6-16,0 12-54 0,4 5 94 0,6 3-127 15,11-9-43-15,2-1 19 16,9-2-37-16,1-8-48 0,5-2 48 0,0-1 7 16,7-7-25-16,10-4 42 0,4 1-29 15,9-4 128-15,3-5 80 0,6 1-80 16,2-4-46-16,3-2-101 0,3-6 21 15,-1-3-4-15,1-6 13 0,-5 0-30 16,1-4-2-16,-5 0 2 0,-3-4 22 0,0-5-19 16,-3-1 62-16,-6 0-33 0,-5-2 6 15,-6 3 41-15,-5-3 63 0,5-1 50 16,1-8 77-16,4-8-125 0,-2-8-40 16,-2-9-15-16,-5 0-3 0,-3-4-75 15,-1 4 44-15,-3-3-75 0,-4 1 24 16,0-2-4-16,0 2 49 0,-2 4-49 15,-9 4-61-15,-6 4 58 0,-4-2 6 16,-2 3-6-16,-5 2-21 0,-8 1 23 16,-3 3-34-16,-5 7 4 0,-5 2 12 0,-1 7-16 15,-6 8-56-15,1 5 32 16,-3 5-29-16,3 19-142 0,1 7-62 0,0 8-244 16,5 5-129-16,-2-4-266 0,15-10-612 15</inkml:trace>
  <inkml:trace contextRef="#ctx0" brushRef="#br0" timeOffset="101872.6421">9497 15432 484 0,'0'0'381'15,"0"0"-269"-15,-6-6-1 0,4 4-59 16,2-1 365-16,0 3 19 0,0-2-64 16,0 2-113-16,0 0-59 0,0-2-40 15,0 0 10-15,0 2 23 0,0-2 11 0,0-2 25 16,0 1-15-16,0-3-41 0,0 3-61 15,0-3-13-15,0 2-18 0,0 3 11 16,0-2-13-16,0 0-10 0,0 3-22 16,0 0-28-16,0 0-19 0,0 0 0 15,0 0-15-15,0 0-5 0,0 0-7 16,0 0 0-16,0 0-2 0,0 0 0 16,0 0 3-16,0 0 22 0,0 0 0 0,0 0-17 15,0 0-21-15,0 0-29 0,0 0-24 16,0 0-26-16,0 0-85 0,0 0-115 15,0 0-135-15,0 7-293 0,0 1-313 16,2 1 99-16,2 0 627 0,-10-42 195 16</inkml:trace>
  <inkml:trace contextRef="#ctx0" brushRef="#br0" timeOffset="102882.3835">15658 16669 692 0,'0'0'40'0,"0"0"-40"16,0 0-7-16,0 0-85 0,0 0 92 16,0 0 171-16,0 0 274 0,0 0 74 15,0 0-93-15,0 0-77 0,-2 0-100 16,2 0-77-16,0 0-66 0,0 0-65 15,-2 0-41-15,2 0-2 0,0 0 2 16,0-2-2-16,0 2-74 0,0 0-167 16,-3 0-230-16,2-2-324 0,-3 0-277 15,16 8 630-15</inkml:trace>
  <inkml:trace contextRef="#ctx0" brushRef="#br0" timeOffset="117653.6173">13915 12431 288 0,'0'0'422'0,"0"0"-127"0,0 0-92 16,0 0-203-16,0 0-57 0,0 0 57 15,17-12-45-15,-17 12 42 0,0 0-1 16,0 0 2-16,0 0-24 0,0 0 0 15,0 0-1-15,0 0 21 0,0 0 6 16,0 0 30-16,0 0 36 0,0 0 6 16,0 0 6-16,0 0 0 0,0 0-12 0,0 0-66 15,0 0-85-15,-6 0-307 0,-1 0-214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5:44.2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54 9503 286 0,'-10'-20'191'15,"3"9"118"-15,0 1 255 16,1-2-383-16,0-1-84 0,0 4-91 0,0-1 1 16,-4 1-1-16,4-1-6 0,2 2 0 15,-4 0 48-15,1 1 81 0,3 1 62 16,-3 1 142-16,3 0-208 0,-1 1-94 15,4 1-31-15,-1 3-12 0,2-2-57 16,-2 2 13-16,2-2-44 0,0 2-210 0,0 0-237 16,0 0-180-16,0 0 194 0</inkml:trace>
  <inkml:trace contextRef="#ctx0" brushRef="#br0" timeOffset="847.8959">15705 9345 471 0,'0'0'767'0,"0"0"-312"0,0 0-85 16,0 0 75-16,0 0-195 0,0 0-171 16,0 0 21-16,0 0-53 0,0 0 186 15,0 0-199-15,-34-53 45 0,30 53 34 16,1-2-21-16,-1 2-81 0,2 0-11 15,-2 0-65-15,-4 0-81 0,-12 13-87 0,-18 14 109 16,-11 23 7-16,-11 10 117 0,6 13 17 16,7 4 248-16,7 1-56 0,4 2-42 15,3 1-76-15,14-5 135 0,8-8-154 16,11-8-72-16,11-8-21 0,11-5-20 16,5-3 38-16,8-1-43 0,3-6 14 15,0 0 32-15,0-6 5 0,3-5 25 16,-1-4 11-16,0 0 7 0,-3-6-48 0,-6-3-374 15,-4-7-120-15,-5-5-335 16,-11-1-640-16,-1-5 746 0</inkml:trace>
  <inkml:trace contextRef="#ctx0" brushRef="#br0" timeOffset="2744.425">16180 9338 358 0,'0'0'560'0,"0"0"-181"0,0 0-152 0,0 0-13 16,0 0 29-16,0 0-72 15,0 0-171-15,0 0-82 0,0 0-97 0,0 0-26 16,-10 9 82-16,10 16 123 0,0 14 155 16,0 7 292-16,-4 4-116 15,-5 2 34-15,-2-4-309 0,1 3-54 0,-8 2 55 16,2 1 25-16,-6-4-23 0,4-1 79 16,-4-10-116-16,-1-3-16 0,1-7 22 15,6-8-22-15,3-6 107 0,-2-3-37 16,3 1-43-16,-8-2-28 0,5 1 113 15,3-4-96-15,1-4-18 0,4-1 80 0,5-3 23 16,0 0 58-16,2 0 26 0,0 0-47 16,0 0-42-16,0-2-14 0,0-6-88 15,0-1-71-15,0-2-30 0,0 0-176 16,4 3 234-16,1 1-155 0,-3 4 172 16,0 1-30-16,-2 2-48 0,5 0-106 15,-1 0-37-15,6 0 44 0,5 5 168 16,7 2-89-16,3 4 52 0,6 3 72 0,12 5 31 15,4 0-7-15,-2-4-22 16,-3-1 80-16,-4-6-80 0,1-1 92 16,-1-3-18-16,-2-1-12 0,-3-3-35 0,-1 0 27 15,2 0 74-15,-8-1-74 0,-5-5 47 16,-3-1-27-16,-6 2-7 0,2-2 5 16,6-3 2-16,-1-3 47 0,-2-1-2 15,-2-1-25-15,-4-2 1 0,4-1-25 0,-7-1-67 16,-4 0 22-16,-2 3-9 0,-2 4 13 15,0 0-26-15,0 3 55 0,-6 1-60 16,-2 1-74-16,-2 0-65 0,0 2 3 16,2-1-27-16,-1 2-20 0,1 2 90 15,-2 1 17-15,3 1 6 0,0 0-21 16,1 0-16-16,-2 0-28 0,-5 3 49 16,6 5 34-16,-1 1-60 0,2 1 24 0,2 0 35 15,0 1 28-15,4 0-17 16,0 0 5-16,0 4 37 0,0-2 37 0,2 0 36 15,6 3-50-15,2-1-17 0,-1-2 35 16,6 2-11-16,0-1 29 0,4-3-12 16,-2 0 5-16,1-1-48 0,6-3 26 15,4 2 95-15,7-5-74 0,13-4 84 16,4 0-91-16,1-4 144 0,3-8-156 16,-7-3 15-16,-3-2 19 0,2-1-62 15,0-1 1-15,-5-1 15 0,-13 5-16 0,-5 1 16 16,-11 2-18-16,-1 5 1 15,0-3 69-15,-5 0 25 0,0 1 62 0,0 1-86 16,-7 3 3-16,-1-1 10 0,0 0-27 16,0 1-21-16,-3 3-38 0,-9-1 1 15,6 1-1-15,-4 0-17 0,-1 2-25 16,-2-3-72-16,-3 3-40 0,-8 0 20 16,-12 7 12-16,8 3 82 0,1 2 14 0,2-3 24 15,11-1-71-15,-2 2 70 16,-2-1-14-16,8 0-14 0,2 1 31 15,1-2-94-15,0-1 61 0,7-2 28 0,0 0 3 16,0-3-2-16,0-1-15 0,2 4 19 16,5-3 37-16,-2-2 12 0,1 0-33 15,-2 3-16-15,-2-3-129 0,2 0 48 16,-4 2 81-16,2-2 20 0,2 0 50 16,-1 0-6-16,8 0-21 0,-1 0-43 0,2-2-53 15,6-1-55-15,-1 1-6 0,-4 0 57 16,7-1 29-16,-5 2 24 0,1 1 2 15,-4 0-94-15,-2 0 5 0,2 0-20 16,-4 0 58-16,-1 0 18 0,1 4-108 16,-5 0-2-16,4 3 41 0,-3-1 104 15,4 1 6-15,0 1 55 0,0 0 0 16,0 2 97-16,3-3-105 0,0-1-49 0,-1-2 90 16,1-1 17-16,3-3 38 15,1 0 76-15,9-2-37 0,3-13 35 0,11-10 80 16,-1-7-89-16,-5-1-127 0,-4-1-37 15,-9 2 0-15,2-1 95 0,-2-4-86 16,-4-2-56-16,0-4 59 0,-5-2-62 16,-2-4-7-16,1 6 4 0,-6-5-12 15,-3 2-9-15,0 0 20 0,-3 0-30 16,-6 2 34-16,5 7-39 0,0 6 39 16,2 9 0-16,0 9 23 0,2 6-19 0,0 1 15 15,0 3-16-15,0 0-3 0,0 3-93 16,0 0-131-16,0 0-143 0,0 15-3 15,4 18 144-15,4 17 155 0,4 14 71 16,-6 7 98-16,-6 2 31 0,-2-3 28 16,-16 2 16-16,-1-2-20 0,-2-5 10 15,6-9-123-15,3-17 50 0,3-12-88 16,6-11-2-16,1-7-15 0,0-1 15 0,-1-2 18 16,3-2 12-16,0-4 7 0,0 0 39 15,0 0 31-15,0 0 25 0,0 0 30 16,0 0 0-16,0-8-25 0,5-11-137 15,9-17-12-15,4-15-133 0,8-4-144 16,6 1 89-16,-3 8 116 0,5 13 5 16,-1 2 49-16,1 6-15 0,-10 10 44 15,-2 1-130-15,-9 7 113 0,-2 2 18 16,-4 2 0-16,2-2-60 0,-2 5-8 16,-5-2 30-16,-2 2 36 0,0 0 1 0,0 0-38 15,0 0-49-15,0 0 12 0,-6 0 35 16,-1 2 10-16,-1 3 28 0,-5 1 1 15,0 3-42-15,-1 5 39 0,-4-2-15 16,2 5 20-16,2-2-54 0,5 2-5 16,6 2 10-16,3 0 49 0,0 1 29 15,0 0 36-15,8-2-28 0,5-1 51 16,-1-2 25-16,3 0 16 0,5-1-62 16,-1 1-9-16,2-2 9 0,0 0-44 0,1 1-23 15,-2-1 18-15,2-1 22 0,-3 0-22 16,2-2 9-16,-4 4 23 0,1-2-32 15,-2 0-15-15,2-1 15 0,-2 0-18 16,-1-1-322-16,4-3-148 0,-4-1-176 16,5-5-147-16,-8-1-563 0,10-5 499 0</inkml:trace>
  <inkml:trace contextRef="#ctx0" brushRef="#br0" timeOffset="3589.3879">18316 9857 2521 0,'0'0'690'0,"0"0"-566"15,0 0-95-15,0 0-18 0,0 0 40 0,0 0-7 16,-117 7-6-16,99 2 3 16,3 2-41-16,0 0-3 0,5 4-19 0,5-1-52 15,3-1 72-15,-1 1-18 0,3-2 20 16,0-5-40-16,5 1 18 0,0-5-35 15,2 3 57-15,0-2 45 0,2-1-11 16,-3 2 17-16,2-4 20 0,-1-1 26 16,-3 0-70-16,2 0 21 0,0 0 26 0,4-3 18 15,4-5-92-15,-2-3-268 16,3 1 82-16,-2-2 33 0,-2 3 114 0,0 3 16 16,-3 1 0-16,0 1-18 0,3 2-76 15,4-1 40-15,6 3 72 0,11 0 5 16,8 0 105-16,5 0 121 0,-3 0-141 15,-1 0 44-15,-16 0 17 0,-4-1-33 16,-4-1-72-16,-2 0 51 0,1-1 0 16,0-2-8-16,1-2 22 0,-1 1-29 15,-2-2 18-15,-8 1 75 0,0-3 46 0,1 3-30 16,-5-5-67-16,-2 1-62 0,0-3-9 16,0 0 9-16,-5-3-57 0,-3 2 0 15,2 1-34-15,-5 2 34 0,3 0-3 16,-1 4 2-16,2 3-35 0,4 1 0 15,3 4-28-15,0 0-133 0,0 15-174 16,6 14 77-16,7 14 174 0,1 8 39 16,-3 2 55-16,-7 3 26 0,-4-3 5 15,-10 5 57-15,-11 2 6 0,-9 1 0 16,-2-6 37-16,2-12-4 0,11-16-61 0,7-12-35 16,3-10 40-16,3 2-42 0,1-4 72 15,2-1 21-15,3-2 67 0,0 0 28 16,0 0 9-16,0-7 1 0,5-10-55 15,4-10-132-15,10-9-14 0,6-7-34 16,8 1 15-16,13-2-45 0,5 0 12 16,2 1-34-16,0-2-3 0,-3 6 62 15,-4-2-20-15,-3 1 33 0,-3 2-58 0,-2 2 29 16,-2 0-42-16,-7 4-16 0,-5 8 3 16,-12 7 98-16,-2 3 0 0,-6 6-2 15,-4 3 2-15,0-1 56 0,0 1 45 16,0 5-39-16,-9-2-62 0,2 2-69 15,-1 0-64-15,-1 0 20 0,-6 7-32 16,-1 4 145-16,-3 6 0 0,-1-2 116 16,6-1-28-16,6 0-63 0,5-1-25 15,3-1-67-15,0-1 38 0,11 2 26 0,3 2-32 16,10-2 35-16,10 0 25 16,11-4 0-16,10 2 55 0,2-9-35 0,0-2 29 15,-4 3-16-15,-6-3-31 0,2 0-27 16,-8-3-280-16,-3-10-391 0,-7-9-452 15,-7 2-1548-15</inkml:trace>
  <inkml:trace contextRef="#ctx0" brushRef="#br0" timeOffset="4684.1732">20380 9673 786 0,'0'0'1937'0,"0"0"-1362"0,0 0-250 0,0 0-80 15,0 0 70-15,0 0-119 0,0 0-142 16,0 0-19-16,0 0-35 0,0 0-71 16,-28 0-68-16,26 0-42 0,-4 7 49 15,2 2 132-15,-1 1-20 0,5-3 14 16,0 3-55-16,0-2 56 0,2-1-15 15,5 1-16-15,1-1 34 0,5 1 2 16,2 0 36-16,-1-1 10 0,6-1 61 0,1-2-1 16,2-4-24-16,1 0-7 15,1-2 33-15,1-10-27 0,1-7 34 0,4-9-61 16,-1-12-8-16,-3-4 2 0,-9-4-48 16,-5-2-15-16,-6 4 3 0,-3-5-5 15,-4-1-100-15,0 1 63 0,0-1 33 16,-9 6 21-16,-2 6 0 0,1 9-22 15,1 10 22-15,4 8 68 0,-3 6 3 16,4 0 13-16,4 2-60 0,-3 5-24 16,3 0-221-16,0 14-405 0,5 20 166 0,10 19 245 15,-2 14 215-15,0 5 96 0,1 2 134 16,0-12-47-16,-4 1-1 0,3-4-35 16,-4-1-23-16,-1-9-37 0,0-6-32 15,-2-11 15-15,2-13-68 0,-4-5 46 16,-4-9-26-16,1 1-4 0,2-2-18 15,-1 0 0-15,-2-4 26 0,0 0 41 0,0 0 0 16,0 0 4-16,2 0 4 0,0 0 22 16,0 0 14-16,2-8-4 0,9-5-22 15,4-5-85-15,2 0-163 0,5-4 57 16,-8 9 25-16,2 2 19 0,2 5 19 16,8 6-119-16,9 3 27 0,3 11 13 15,-2 4 4-15,-3 2 51 0,-9-5-24 16,-2 1 40-16,-8-4 20 0,6-1 31 0,8 2 26 15,6 2 92-15,-3-3 36 0,-3-5-26 16,-10-3-16-16,-3-4 19 0,0 0-35 16,4 0-41-16,1 0 3 0,-6 0 12 15,-1-2 4-15,-4-1-6 0,-3-1 18 16,-4 0 43-16,1 1 29 0,-1-7-30 16,-2 0-51-16,0-5-77 0,-2 0 34 15,0-3-34-15,0 3 0 0,-6 2-20 16,-3 0-3-16,-3 1-39 0,-1 2-29 15,-2 3-20-15,1 1 8 0,-4 2 7 0,4 2 8 16,-4 0-2-16,8 2 8 0,1 0 13 16,3 2-17-16,0 6-26 0,1 1 79 15,1 0 7-15,4 1-7 0,0-5-1 16,0 0 13-16,0-3 21 0,0 0 18 16,2 0-1-16,0-2 0 0,0 0-13 15,2 0 38-15,-1 0 0 0,-3 0 12 16,2 0 1-16,-2 0-1 0,2 0 4 0,0 0-11 15,4 0-20-15,9 0-23 16,13 0-4-16,16 0 1 0,4 0 27 0,5 0-28 16,-9 0-21-16,-10 3 21 0,-4 1 0 15,5 2-16-15,-7-2-1 0,-9-1 15 16,-1 1 4-16,-4 0 1 0,2 3-3 16,0-2-136-16,-2 1-75 0,-3 0-291 15,-4-1-219-15,-7-3-419 0,0 0-804 16</inkml:trace>
  <inkml:trace contextRef="#ctx0" brushRef="#br0" timeOffset="5037.6297">21815 9683 339 0,'0'0'1160'0,"0"0"-1109"0,0 0 354 15,0 0-64-15,0 0-68 0,0 0-54 16,0 0 89-16,51 100-204 0,-47-83 20 0,-2-4-73 15,-2-1 39-15,2-2-4 16,-2-5-43-16,0 1-37 0,0-3 53 0,2-3-5 16,-2 2-2-16,2-2 19 0,-2 0 31 15,2 0 64-15,1 0 94 0,-1 0-65 16,0 0-51-16,1-2-12 0,5-5-21 16,2-3-111-16,8-4-54 0,0-4-38 15,-1 1 75-15,0 1 17 0,-2 6 0 0,-6 1-50 16,0 4-12-16,-3 2-22 15,0 3-77-15,0 0 3 0,0 4 22 0,8 4 73 16,-4 4 44-16,0 1 16 0,1 0-26 16,0 3 26-16,-3 1 3 0,0-4 16 15,-1 2-11-15,4-2-1 0,-4-1-4 16,-2-2-550-16,2-3-184 0,-4-3-184 16,0 0-399-16</inkml:trace>
  <inkml:trace contextRef="#ctx0" brushRef="#br0" timeOffset="6090.9618">22174 9757 152 0,'0'0'1648'15,"0"0"-632"-15,0 0-1016 0,0 0-115 16,0 0-99-16,0 0 214 0,0 0 256 16,0 0-23-16,0 0-162 0,0 0-30 15,0 0 86-15,51 72-8 0,-49-63-23 16,0-1-41-16,0-3-23 0,-2 0-30 0,0-2 1 15,0-1 19-15,2-2 21 0,-2 0 16 16,0 0 0-16,2 0 25 0,-2 0-3 16,0 0-9-16,0 0-2 0,2 0 2 15,0 0-5-15,5 0 0 0,4-5 10 16,11-9-27-16,4 3-46 0,-2-2-8 16,-3-2-40-16,-6 8 43 0,2-3-132 15,-1 1-35-15,0 4 41 0,-6 0 91 16,1 5-77-16,-2 0-37 0,-1 0-3 15,2 0 153-15,3 5-90 0,2 4 45 0,2-1 45 16,0 1 11-16,0 0 62 0,1-1 55 16,6 2 7-16,0-3 13 0,-2-1-51 15,5 0 39-15,-4-3-30 0,0-1-20 16,-1 0 6-16,-3-2-43 0,-5 0-17 16,-1 0 17-16,-2 0 20 0,-3 0 15 15,-2-2 12-15,-1-1 24 0,2-1-6 16,-3-2-10-16,-2 1-43 0,2-1 3 0,-2-1-18 15,0-4 10-15,-2 2 14 0,0 0-70 16,0-1-40-16,-2-2 40 0,-4 2-43 16,-2 1-56-16,-2 0-59 0,2 1 3 15,0 1 11-15,-2 2 31 0,0 2-1 16,2 3-30-16,2 0-33 0,0 0-14 16,-1 0 23-16,1 8 30 0,1 1 19 15,1 1-14-15,2 4 129 0,2-2-63 16,0 0 38-16,0 1 29 0,4-1 6 0,6 0 28 15,0 1-34-15,0-4 45 0,0 0-6 16,6 1 18-16,-2-5 2 0,2 2 70 16,0-2 4-16,1-3-62 0,5-2 16 15,-4 0 2-15,4 0 36 0,2-5 11 16,-4-4-55-16,2-2 21 0,-3-2 3 16,0-4-34-16,2-10 83 0,1-9-139 0,-2-10 43 15,0-5-58-15,-7 0-6 0,1 3 6 16,-8 2 24-16,3 0-24 15,0-2-50-15,-3 0-24 0,0 2 28 0,-2 4 19 16,-2 3-127-16,0 5 154 0,0 2-37 16,-2 6-5-16,0 8-62 0,0 5 103 15,0 3-53-15,0 0 36 0,-2 3-32 16,0-1 50-16,-3 4-19 0,4 4 19 16,-1 0-115-16,0 0-82 0,-4 7-133 0,-4 17-26 15,-4 15 182-15,2 14 92 0,-5 8 82 16,4 0 123-16,2 0-41 0,1 0 161 15,2-4-68-15,0-2-30 0,6-2-94 16,2-7 5-16,0 0 41 0,4-7 17 16,8-3 6-16,-4-7-62 0,0-8 5 15,1-8 36-15,-2-1-58 0,0 0-14 16,3-3 11-16,1 2 4 0,-2-3-1 0,5-2-3 16,-4-3 12-16,0-3 17 15,6 0 18-15,4 0 3 0,12-17-13 0,-3 0-17 16,-1-2-58-16,-2 2-137 0,-11 4 46 15,0 1 91-15,-2-2 0 0,-3 7-3 16,-1 3-28-16,0 3-4 0,1 1-73 16,10 0 8-16,8 3-16 0,2 6 116 15,-2 3 103-15,-5 0-80 0,-7 1-23 16,0 2-42-16,0 3-5 0,-4 1 16 16,-6-2 29-16,-2 2-19 0,-4-4 21 15,0 2 50-15,-6-2-16 0,-13 5-13 16,-8 1-21-16,-16 5-303 0,-8-1 301 0,0-5-291 15,4-9-178-15,15-9-682 0,12-2-953 16</inkml:trace>
  <inkml:trace contextRef="#ctx0" brushRef="#br0" timeOffset="6545.3409">23855 9257 2508 0,'0'0'1888'0,"0"0"-1888"0,123 12-392 16,-59 9 90-16,-5 8 302 0,-10 10 58 15,-9 9-23-15,-3 6 16 0,-5 4 82 16,-12 6 79-16,-6 7-88 0,-14 2 36 16,-9 4-43-16,-27 8-75 0,-20 0 20 0,-21 4-60 15,-9-4 29-15,-5-5 20 16,2-8-51-16,8-14-386 0,13-12 301 0,4-11-169 16,10-16-300-16,7-12-380 0,13-7-1461 15</inkml:trace>
  <inkml:trace contextRef="#ctx0" brushRef="#br0" timeOffset="13499.0542">20467 9582 284 0,'0'0'0'0,"0"0"0"0,0 0 500 15,0 0-172-15,0 0-86 0,0-8-61 16,0 7-90-16,0-1-85 0,0-3 78 0,0 3 45 16,0-3 17-16,-2 2 20 0,0 0 2 15,2-1-118-15,-3 2-48 0,3-1 30 16,0 3 5-16,0-2 13 15,0 0 11-15,0 0 12 0,0 0 6 0,0 1-24 16,0-2-19-16,0 2-6 0,0-1 12 16,0 0 17-16,0 0-6 0,0 2 29 15,0-2 12-15,0 2 2 0,0-3 17 16,0 1-12-16,0 2-36 0,-2-3-11 16,2 1-6-16,-2 0 6 0,0 1-16 0,2-2-18 15,-2 2 1-15,2-2 9 0,-2 3 1 16,2 0 0-16,-2 0-28 0,2-3 2 15,0 3-1-15,-2 0-4 0,2 0-24 16,-2 0-7-16,-2 0 6 0,3 0-16 16,-3 0-55-16,2 0-55 0,0 0-55 15,-3 6 35-15,1-1 59 0,0 2 108 16,-2 4 1-16,2 0-44 0,0-2-6 16,-2 1 47-16,6-3-47 0,0 1 47 15,0-4-31-15,0 2 1 0,0 0 36 0,0-1 6 16,0 1 24-16,0 0 13 0,0-1-25 15,0 2 46-15,0-2-60 0,0 3 31 16,0-1 42-16,0 3-77 0,0 4-255 16,0-1-37-16,0 2-255 0,0-2-773 15,0 2 685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11:39.6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879 11861 815 0,'0'0'880'0,"0"0"-516"0,0 0-137 16,0 0 4-16,-2-13-43 0,2 11-60 0,0-1-4 16,0-1 5-16,0-1 26 0,2 4-132 15,-2-1-19-15,3 0 30 0,-3 2-34 16,0 0-62-16,0 0-12 0,0 0-26 16,0 0 0-16,0 0-5 0,0 0-47 0,0 4-167 15,0 3 43-15,-5 7-4 16,-4 1-250-16,1 6-218 0,2-6 192 0,34-91 556 15</inkml:trace>
  <inkml:trace contextRef="#ctx0" brushRef="#br0" timeOffset="539.8212">13991 14005 655 0,'0'0'79'16,"0"0"-79"-16,0 0-53 0,0 0-217 15,0 0 79-15,0 0 138 0,0 0 49 16,0 0-1-16,0 0-1 0,0 0-21 0,7 2 25 15,-7 0-2-15,2 0 2 0,1 0-1 16,-3 0-1-16,4 1-22 0,-2 2-58 16</inkml:trace>
  <inkml:trace contextRef="#ctx0" brushRef="#br0" timeOffset="11464.8619">20039 12068 661 0,'0'0'571'0,"0"0"311"0,0 0-494 0,0 0-217 16,0 0 34-16,0 0-99 15,0 0 47-15,0 0-67 0,0 0-58 16,48-51-11-16,-29 41 11 0,4-1 11 0,4-3 29 16,-1 4 10-16,1 2-78 0,-3-1-38 15,-2 7-7-15,0-1 16 0,2 3-10 16,6 0 33-16,4 3-269 0,7 5-384 16,-10 0-558-16,1-6 59 0</inkml:trace>
  <inkml:trace contextRef="#ctx0" brushRef="#br0" timeOffset="12601.3563">21648 11758 84 0,'0'0'244'15,"0"0"-185"-15,0 0-19 0,0 0 177 0,0 0 46 16,0 0 221-16,0 0-213 0,0 0-109 15,0 0-41-15,0 0 108 0,111-53-130 16,-97 49 1-16,-2 0 31 0,3 3-33 16,2-3 17-16,0 4-6 0,0 0-49 15,2 0-7-15,3 0 6 0,-2 0-8 16,0 5-49-16,-1 3 60 0,0-1-62 0,-4 3-6 16,-5 0-93-16,1 0 40 0,-6 1 59 15,-5 1-2-15,0 6 2 0,-9 5 4 16,-17 10 19-16,-14 11 48 0,-9 3 103 15,-4-1-89-15,8-5-46 0,11-17-35 16,11-5-4-16,6-7 5 0,6-4-5 16,-1 1 62-16,-1-1-56 0,2-3 50 15,3-1-53-15,2 0 3 0,4-2-1 0,0-2 22 16,2 0-5-16,0 0-17 0,0 0 27 16,0 0-26-16,0 0 15 0,2 0-17 15,1 0-4-15,0 0 0 0,1 0 0 16,-1 0 72-16,4 0 27 0,0 0 22 15,12 0-119-15,11-6 32 0,15-2-9 16,10-3 35-16,4 2-32 0,-4-1-28 16,-8 5 0-16,-3 0 2 0,-1 1 27 0,-3 3-24 15,-2-4-5-15,1 4 0 16,-7 1 0-16,-4 0-24 0,-8 0-110 0,-2 0-178 16,-8 1-109-16,3 2-278 0,-7 0-585 15,3-1 87-15</inkml:trace>
  <inkml:trace contextRef="#ctx0" brushRef="#br0" timeOffset="13536.7205">19813 14445 2429 0,'0'0'680'0,"0"0"-290"0,0 0-138 0,0 0-3 15,0 0 63-15,0 0-55 0,0 0-102 16,0 0-66-16,0 0-5 0,0 0-84 16,4-11 0-16,-2 11-41 0,3 0-21 15,3 0-20-15,5-2 22 0,4 0 31 16,1-1-8-16,6 1 20 0,4 2 0 15,8 0-4-15,9 0-270 0,3 2-55 16,-1 3-143-16,-6-5-199 0,-1 0-606 0,-15 0-39 16</inkml:trace>
  <inkml:trace contextRef="#ctx0" brushRef="#br0" timeOffset="14518.008">22817 12112 2369 0,'0'0'642'0,"0"0"-421"15,0 0-221-15,0 0-66 0,0 0 66 16,0 0 181-16,0 0 120 0,0 0-11 15,0 0-85-15,0 0-69 0,-6 0-15 16,6 0 17-16,0-2 16 0,0 2 5 0,0-2-21 16,0 0-18-16,0 2-24 0,0-2-9 15,0 0-1-15,0-2-21 0,0 3-14 16,0-5-31-16,0 2-20 0,0-3 0 16,0 3-11-16,0 0-1 0,0-2-5 15,0 3-51-15,0 0-6 0,0-1-46 16,0 4-35-16,0-2-55 0,0 2-99 0,4-3-225 15,0-1-180-15,0 0-1531 0,5-9 1200 16,-30 63 1045-16</inkml:trace>
  <inkml:trace contextRef="#ctx0" brushRef="#br0" timeOffset="14886.2186">23166 11653 2219 0,'0'0'857'16,"0"0"-394"-16,0 0-173 0,0 0-147 0,0 0-143 15,0 0 0-15,0 0 15 0,0 0 53 16,0 0-68-16,0 0-103 0,-10-17-55 16,10 23 59-16,0 3 66 0,2 4 33 15,4 5 86-15,0 5 0 0,0 8-9 16,-2 5-36-16,0 0 22 0,0 0-63 16,-4-3-19-16,0-3-3 0,0 3 22 15,0 3 2-15,0 6 1 0,0 0 55 16,0 4-58-16,0 2-238 0,0-8-278 15,0-8-585-15,2-11-1057 0</inkml:trace>
  <inkml:trace contextRef="#ctx0" brushRef="#br0" timeOffset="15809.1878">21851 14252 2673 0,'0'0'411'0,"0"0"-411"0,0 0-135 15,0 0-26-15,0 0 82 0,0 0 49 16,0 0 5-16,0 0 25 0,0 0 21 16,0 0 106-16,105-52-2 0,-93 52 10 0,-2 0-47 15,-3 2 9-15,-1 4-29 16,-2 3 16-16,-3 0-61 0,2 6-21 0,-3-1 4 15,0 8 97-15,-6 5 16 0,-15 7-3 16,-2 2-9-16,-7-2-56 0,3-1-15 16,1-4-1-16,7-4-6 0,4-12 5 15,6-4-34-15,5-2-24 0,2-6 24 16,2 0 0-16,0 2 0 0,0-3 1 16,0 0 23-16,0 0 0 0,0 0 15 15,0 0 61-15,0 0 13 0,0 0 0 0,2 0-12 16,4 0-22-16,7-4-25 0,15-4-8 15,6-1 5-15,6-1-9 0,1 3-42 16,-7 1-2-16,0 1-17 0,-6 4 16 16,5 0-28-16,1-2-200 0,-2-2-304 15,2-5-379-15,-11 1-1684 0</inkml:trace>
  <inkml:trace contextRef="#ctx0" brushRef="#br0" timeOffset="16004.611">22599 14432 4173 0,'0'0'555'15,"0"0"-346"-15,0 0-177 0,0 0-10 0,0 0 13 16,0 0 52-16,0 0-30 0,0 0-41 16,0 0-16-16,0 0-34 0,-21-31-53 15,21 31-127-15,0 0-264 0,5 0-398 16,6 2 52-16,2 2-118 0,-2-3-622 15</inkml:trace>
  <inkml:trace contextRef="#ctx0" brushRef="#br0" timeOffset="16373.6617">22849 14170 3751 0,'0'0'660'16,"0"0"-460"-16,0 0-114 0,0 0-86 16,0 0 0-16,0 0 41 0,119-60 33 15,-92 55 10-15,-2 3-23 0,-10 2-61 16,1 0-11-16,-2 0-10 0,-3 4-4 16,0 3-40-16,-5 4 34 0,-2 1 31 0,-4 3 0 15,0 3 16-15,-7 7 22 0,-13 9 11 16,-13 9 12-16,-5 3 3 0,-2 0-5 15,9-9-59-15,9-13 0 0,8-8 13 16,7-6-10-16,-2-3-3 0,7 3-38 16,0-5 3-16,2 1 31 0,0-5-14 15,0 4 4-15,2-3 14 0,9-1 16 16,12 4 13-16,20-3 20 0,21 0-19 0,10-2 3 16,7 0-32-16,-12 0-1 0,-7 0-20 15,-9 0 7-15,-7 5-305 0,-9 1-309 16,-14-2-412-16,-8-2-1436 0</inkml:trace>
  <inkml:trace contextRef="#ctx0" brushRef="#br0" timeOffset="17107.7222">20197 16891 2614 0,'0'0'706'0,"0"0"-301"0,0 0-175 16,0 0-45-16,0 0-4 0,0 0-17 0,0 0-72 16,0 0-46-16,0 0-46 15,0 0-49-15,2-8-1 0,11 8 21 0,4 0 12 16,9 0 14-16,6 5 1 0,-3 0-204 16,-1-1-131-16,-5-1-148 0,-4-1-219 15,5 0-291-15,-6-2-364 0</inkml:trace>
  <inkml:trace contextRef="#ctx0" brushRef="#br0" timeOffset="17771.3269">21734 16869 2140 0,'0'0'2046'0,"0"0"-1698"16,0 0-264-16,0 0-84 0,0 0-38 0,0 0 13 15,0 0 25-15,0 0 33 16,0 0 38-16,0 0-31 0,-32-53 7 0,32 48-3 16,4-1-44-16,5-2-54 0,1 0-5 15,8 0 5-15,-2 1 4 0,6 1 4 16,-3 0 8-16,2 3 5 0,1 1 28 16,-1 0-13-16,-2 2-9 0,2 0 5 15,-1 0-28-15,-4 2 10 0,-1 3 8 16,-2 1 31-16,-3 2-40 0,-2 0-12 15,-1-1-14-15,-4 5-5 0,0 1 23 16,0 1 49-16,-3 3 20 0,0 0 18 0,-3 5-4 16,-5-4 9-16,-2 2-40 0,-3 2 55 15,-2-3-34-15,0 1 5 0,-4-1 2 16,4-7-4-16,-2 5 18 0,0-6-18 16,0 2-4-16,-2-5 13 0,4-1-5 15,1 0-9-15,-2-2 3 0,4-2-4 16,0 1-17-16,2-4 17 0,4 3-4 15,2-3-13-15,2 0 0 0,0 3 25 16,2-3-4-16,0 0 13 0,0 0 14 0,0 0 21 16,0 0 28-16,0 0-33 0,4 0-68 15,2 0-21-15,0 2 18 0,10-2 3 16,-2 0 2-16,5 0 19 0,5 0-20 16,4 0 24-16,6 0-11 0,4 0-14 15,-2 0-2-15,-9 0 2 0,3-2 0 16,-2-1-131-16,6 0-63 0,1-1-88 15,-3 1-131-15,-10-2-288 0,-9-4-771 0,-5 4-157 16</inkml:trace>
  <inkml:trace contextRef="#ctx0" brushRef="#br0" timeOffset="17979.2606">22469 17011 3889 0,'0'0'763'0,"0"0"-439"0,0 0-217 0,0 0-107 16,0 0-41-16,0 0-13 0,0 0 18 15,0 0 11-15,0 0 11 0,0 0 10 16,28-26-14-16,-17 26 0 0,5-3-193 16,3-1-160-16,1 3-215 0,0-6-436 15,-7 6-1318-15,-140 43 1997 0</inkml:trace>
  <inkml:trace contextRef="#ctx0" brushRef="#br0" timeOffset="18594.5817">22747 16568 1112 0,'0'0'2163'0,"0"0"-1621"16,0 0-219-16,0 0-124 0,0 0-32 16,0 0-25-16,0 0-51 0,0 0-91 15,0 0-11-15,0 0-32 0,0 0-23 16,23-41-8-16,16 36 74 0,3-1 2 0,3 2-1 15,-13 0 52-15,-9 4-32 0,-8 0 21 16,-5 0-30-16,1 0-12 0,-3 0-21 16,1 0-16-16,-5 0 20 0,-4 4-17 15,0 0 15-15,0 4 19 0,-9 1 46 16,-5 5-8-16,-5 1-18 0,-5 4-18 16,-2-2-2-16,6 2-2 0,-2 3-23 15,8-3 21-15,1 0-29 0,2-2 16 0,9-2-4 16,2 0 4-16,2-1-23 15,15-1 40-15,6 1 1 0,13 0 2 0,7-2 35 16,1 0-37-16,2-4 3 0,-11-1 10 16,-7-3-11-16,-7-1-3 0,-6 2 33 15,-8-5 25-15,2 3-58 0,1 1 0 16,-4-1 8-16,-2 2-5 0,-3-1-3 16,-1-1 32-16,0 1-17 0,0 4 16 15,0-3 24-15,0 5-9 0,-1 4 15 16,-8-1 11-16,2 2-8 0,-6 1-18 0,3 1-16 15,-4-2 0-15,1 1-27 0,-4-3 17 16,0 2-3-16,0-2-4 0,-3-1 4 16,-3-2 9-16,-4-1 1 0,-11 0-15 15,-5-1-12-15,-1-3-54 0,1 2-66 16,11-7-89-16,12 0-70 0,2 0-201 16,4 0-334-16,-1 0-663 0,2 0-183 15</inkml:trace>
  <inkml:trace contextRef="#ctx0" brushRef="#br0" timeOffset="27684.4834">10110 11776 1016 0,'0'0'1566'0,"0"0"-1366"0,3-29-127 16,-3 24 127-16,0-1-130 0,0 4-64 15,0 2-6-15,0-2-24 0,0 2 22 16,0-2 2-16,0 2 0 0,0-3-2 15,0 2-21-15,2 1-30 0,-2 0-41 16,4 0-49-16,1 0 9 0,1 0 86 16,2 1-19-16,-1 6-307 0,-2 1-247 0,2 1-196 15,0-2 158-15,-58-35 589 0</inkml:trace>
  <inkml:trace contextRef="#ctx0" brushRef="#br0" timeOffset="28221.267">15384 11785 2055 0,'0'0'506'0,"0"0"-220"15,0 0-286-15,0 0-87 0,0 0-237 16,0 0-320-16,0 0 21 0,0 0 190 16,0 0-15-16,0 0 257 0,-38-7 94 1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4:12:27.79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73 10878 110 0,'0'-2'158'15,"0"2"-32"-15,0-3-1 0,0 2-46 16,0 0 204-16,0-2-41 0,0 0-242 16,0 2 26-16,0 1 70 0,0 0-96 0,0 0-98 15,0 0-144-15,0 0-173 0,0 0 92 16</inkml:trace>
  <inkml:trace contextRef="#ctx0" brushRef="#br0" timeOffset="12118.1076">9953 9689 33 0,'0'0'224'0,"0"-2"-72"16,0 2-14-16,0 0 20 0,0-2 7 15,0 2-27-15,-2 0 162 0,0 0 186 0,0 0-130 16,0 0-156-16,0-2-94 16,0 2-50-16,2-1-31 0,-2 1 18 0,2 0 5 15,0 0-46-15,0 0-2 0,0 0-24 16,0 0 18-16,0 0 4 0,-2 0 2 15,2 0 6-15,0 0 30 0,0 0 13 16,-2 0 5-16,2 0 13 0,0 0-18 16,0 0-49-16,0 0-29 0,0 0-13 15,0 0-31-15,0 0-30 0,0 1-19 16,0 5 90-16,-2-1 32 0,2 7 99 0,0 0-95 16,-2 3 93-16,0 0-3 0,-1 4-92 15,-4 4-2-15,-3 7 0 0,-7 7 30 16,-4 3 60-16,-2 0-43 0,-3-4-23 15,2-3 17-15,4-2-6 0,0-6 24 16,3-6 52-16,7-6-108 0,-3-1 26 16,0 0-7-16,1-1 23 0,-4 2-16 15,4-6 55-15,4 1-11 0,-1-1-3 16,-1-5 0-16,5 1 10 0,0-1-11 16,2 0 12-16,-2-2 21 0,1 0 78 0,-2 0-38 15,0 0-30-15,-3-2-49 0,-2-5-60 16,3 0 52-16,-2-1-13 0,-4-1-13 15,4 0-29-15,2-4 0 0,-1 1 0 16,0 0 13-16,3-1-9 0,4-1 21 16,0 1-25-16,2-1-100 0,0 0 10 15,0-1 49-15,0 1-26 0,4 0-115 16,2 4 149-16,3 2-73 0,0 3 0 0,-1-1 9 16,2 5 41-16,6-1 18 0,-2 2-16 15,6 2 54-15,-2 8 54 0,4 0-27 16,-1 6-10-16,0 3-13 0,0-1 18 15,-1 6 24-15,-4-2-21 0,-1 2-21 16,0-2 52-16,-2 0-26 0,-3-3 70 16,4-2-67-16,-6 0-28 0,-2 0 10 15,0-5-12-15,-2 2 2 0,3-1 28 0,0-2 2 16,-4 2-35-16,2-1-3 0,-1 2 2 16,2-2-151-16,-1 1-209 0,1-4-82 15,-2-2-212-15,3-3-249 0,-5-2-484 16</inkml:trace>
  <inkml:trace contextRef="#ctx0" brushRef="#br0" timeOffset="12359.4656">10074 10253 1040 0,'0'0'1379'0,"0"0"-1379"0,0 0-31 16,0 0-57-16,0 0 88 0,0 0 292 15,0 0 86-15,0 0-219 0,-14 101-5 16,10-70-41-16,-5 2-68 0,3 5-1 16,-1-10 26-16,5-5-31 0,0-11-35 15,0-1-8-15,0 2 10 0,0 0 26 0,2 1-29 16,0-4-3-16,0 1-1 0,2-5-318 16,4-4-127-16,7-2-281 0,2-8-331 15,-3-5 137-15</inkml:trace>
  <inkml:trace contextRef="#ctx0" brushRef="#br0" timeOffset="13202.5456">10287 9939 679 0,'0'0'1796'15,"0"0"-1796"-15,0 0-19 0,0 0 19 16,9 98 93-16,-7-60 234 0,0-7-133 16,-1-10 41-16,-1-8-105 0,3 0-53 0,-1 3-29 15,-2-1 33-15,2 2-49 0,-2-4 11 16,0-1-11-16,2-4 5 0,-2-5-33 16,0-1 18-16,0-2 39 0,0 0 114 15,0 0 93-15,0 0-70 0,0 0-52 16,0 0-28-16,0 0-6 0,0 0-5 15,0 0 6-15,-2 0-24 0,-2-5 21 16,-2-5-64-16,-7-11-46 0,-4-8-136 0,-1-5 90 16,4-5 6-16,3 2 27 15,6 2-45-15,4 3-67 0,1 0-3 0,0 3 93 16,1-2-42-16,6 8 3 0,0 5 70 16,2 1 4-16,-3 5 0 0,4-5-143 15,1 0 143-15,4-1-97 0,0 0 38 16,-3 5 50-16,2 1 9 0,-6 3 23 15,-2 0-23-15,0 3-14 0,-2 1-22 16,-1 5 33-16,-3 0 3 0,0 0-22 0,0 0-15 16,0 0-30-16,0 0-24 15,0 0-2-15,0 0 2 0,0 0 4 0,0 0-1 16,0 0 2-16,0 3 21 0,0 1 65 16,0 4 59-16,-3 3-34 0,1 0-23 15,-4 5 88-15,2 1-87 0,-3-2 38 16,0 2-25-16,-1 1 14 0,2-3-32 15,2-2 2-15,2-1 0 0,-1-2-1 16,2-1 1-16,1 0-21 0,0 2-14 16,0-2-14-16,0 2 47 0,0 0 4 15,6-1 40-15,0 2-39 0,8-3-6 0,-2 0-39 16,0-1-12-16,8 0-32 0,-3-3 16 16,2 1 50-16,-2-3 18 0,-1 2-23 15,0-3 23-15,-4 2 2 0,-1-2-22 16,-2 0-1-16,-3 1-33 0,-2 1 16 15,-2 0-22-15,0-1-46 0,-2 3 25 16,0 0 42-16,0-1 39 0,0 3 2 0,0-1 59 16,0 4 125-16,-2-2 19 0,-2 0-9 15,-2 1 30-15,-5-1 46 0,2 3-58 16,1-2-63-16,-2-1-103 0,-2 4-12 16,0-4-5-16,0 0 0 0,-4 1-26 15,-1-3 22-15,3 4-24 0,-6-2 19 16,2-1 7-16,-4 1-27 0,4 0 1 15,-2-1 15-15,5-3-12 0,-2 0 0 16,4-3-4-16,3 3-12 0,0-3-75 16,-2-1-10-16,2 2-44 0,4-3-139 15,2 0-94-15,-1 0-84 0,5 0-32 0,0 0-443 16,9-3-667-16</inkml:trace>
  <inkml:trace contextRef="#ctx0" brushRef="#br0" timeOffset="14200.5641">10699 9651 35 0,'0'0'244'0,"0"0"-66"0,0 0 375 16,0 0-116-16,0 0-237 0,0 0 83 16,0 0-92-16,0 0-122 0,0 0-6 15,0 0 11-15,3-17-61 0,-3 17-13 16,3 0-175-16,-1 7 52 0,2 10 123 16,3 14 190-16,4 19 170 0,-1 9 1 0,-1 7-116 15,-1 2-53-15,1-6 43 0,-3 4-107 16,-2-3-6-16,-1-2 5 0,-1-2-41 15,-2-5-57-15,0-8 53 0,0-8-79 16,0-9 44-16,0-10-22 0,0-6-23 16,0-6-1-16,0 1 49 0,0-1 4 15,-2-2 35-15,-1-1 28 0,0-4 10 16,3 0 1-16,0 0 29 0,0 0 21 16,0 0-24-16,-1-2-14 0,-1-12-26 15,-5-11-114-15,1-13-54 0,2-13-41 0,4-5-6 16,0-1-180-16,8 8 119 15,3 4-38-15,-2 5 92 0,-1 8-35 0,0 5-19 16,1 8 159-16,-2 3-47 0,-1 5-84 16,-2 1-100-16,2 1 142 0,0 2 40 15,-4 2 47-15,-2 3-38 0,0 2-22 16,0 0-21-16,0 0-24 0,0 0-31 16,0 0-2-16,0 5 37 0,0 2 79 15,0 3 27-15,0 1 29 0,0 4 112 16,3 1-5-16,-3-3-85 0,3 2-23 15,1-3 12-15,-2-2-12 0,0 1 37 0,4-2-61 16,-2-1 28-16,0-2-32 0,3-1 6 16,-1-1 37-16,3-1-16 0,-3-1 59 15,3 1-81-15,-3-1 68 0,4-2-27 16,1 0 20-16,0 0-5 0,-1 0-16 16,4 0 27-16,-6 0 44 0,0-2-73 15,0-3 24-15,-1 2 32 0,2-5-2 16,-3 1-22-16,-2-4-21 0,2-3-54 0,-3-1-37 15,-1-1 37-15,0 3 8 0,-2 0-8 16,0 1-3-16,0 3-22 0,-2-1 25 16,-3 4 13-16,3 5 45 15,0-1-24-15,0 2-30 0,2 0-2 0,0 0-2 16,0 0-29-16,0 0-33 0,0 0-51 16,0 0-111-16,0 0-25 0,0 0 15 0,4 0 112 15,1 5 122-15,1 5 87 16,4-3 5-16,1 4-31 0,-2 0-10 0,-1-2-10 15,2-1-21-15,0 1 23 0,-4-1-40 16,0-2 21-16,-1 1-21 16,0 1 2-16,1 0 29 0,2 1-34 0,-4 0 0 15,0 1-413-15,-4 0-329 0,0-4-449 16,0-4-340-16</inkml:trace>
  <inkml:trace contextRef="#ctx0" brushRef="#br0" timeOffset="14561.1366">11114 9937 591 0,'0'0'2221'16,"0"0"-2031"-16,0 0-190 0,0 0-305 15,0 0 305-15,0 0 316 0,0 0-135 16,0 0-102-16,0 0 23 0,0 0-7 16,29 103 2-16,-28-93-43 0,4 0-5 15,-3-6-1-15,0-1-1 0,-2-1-1 0,1-2 10 16,-1 0 20-16,0 0 9 0,3 0 20 15,-3 0 14-15,2 0 29 0,-2 0 15 16,5 0-23-16,-1-7-16 0,5-9-23 16,1-1-101-16,2-1 0 0,2-2-39 15,-6 7 39-15,0 0 25 0,-3 8-25 16,-4 3-22-16,2 2-62 0,-3 0 6 16,2 0 3-16,-2 0-8 0,3 0 3 15,1 2 52-15,0 3 27 0,-1 2 2 0,4 1-1 16,2 3 0-16,-1-2 17 0,3 5-16 15,-2-2 2-15,1 1 36 0,0 0-22 16,2-1 4-16,-2 1-21 0,2-1-150 16,0-3-275-16,-2-1-302 0,-4-3-395 15,1-3-961-15</inkml:trace>
  <inkml:trace contextRef="#ctx0" brushRef="#br0" timeOffset="14867.0369">11437 9866 482 0,'0'0'1208'16,"0"0"-862"-16,0 0-346 0,0 0-134 16,0 0 45-16,0 0 89 0,0 0 195 15,0 0 64-15,0 0 100 0,0 0-219 0,-27 92 10 16,27-77-80-16,4-1 18 0,1-2-12 15,-1-3-70-15,2 1 108 0,0-4-41 16,1-4-67-16,0 1 73 0,-1-1 24 16,0 0 16-16,4-2-13 0,4 2-14 15,0-2 10-15,3 0-37 0,2 0 16 16,0-6-9-16,1 1-33 0,-4-3-39 16,0-2-139-16,-2 1-86 0,-3-3-173 15,2 0-221-15,-7-1-667 0,-4 2-131 16</inkml:trace>
  <inkml:trace contextRef="#ctx0" brushRef="#br0" timeOffset="15410.5026">11820 9719 694 0,'0'0'1267'0,"0"0"-751"0,0 0-308 15,0 0-129-15,0 0-19 16,0 0-29-16,0 0-27 0,0 0-4 0,0 0 0 15,0 0-20-15,-95 12-132 16,93-3 55-16,2 5 97 0,0-1 222 0,3 6-185 16,10 1 127-16,4 3-99 0,3 1 108 15,4-1-60-15,0 2-102 0,-1-4 12 16,-4 0 49-16,-1-1-23 0,-6-3-49 0,-3-3-20 16,-5-2 20-16,-4 0 32 15,0-4-10-15,0 5-44 0,-15 0 44 0,-13 7-11 16,-12 6 193-16,-4-1-204 0,1-2-267 15,9-8-82-15,15-5 220 0,4-5-175 16,5 0-564-16,3-4-719 0</inkml:trace>
  <inkml:trace contextRef="#ctx0" brushRef="#br0" timeOffset="28917.0677">14900 13654 1964 0,'0'0'969'0,"0"0"-536"16,0 0-241-16,0 0-106 0,0 0-48 0,0 0-11 16,0 0 10-16,0 0-11 15,0 0-26-15,0-33-23 0,0 33-35 16,0 0-17-16,0 0-22 0,0 0-36 0,2 0-64 15,13 0-198-15,15 0 183 0,16 0 1 16,12 5-218-16,5-5-281 0,-13 0-177 16</inkml:trace>
  <inkml:trace contextRef="#ctx0" brushRef="#br0" timeOffset="29795.1899">17376 13704 664 0,'0'0'105'0,"0"0"569"16,0 0-564-16,0 0-110 0,0 0-110 0,0 0 12 15,0 0 59-15,0 0 39 0,0 0 253 16,0 0 69-16,0 0-29 0,0 0-38 15,0 0-52-15,0 0-63 0,0 0-49 16,0 0-9-16,0 0-6 0,0 0-11 16,0 0-1-16,0 0-1 0,0 0-1 15,0 0 17-15,0 0-5 0,0 0 3 16,0 0-29-16,0 0-10 0,0 0-11 16,0 0-1-16,0 0 7 0,0 0-28 15,0 0-3-15,0 0-2 0,0 0-22 0,0 0 17 16,0 0 0-16,0 0-1 0,0 0-21 15,0 0 26-15,0 0-5 0,0 0-15 16,0 0-1-16,0 0 1 0,0 0 15 16,0 0 1-16,0 0-1 0,0 0-15 15,0 0 17-15,0 0 4 0,0 0 2 16,0 0 25-16,0 0-5 0,0 0-1 16,0 0-16-16,0 0 17 0,0 0-20 0,0 0 1 15,0 0-1-15,0 0 0 0,0 0 2 16,0 0-4-16,0 0-4 0,0 0-18 15,0 0 17-15,0 0-16 0,0 0 17 16,0 0-1-16,0 0 1 0,0 0 2 16,0 0 2-16,0 0 27 0,0 0-5 15,0 0-1-15,0 0-15 0,0 0-1 0,0 0-2 16,0 0-3-16,0 0-1 0,0 0-26 16,0 0 5-16,0 0 1 0,0 0 15 15,0 0-15-15,0 0-1 0,0 0 17 16,0 0-27-16,0 0 28 0,0 0-1 15,0 0 1-15,0 0 0 0,0 0 3 16,0 0 1-16,0 0-2 0,0 0 4 16,0 0-2-16,0 0 1 0,0 0 3 0,0 0 18 15,0 0 10-15,0 0 11 16,0 0 11-16,0 0-11 0,0 0 0 0,0 0-22 16,0 0-19-16,0 0-2 0,0 0-3 15,0 0-19-15,0 0 17 0,0 0-17 16,0 0 19-16,0 0-19 0,0 0-5 15,0 0-129-15,0 0-103 0,0 1-135 16,0 5-184-16,-2-1-54 0,-2 4 14 16,-3-1-14-16,20-37 280 0</inkml:trace>
  <inkml:trace contextRef="#ctx0" brushRef="#br0" timeOffset="30768.7122">17429 9353 1175 0,'0'0'0'0,"0"0"-91"15,0 0-119-15,0 0-653 0</inkml:trace>
  <inkml:trace contextRef="#ctx0" brushRef="#br0" timeOffset="46269.8296">6963 11373 35 0,'0'0'0'0,"0"0"-2"15,0 0-31-15</inkml:trace>
  <inkml:trace contextRef="#ctx0" brushRef="#br0" timeOffset="46396.0803">6963 11373 176 0,'6'0'323'16,"-6"0"59"-16,0 0-264 0,0 0-72 15,0-1-46-15,0 1 196 0,0 0-177 16,0 0-19-16,0 0-117 0,0 0-178 0,0 0-232 15,0 0 230-15</inkml:trace>
  <inkml:trace contextRef="#ctx0" brushRef="#br0" timeOffset="51374.8524">7695 11336 710 0,'0'0'335'0,"0"0"-9"0,0 0-293 0,0 0-27 16,0 0-1-16,0 0 40 0,-8-7 110 15,8 4 90-15,0 3-73 0,-2 0-58 16,2 0-45-16,0 0 0 0,0-1-1 15,0 1 7-15,-2-2-19 0,2 2 12 16,0-2 54-16,0-1 5 0,0 3-37 16,0 0-43-16,0 0-47 0,0 0-2 15,-4 0-27-15,4 0 25 0,0 0-20 16,0 0 20-16,0 0 1 0,0 0-21 16,0 0 18-16,0 0 0 0,0 0-19 0,0 0 21 15,0 0-2-15,0 0 4 0,0 0 0 16,0 0 0-16,0 0-2 0,0 0-32 15,0 0-1-15,0 0 1 0,0 0 5 16,0 0-11-16,0 0-19 0,0 0-19 16,0 0 11-16,0 0 7 0,0 0 12 15,0 0-12-15,0 0-33 0,0 0-51 0,0 0-39 16,0 0-106-16,0 0-67 0,6 0-42 16,0 0 262-16,0 0 72 0,2 0-158 15,1 0 39-15,0 0 93 0,-2 0 48 16</inkml:trace>
  <inkml:trace contextRef="#ctx0" brushRef="#br0" timeOffset="52643.9512">10465 10589 604 0,'0'0'375'16,"0"0"166"-16,0 0-142 0,0 0-45 15,0 0-110-15,0 0-92 0,0 0 130 16,0 0-37-16,0 0-42 0,0-26 5 16,0 23-43-16,0 1-53 0,0 2-77 0,0-2-35 15,0 2-51-15,0 0-5 0,0 0 26 16,0 0 9-16,0 0-4 0,0 0-13 16,0 0-16-16,0 0-10 0,0 0-33 15,0 0-60-15,0 0-77 0,0 0-80 16,2 0-209-16,9 0-83 0,6 2 152 15,0 0-91-15,0 1-105 0,-81-10 650 0</inkml:trace>
  <inkml:trace contextRef="#ctx0" brushRef="#br0" timeOffset="52822.0864">10767 10606 883 0,'0'0'379'0,"0"0"-326"0,0 0-53 15,0 0-124-15,0 0-270 0,0 0-258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6:44.6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499 11142 9 0,'0'0'59'0,"0"0"-6"0,0 0-7 15,0 0-19-15,0-3-25 0,0 3 2 16,0 0 29-16,0 0 0 0,0 0 33 0,0-2 7 16,0 1-69-16,0 1 174 0,0-2 171 15,0 2-173-15,0 0-84 0,0 0-47 16,0 0-40-16,0 0-1 0,0 0 22 15,0 0 33-15,0 0 13 0,0 0-8 16,0 0-19-16,0-2 27 0,0 2 31 16,0 0 26-16,0 0-2 0,0-2 0 15,0 2-13-15,0-3-20 0,0 3-7 0,0 0-18 16,0 0-19-16,0-1 5 16,0 1 12-16,0-1-31 0,0 1-32 0,0 0-4 15,0 0-6-15,2-3-18 0,-2 3 22 16,0-3 2-16,2 3 0 0,-2-1 0 15,2 0-2-15,-2-2 2 0,1 1 6 16,-1 0 31-16,0 2-7 0,3-5-6 16,-3 3-20-16,0 0 0 0,2 0-4 15,-2 2-24-15,0-2-12 0,0 2-19 16,0-1-36-16,0 1-34 0,2-3 0 0,-2 2-19 16,2 1-66-16,-1-2-111 15,2 0-239-15,5 0-131 0,-26 19 34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7:35.65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911 13304 521 0,'0'0'388'15,"0"-2"31"-15,0 0 21 0,0 0-89 0,0-1-45 16,0 1-73-16,0-2-75 0,0 2-45 15,0-2 5-15,0 1-7 0,0 1-9 16,0-3 39-16,0 3-9 0,0-1-19 16,0 3-32-16,-2-2-9 0,2 0-6 15,0 2-47-15,0 0-19 0,-2-1-41 16,2 1-5-16,0 0 5 0,0 0 10 16,0 0 10-16,0 0 19 0,0 0 2 0,0 0 0 15,-2 0 3-15,2 0 19 0,0-3 9 16,0 3 15-16,0 0 5 0,0 0 5 15,0 0-15-15,-2 0-36 0,2 0-5 16,0 0-5-16,0 0-21 0,0 0-15 16,0 0-25-16,0 0-26 0,0 0-37 15,0 0-23-15,0 0-22 0,0 0 7 16,0 0 3-16,0 0 27 0,0 3 28 0,0 0 30 16,0-1 24-16,0 3 13 0,2 0 38 15,2-3 4-15,-2 5 6 0,0-3 18 16,0 2 7-16,0-1 5 0,3 1-30 15,-3 0 0-15,-1 1 24 0,3 1 13 16,-2 0-25-16,2 1-12 0,-2-1-6 16,0 1 31-16,0 0 5 0,2 2-34 15,-2-2 0-15,0 0 22 0,2-1-24 16,-2 1 2-16,1-4 0 0,-1-2 2 16,1 1 33-16,-1-1-2 0,0-3 0 0,-2 0 6 15,0 0 18-15,0 0 29 0,0 0 21 16,0 0 49-16,0 0-14 0,0 0-26 15,0 0-32-15,0 0 1 0,0 0 5 16,0 0 13-16,2 0 10 0,-2 0 4 16,2 0 2-16,0 0-2 0,0-5-23 15,4-5-12-15,9-10-29 0,13-15-55 16,16-11-155-16,7-3 84 0,5 1 33 0,-8 7 16 16,1 9-50-16,-3 3-245 15,0 0-371-15,-15 5-543 0,-5 3-90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38:24.33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614 10757 2032 0,'2'-4'2111'0,"-2"2"-1649"0,0 0-298 16,0 2-164-16,0 0-107 0,0 0-14 15,0 0 19-15,0 0 12 0,-4 0-65 16,0 0-3-16,0 0-3 0,-2 4-79 15,0 4-123-15,-4 4 73 0,0 3-40 0,-5 4-184 16,4 0-427-16,3-6-210 16,86-103 1105-16</inkml:trace>
  <inkml:trace contextRef="#ctx0" brushRef="#br0" timeOffset="401.4396">9658 10729 1779 0,'0'0'0'0,"0"0"-1135"0</inkml:trace>
  <inkml:trace contextRef="#ctx0" brushRef="#br0" timeOffset="2153.1609">9355 10346 292 0,'0'0'363'0,"0"0"-291"0,0 0 907 16,0 0-295-16,0 0-250 0,0 0-133 0,0 0-62 15,0 0-41-15,0 0-5 0,0-7 0 16,0 7-3-16,2 0-49 0,-2-2-33 15,0 2-41-15,0-2-41 0,0 2-25 16,0 0-1-16,0 0-1 0,0 0 1 16,0 0 2-16,0 0 28 0,0 0-1 15,0-2 0-15,0 2-8 0,0 0 4 16,0 0-4-16,0 0-4 0,0 0 0 0,0-2-1 16,0 2 3-16,0 0-15 15,0 0-2-15,0 0-2 0,0-2-1 0,0 2-14 16,0 0 11-16,0 0 0 0,0 0-16 15,0 0-5-15,0 0-9 0,0 0-8 16,0 0-24-16,0 0-66 0,0 0-118 16,0 0-48-16,0 0-63 0,0 0-174 15,0 0-320-15,2 0-540 0,3 6 720 0,-12-12 675 16</inkml:trace>
  <inkml:trace contextRef="#ctx0" brushRef="#br0" timeOffset="2986.9827">9404 12426 2027 0,'0'0'824'0,"0"0"-343"0,0 0-233 15,0 0-119-15,0 0-36 0,0 0 35 16,0 0 14-16,0 0-41 0,0 0-101 16,0 0-35-16,0-20-27 0,0 20-1 0,2 0 3 15,-2 0 9-15,0 0 6 16,0 0 4-16,0 0-5 0,0 0-6 0,1 0-23 16,-1 0-11-16,0 0-23 0,0 0-43 15,0 0-25-15,0 0-28 0,0 0-24 16,0 0-91-16,0 0 25 0,0 0 27 15,3 0-68-15,-3 0-61 0,0 0-241 16,3 0 207-16</inkml:trace>
  <inkml:trace contextRef="#ctx0" brushRef="#br0" timeOffset="23318.1721">9380 10453 495 0,'0'-2'414'0,"0"2"-261"0,0 0-149 16,0 0 377-16,0 0-32 0,0 0-82 15,0-2-102-15,0 2-59 0,0 0-31 16,0-2 18-16,0 2 35 0,0 0 0 16,0 0-14-16,0 0-8 0,0-1-24 0,0 1-5 15,0 0-14-15,0 0-1 0,0-2-5 16,0 2-1-16,0 0-5 0,0 0-1 15,0 0 4-15,0 0 10 0,0 0-10 16,0 0 0-16,0 0-1 0,0 0-2 16,0 0 0-16,0 0-16 0,0-2 11 15,0 2 5-15,0 0 7 0,0 0 14 16,0 0-5-16,0 0-10 0,0 0-26 0,0 0-13 16,0 0-13-16,0 0 17 15,0 0-17-15,0 0 13 0,0 0-14 0,0 0 19 16,0 0-20-16,0 0 0 0,0 0 1 15,0 0-1-15,0 0-3 0,0 0-4 16,0 0-28-16,0 0-4 0,0 0-4 16,0 0-15-16,0 0 7 0,0 0-10 15,0 0-14-15,0 0-17 0,0 0-2 16,0 0-17-16,0 0-31 0,0 0-23 16,0 0-30-16,0 0-103 0,0 0-189 0,0 0-229 15,0 0-515-15,0 0 692 0</inkml:trace>
  <inkml:trace contextRef="#ctx0" brushRef="#br0" timeOffset="23727.5982">9415 10427 438 0,'0'0'72'0,"0"0"-13"16,0 0 7-16,0 0-20 0,0 0 152 16,0 0 175-16,0 0 87 0,0 0-134 15,0 0-111-15,0 0-41 0,0-4-25 16,0 4-16-16,0 0 25 0,0 0 18 0,0 0 4 16,0 0-22-16,0-3-9 15,0 3-15-15,0-2-13 0,0 2-4 0,0 0 13 16,0-3-10-16,0 1-34 0,0 0-45 15,0 2-41-15,0 0 0 0,0 0-27 16,0 0-20-16,0 0-10 0,0 0-63 16,0 0-21-16,0 0-28 0,0 0-14 15,0 0 40-15,0 0-15 0,2 7-16 0,2 0 75 16,4 3 69-16,0 2 7 16,4 5 23-16,-2 1 74 0,0-1-39 0,1 3-11 15,-2-2 17-15,-1 1 24 0,-1 1-42 16,-3-2-23-16,-4 7-239 0,0-4-439 15,0 4-265-15,-2-7-2 0</inkml:trace>
  <inkml:trace contextRef="#ctx0" brushRef="#br0" timeOffset="23938.8114">9267 10703 1688 0,'0'0'987'16,"0"0"-764"-16,0 0-223 0,0 0-181 16,0 0 80-16,0 0 101 0,0 0 127 15,0 0-50-15,0 0-77 0,0 0-60 16,128-57 54-16,-106 51 4 0,0 3-53 16,0-1-12-16,-5 4-404 0,0-2-495 0,-8 2-126 15</inkml:trace>
  <inkml:trace contextRef="#ctx0" brushRef="#br0" timeOffset="25070.8528">9327 12240 75 0,'0'0'1216'0,"0"0"-526"0,0 0-4 16,0 0-234-16,0 0-31 0,0 0 28 15,0 0-83-15,0 0-78 0,0 0-80 0,0 0-59 16,-17-14-40-16,17 13-36 16,0 1-73-16,4-2-4 0,-2 2-69 0,0 0-14 15,2 0-3-15,0 0-22 0,0 0-20 16,3 0 3-16,6 3 6 0,7 1 1 16,-1 4-160-16,11 0-227 0,-4-3-204 15,0 1-459-15,-4-4-268 0</inkml:trace>
  <inkml:trace contextRef="#ctx0" brushRef="#br0" timeOffset="28969.294">14135 10251 343 0,'0'0'329'0,"0"0"0"16,0 0 328-16,0 0-114 0,0 0-183 15,0 0-123-15,0 0-53 0,-3-10-25 16,3 8-17-16,-2 0-18 0,2 2-25 15,-2-1-29-15,2-1-37 0,-2 2-28 16,2-2-5-16,0 2-5 0,-2 0-49 0,2 0 5 16,0 0 6-16,0 0-13 15,0 0-74-15,-2 0-59 0,2 2-83 0,0 3-38 16,0 3 61-16,0 1 104 0,0 3 69 16,0 3 57-16,0 1 19 0,0-1 0 15,0 4 0-15,0 3 25 0,2 0 52 16,0 1-77-16,-2 0-90 0,2-2-501 15,-2-4-451-15</inkml:trace>
  <inkml:trace contextRef="#ctx0" brushRef="#br0" timeOffset="29171.0979">13913 10476 2230 0,'0'0'709'0,"0"0"-709"16,0 0-374-16,0 0 76 0,0 0 223 15,0 0 75-15,151-7-50 0,-105 2-77 16,-5 5-348-16,-11-3-395 0,-16 1 200 16</inkml:trace>
  <inkml:trace contextRef="#ctx0" brushRef="#br0" timeOffset="30237.6339">14064 10486 453 0,'0'0'794'0,"0"0"-160"0,0 0-348 0,0 0-173 16,0 0-45-16,0 0 57 0,0 0 16 15,0 0-20-15,0 0-54 0,0 0-30 16,62-25-31-16,-48 23-6 0,1-1 0 16,0 0-31-16,0 3 31 0,-4 0-48 15,6 0 44-15,-5 0 2 0,0 0 2 0,2 0-85 16,-4 0-192-16,1 0-36 0,0-2-19 15,-3 2-82-15,1-2-51 0,-3 0-75 16,-2 1 206-16</inkml:trace>
  <inkml:trace contextRef="#ctx0" brushRef="#br0" timeOffset="30554.792">14229 10375 365 0,'0'0'415'0,"0"0"523"0,0 0-435 16,0 0-197-16,0 0-130 15,0 0-79-15,0 0 5 0,0 0-20 16,0 0-82-16,0 0-88 0,-6 0-69 15,6 0-49-15,0 8-12 0,0 1 218 0,-2 4 125 16,2 5-26-16,0 3-75 0,0-1-24 16,0 4 0-16,0-2-6 0,0 0 6 15,0-1-6-15,0 2 6 0,0 3 55 16,0 5 18-16,0 8-73 0,0-6-202 16,0-8-1056-16,0-11 81 0</inkml:trace>
  <inkml:trace contextRef="#ctx0" brushRef="#br0" timeOffset="31455.8118">14261 12291 760 0,'0'0'1911'0,"0"0"-1310"0,0 0-259 15,0 0-86-15,0 0 1 0,0 0 10 16,0 0-41-16,0 0-28 0,0 0-21 15,0 0-35-15,-30-20-32 0,30 17-23 16,0 1-1-16,0 2-21 0,0 0-23 16,0 0-10-16,0-2-21 0,0 2-11 15,4 0-43-15,-2 0-16 0,6 0-7 16,0-3-20-16,4 3-23 0,16 0 23 0,13-2 28 16,5 2 19-16,-1 0-76 0,-1 0-169 15,-8 0-277-15,-8 0-231 0,-11-4-706 16,-10 2-124-16</inkml:trace>
  <inkml:trace contextRef="#ctx0" brushRef="#br0" timeOffset="35617.7693">13900 10411 218 0,'0'0'138'16,"0"0"-138"-16,0 0 185 0,0 0-100 0,0 0-85 15,0 0-52-15,0 0-14 0,0 0 13 16,0 0 7-16,0 0 20 0,0 0 21 16,0 0-1-16,0 0 3 0,0 0 3 15,0 0 27-15,0 0 26 0,0 0 177 16,0 0 53-16,0 0 30 0,0 0 12 15,0 0-55-15,0 0-34 0,2 0-85 16,1 0-83-16,3 0-61 0,2 0-1 16,8 0 62-16,2 2 7 0,12 3-19 15,13-5-20-15,3 0 19 0,4 0-25 0,-6 0 13 16,-6 0 24-16,-9-3-43 0,-6 1 66 16,-7 0-68-16,-2 1-20 0,2-2 2 15,-4 3-4-15,6 0 2 0,-8-2 2 16,-4 2-1-16,-2 0 3 0,-2 0-6 15,-2 0-167-15,0 0-83 0,-2 0-156 16,-8 0-536-16,2 0 55 0</inkml:trace>
  <inkml:trace contextRef="#ctx0" brushRef="#br0" timeOffset="36405.7608">14068 10304 152 0,'0'0'158'0,"0"0"-72"16,0 0-7-16,0 0 382 15,0 0 261-15,0 0-198 0,0 0-268 0,0 0-145 16,0 0-44-16,0 0 18 0,0-2 55 16,0 2-22-16,0 0-42 0,0 0-41 15,0 0-29-15,0 0-6 0,0 0-25 16,0 0-63-16,-3 0 29 0,3 0 29 15,0 0 7-15,0 0-2 0,0 0-11 16,0 0-13-16,0 0-5 0,0-2 17 16,0 1 1-16,0-1 30 0,0-1-37 0,0 0 13 15,0 1 24-15,0 0-44 0,3-2 7 16,-3 2 38-16,0 1 3 0,2-1 2 16,-2 0 4-16,0 2 3 0,0-3-1 15,0 3 25-15,0 0 13 0,0 0-2 16,0 0-11-16,0 0-31 0,0 0-4 15,0 0-39-15,0 0 0 0,0 0-7 16,0 0-25-16,0 0-43 0,0 0-58 0,0 0-15 16,0 7-73-16,4 0 264 0,0 0 334 15,3 5-271-15,-2 0-63 0,-1-1 2 16,0 3 68-16,0-3 100 0,-1 2-58 16,0 1-24-16,1-3-2 0,-2 0-7 15,-1 1 6-15,3 0-54 0,-1-1 11 16,1-2 25-16,-2 3-63 0,0-4 0 15,0 1 43-15,-2 1-18 0,2-3-29 16,-2 3 6-16,1-3 0 0,-1 2 17 16,0 2 7-16,0-2-25 0,0 1-1 0,0-1 37 15,0 1-39-15,0 0 22 0,0-1-18 16,0-2-6-16,0 3 2 0,0 0 0 16,0-3-2-16,0 3-4 0,0-2 2 15,0-1 2-15,0 1 17 0,3 0-15 16,-3 2 0-16,2-5 20 0,-2 1-20 15,0 0-2-15,0-5 0 0,0 3 0 16,0-2 0-16,2 2 29 0,-2-1-25 0,0 1 19 16,2 0-19-16,-2 3-4 0,0-4-211 15,0 3-302-15,0-1-137 0,0 1-701 16</inkml:trace>
  <inkml:trace contextRef="#ctx0" brushRef="#br0" timeOffset="57716.7249">12354 4178 66 0,'0'-1'125'0,"0"1"-13"16,3 0-26-16,-3-2 500 0,0 2-233 16,2-2-113-16,-2 0-124 0,0 2-51 15,0-2-40-15,0 0 33 0,0 1-1 16,0 1-57-16,0-3-40 0,0 2 40 15,0-2 2-15,0 3 4 0,0-1 39 16,0 1-24-16,0 0-16 0,0-2-5 16,0 2 6-16,0-3-6 0,0 3 0 0,0-2 6 15,0 2 32-15,0 0-33 16,0 0-5-16,-2 0-2 0,2 0-56 0,0 0-5 16,-3 0-7-16,3 0-8 0,0 0-25 15,-2 0-27-15,0 0-58 0,0 0-192 16,-4 7-8-16,0-2 204 0,-1 1-93 15</inkml:trace>
  <inkml:trace contextRef="#ctx0" brushRef="#br0" timeOffset="57999.2852">12205 4274 374 0,'0'0'592'0,"0"0"-474"15,0 0-118-15,0 0-13 0,0 0 13 16,0 0 45-16,0 0 21 0,0 0-38 15,0 0-28-15,0 0-78 0,-7-7-14 16,7 7 1-16,0 0-54 0,0 0-92 16,0 0-231-16</inkml:trace>
  <inkml:trace contextRef="#ctx0" brushRef="#br0" timeOffset="67920.5286">11510 6124 2 0,'0'0'613'0,"0"0"-369"0,0 0-93 16,-7-21-147-16,5 14 640 0,2-2-311 15,0 4-155-15,0-1 28 0,0 0-69 16,0 3-57-16,0-1 29 0,0 1-12 16,0 1-95-16,0 1-2 0,0 1-6 15,0 0-18-15,0 0 20 0,0 0-27 0,0 0 7 16,0 0 0-16,0 0 24 0,0 0 0 15,-2 0 48-15,0 0 43 0,0 0-1 16,0-2-38-16,-2-3 42 0,0 5-23 16,-1-5-36-16,1 1-7 0,-1 1 23 15,1-1 17-15,0 0-12 0,2 2 1 16,-2-2-35-16,0 1 16 0,0-1 0 16,-1 4-16-16,3-5-22 0,-3 4-2 15,1 1 2-15,2-2-6 0,-2 0-31 16,0 2 10-16,2-3-6 0,-2 3 33 0,-1 0 0 15,-3 0-38-15,-1 0-18 0,-1 0 5 16,1 0 28-16,-2 3 23 16,-2 1 0-16,3-3 6 0,-2 4 0 0,-4-3 39 15,4 1-40-15,-3-1-1 0,0 2 0 16,2-2 64-16,1 2-23 0,-1-2-18 16,2 0 0-16,1-1 10 0,2 1-4 15,-3 0-14-15,6 2-19 0,-1-1 0 0,4-3-37 16,-2 0 4-16,1 3-26 0,-1 1 9 15,0-3 46-15,-3 4-63 16,2-1 44-16,2-1-17 0,-4 5 7 0,3-2 33 16,-2 1 0-16,0 2-6 0,-5 2 45 15,2-4-39-15,1 4 23 0,0-3-21 16,0 0 37-16,-3-3-39 0,6 2 46 16,-3 0-41-16,4-1 62 0,-3-1-40 0,3 3-5 15,-3-3-20-15,1 3-2 16,0-1 21-16,2 0-21 0,-1-1 49 0,1 1-49 15,0-1-31-15,0-1 28 0,2 3 3 16,-3-1 35-16,3 2-29 0,-2-1-6 16,1 3 43-16,-1 0-38 0,0 0 1 15,2 2 35-15,0 1-39 0,-2-2-2 16,2 0 19-16,0 1-17 0,2-4 18 16,-2 3-15-16,0-3 0 0,0-3-3 15,2 4 23-15,-3-3-6 0,3 1-17 0,-3-3-2 16,3 3 3-16,0-4 23 0,0 1-26 15,0 1-16-15,0-1 16 0,0 2-17 16,0-1 14-16,6-2-12 0,-2 1 15 16,0 2 25-16,0-1 11 0,0 0-16 15,2-1 31-15,1 2-20 0,-1-4-6 16,1 1-20-16,-1 0-5 0,-2 0 5 16,-2-2 16-16,0 2 27 0,3-3-19 15,-1 1-28-15,-2 2 14 0,2-2-11 0,0 2 16 16,3 1 13-16,0-3-30 0,-1 3-3 15,0 0 0-15,2 0 2 0,2 2-2 16,-2-2 2-16,0 1 2 0,0 0-4 16,0-3 20-16,2 3-20 0,-4-1 1 15,0-2 2-15,1 1-3 0,-3-3 4 16,0 2 15-16,-1-3-19 0,0 0 3 0,2 0 0 16,-3 0 26-16,2 0-2 0,1 0 13 15,-4 2 1-15,4-2-23 0,-3 0 31 16,1 0-8-16,2 0-11 0,0 0 11 15,4 0 1-15,-5 0-25 0,2 0-14 16,0 0 30-16,-1 0-6 0,2 0-27 16,-3 0-2-16,4 0 1 0,-4 0-1 15,0 0 2-15,-1-2 0 0,4 2 3 16,-3 0 14-16,3-3-17 0,-3 3-3 0,3 0-14 16,-6-1 15-16,4 1 2 0,1 0 16 15,-1-2-16-15,-1 2-1 0,0-2 0 16,0 2 1-16,-2 0 4 0,0 0-3 15,0 0 1-15,3-3-1 0,0 3 2 16,-1 0 1-16,-1 0 20 0,2-2-1 16,-1-1 1-16,2 1-9 0,-1-2 5 15,4 1-1-15,-1-1-15 0,0-2-2 0,3 3 0 16,2-1-2-16,-5-3 0 16,1 4 14-16,1-2-14 0,1 0-1 15,-2 1-1-15,-1-3 1 0,0 3-3 0,-2 0 4 16,4 1 4-16,-4-1 30 0,-2 0-33 15,2 1-1-15,-2-4 39 0,1 2-3 16,1 0-33-16,0-2-4 0,1-1 2 16,-3 1 23-16,0 0-24 0,1-1 2 15,1 1 56-15,-2-2-37 0,0 1-21 16,3-1 4-16,-3 0 17 0,1-4-21 0,-1 5 4 16,0-4-4-16,-2 0 35 0,0-1-35 15,0 2-1-15,-1-1-20 0,2-1 21 16,-1 2 0-16,-2-1-23 0,2 2 21 15,-2 1-42-15,2 1 26 0,-2 3 18 16,0 1-22-16,0-1 22 0,0 2-23 16,0-1 21-16,0 3-11 0,0-1 12 15,0 2-1-15,0-5-12 0,0 3 13 16,0-1 0-16,-2-3-48 0,0 0 49 16,0 1 18-16,-2-3 8 0,0 3-25 15,2-1 2-15,-2-1-2 0,0 0 17 0,2 2-18 16,-3-1 0-16,0 2-18 0,2 0 43 15,2 2-21-15,-1-2 24 0,0 3-28 16,0-1-4-16,0-2 4 0,0 2 28 16,0-1 19-16,2 1-11 0,-2-1-5 15,2-1-31-15,-2 0-54 0,-1-1 53 16,1 1 1-16,0-2 21 0,-2 0-17 0,2-1 0 16,0 2 29-16,-3-2-13 15,1 1-20-15,2 2 0 0,0-5 27 0,0 6-27 16,-1-3 20-16,1 2-20 0,0 0 23 15,0 4-10-15,0-3-13 0,-2 1-1 16,0 0-12-16,2-1 9 0,-2 0-19 16,-3 1-23-16,2-3 26 0,1 5-36 15,-2 0-15-15,0 0-54 0,-5 0-71 16,-8 10-288-16,-1 4-307 0,4-4-514 16,-9 5-767-16</inkml:trace>
  <inkml:trace contextRef="#ctx0" brushRef="#br0" timeOffset="68981.0006">11408 6384 1258 0,'0'0'1082'15,"0"0"-792"-15,0 0-156 0,0 0 21 0,0 0-25 16,0 0-25-16,0 0-8 0,0 0-97 16,0-8-62-16,0 8-67 0,0 0-6 15,0 0-20-15,0 0-27 0,0 0-47 16,0 0-67-16,2 0-61 0,-2 0-117 15,2 0-149-15,-2 0 194 0,-4 8 249 16</inkml:trace>
  <inkml:trace contextRef="#ctx0" brushRef="#br0" timeOffset="73400.6735">11247 6106 119 0,'0'0'171'0,"0"0"-125"16,0 0 34-16,0 0 387 16,0 0-192-16,0 0-131 0,0 0-144 0,-4 0-13 15,4 0-46-15,0 0 6 0,0 0 21 16,0 0 25-16,0 0-25 0,0 0 25 16,0 0 0-16,0 0-25 0,0 0-7 15,0 0-7-15,0 0 13 0,0 0 33 16,0 0 0-16,0 0 46 0,0 0 13 15,0 0 13-15,0 0 13 0,0 0 32 0,0 0 78 16,0 0 12-16,0 0-9 0,0 0-58 16,0 0-140-16,0 0-6 0,0 0-58 15,0 0 7-15,0 0 19 0,0 0 31 16,0 0 1-16,0 0-26 0,0 0 26 16,0 0-1-16,0 0 3 0,0 0-2 15,0 0-1-15,0 0 3 0,0 0-28 16,0 0-32-16,0 0-72 0,0-2 26 15,0 2 32-15,0 0-33 0,0 0-124 0,0 0 12 16,0-1 52-16,0 1 40 0,0-3-8 16,0 3-46-16,0-1 67 0,0-2 45 15,1 3 62-15</inkml:trace>
  <inkml:trace contextRef="#ctx0" brushRef="#br0" timeOffset="74269.1512">11177 6152 35 0,'0'0'40'16,"0"0"-40"-16,0 0-7 0,0 0-26 0,0 0 7 15,0 0 21-15,0 0 1 16,0 0 4-16,0 0 0 0,0 0 2 0,2-2 38 15,0 2 39-15,-2 0 40 0,0 0-20 16,0 0-73-16,0-1 205 0,0 1 307 16,0 0-154-16,0 0-184 0,0 0-77 15,0 0-60-15,0-3 7 0,0 3 0 16,0 0-36-16,0 0-34 0,0 0-70 16,0 0-25-16,0 0-14 0,0 0-13 15,0 0-66-15,0 0-52 0,0 0-28 0,0 0 18 16,0 0 46-16,0 0 66 15,0 0 39-15,0 0 20 0,0 0 19 0,0 0 14 16,0 0 39-16,0 0 7 0,0 0 0 16,0 0 5-16,0 0-5 0,0 0-46 15</inkml:trace>
  <inkml:trace contextRef="#ctx0" brushRef="#br0" timeOffset="80635.1805">8907 6786 18 0,'0'0'105'0,"0"0"119"15,0 0 1-15,0 0 84 0,0 0-145 16,0-15 324-16,0 14-365 0,0-3-45 0,0 0 234 15,0 1-110-15,0 1-170 0,0-1-32 16,0-1 68-16,0 3 82 0,0-3-10 16,0-1-18-16,-2 2-68 0,2-1-54 15,0 2 66-15,0-1 28 0,0 0 0 16,0 3-41-16,0-1-29 0,0-1-22 16,0 2 1-16,0 0-3 0,0 0-3 15,0 0-3-15,0 0-24 0,0 0 1 0,0 0 5 16,0 0 1-16,0 0-18 15,0 0-6-15,0 0-6 0,0 0-19 0,0 0-61 16,0 0-137-16,0 0-209 0,0 0-192 16,0 0-51-16,2 3 175 0,-4-6 547 0</inkml:trace>
  <inkml:trace contextRef="#ctx0" brushRef="#br0" timeOffset="83276.2001">8953 6676 154 0,'0'0'185'0,"0"0"26"16,0 0 39-16,0 0-40 0,0 0-40 15,0 0 213-15,0 0-23 0,0 0-162 0,0 0-154 16,-4-21 6-16,4 21 44 0,-2-2-1 16,2-1 81-16,0 0 20 15,0 3-80-15,-2-2-37 0,2 2 5 0,-2-4 6 16,2 4-45-16,-2-2-40 0,2 1 28 15,0-1 48-15,-2 0 0 0,2 2-29 16,-2 0-16-16,2 0-12 0,-2 0 0 16,2 0-19-16,-2 0 3 0,2-2 15 15,0 2-21-15,0 0 0 0,0 0-2 16,0 0 2-16,0 0 0 0,0 0 2 0,0 0-2 16,0 0 2-16,0 0 2 0,0 0 17 15,0 0-17-15,0 0-2 0,0 0-2 16,0 0-4-16,0 0-34 0,0 0-10 15,0 0-42-15,0 0-17 0,0 0-7 0,0 0-56 16,2 0-2-16,-2 0 2 16,2 0 36-16,-2 4 35 0,4 1 97 0,-2 3-1 15,0 0-57-15,2 0 17 0,-2 1 11 16,2 2 28-16,-1-1 4 0,2-1 75 16,-3 0-75-16,2 2-2 0,0-2-31 15,-2-2 33-15,0 5 25 0,0-5-25 16,2 4 25-16,-2-4-75 0,1 2 93 15,1 0-68-15,-2-1 50 16,2 1-50-16,1-4 19 0,-3 3-19 0,0-4 50 16,0 1 2-16,-2-3-25 0,2 0-2 0,-2-2 31 15,0 0 57-15,2 0 35 16,-2 0 35-16,0 0 27 0,0 0 32 0,0 0 32 16,2 0 40-16,-2 0 47 0,3-2-48 15,-1-5-77-15,2-1-82 0,6-8-85 16,10-8-44-16,-6 0-78 0,4 0 78 15,-6 4 12-15,1 3 26 0,4-5-38 16,0-3-70-16,2 2-22 0,0-1 50 16,-6 4-124-16,6 1-207 0,-4 5-69 15,1 3-67-15,-2 4-349 0,-4 3-621 0</inkml:trace>
  <inkml:trace contextRef="#ctx0" brushRef="#br0" timeOffset="84992.6683">13372 6658 273 0,'0'0'270'0,"0"0"72"0,0 0-165 0,0 0 311 15,0 0-83-15,0 0-76 0,0 0-7 16,0 0-116-16,0 0-93 0,0-17 11 16,0 14-71-16,2 1-12 0,-2 0 5 15,2 0 50-15,-2 2 0 0,0-2-17 0,0 2-15 16,0-2-26-16,0 0-17 0,0 0 39 15,2 2 52-15,-2-2 30 0,0 2-35 16,2 0-55-16,-2 0-52 0,2 0-41 16,0 0-85-16,3 0-102 0,1 0-11 15,2 6 137-15,5 2 18 0,0 3 84 16,4 0-40-16,0 3 40 0,-3-1-2 16,2 1-32-16,-4-2 34 0,1-1 36 15,-2 0-32-15,-1-4 21 0,-3 2-25 0,-1-4 0 16,-2-2-4-16,0 2 4 0,1-1 0 15,-3-4 5-15,-2 1 18 0,0-1 11 16,0 0 39-16,0 0 34 0,0 0 39 16,0 0 8-16,0 0-32 0,0 0-25 15,0 0-15-15,0 0-10 0,0 0 5 16,0 0 1-16,0 0-11 0,2 0 10 16,-2 0-9-16,5 0 16 0,1-5 12 15,0-3-96-15,4-6-33 0,6 2-13 0,-2-5 41 16,2-1-15-16,0 1 15 15,-1 1 1-15,5-1-203 0,-4 4-220 0,4 2-158 16,-8 1-597-16,3-2-969 0</inkml:trace>
  <inkml:trace contextRef="#ctx0" brushRef="#br0" timeOffset="86705.1345">17999 6674 13 0,'0'0'567'0,"0"0"-389"0,0 0 0 0,0 0 220 16,0 0 100-16,0 0-129 0,0 0 40 15,0 0-137-15,0 0-178 0,-2-27-47 0,4 21 71 16,2 4 58-16,-2-3-30 16,0 3 0-16,-2-2-33 0,2 0 45 0,-2 0-112 15,0 1 145-15,0 3-26 0,0-2-75 16,0 2-36-16,0-3-19 0,0 3-19 15,0 0-16-15,0 0-26 0,2 0-14 16,0 0-23-16,-2 0-88 0,2 0-91 16,0 0-20-16,2 5 8 0,2 0 135 15,1 5 116-15,4 1-31 0,-1 1-11 16,-1 1 43-16,-3-2-2 0,0-1 4 0,1 0-21 16,-3-3 21-16,-2-2 0 0,0 2 6 15,1-3 62-15,-1 2-12 0,0-3-52 16,-2 1 18-16,2 0 1 0,-1 2-17 15,2-2-6-15,-1 1 73 0,0 0-41 16,0 0 2-16,2-2-30 0,-2 1-3 16,0-1 32-16,4-2-6 0,-4 1 0 15,0 0 26-15,0 0-4 0,2-2-3 0,-4 2-10 16,2-2 4-16,-2 0 6 16,0 0 16-16,0 0 2 0,0 0 8 0,0 0 14 15,0 0 25-15,0 0-3 0,0 0-20 16,0 0-4-16,0 0 3 0,0 0-8 15,2 0-1-15,0 0 9 0,2-2 3 16,0-4 9-16,5-2-99 0,5-2-13 16,2-2-34-16,1-5-3 0,6-2 50 15,-1 3 0-15,2-3-32 0,6 0 14 16,-6 2 14-16,1-1-104 0,3 2 108 0,-4 2-16 16,1 1-85-16,-4 1-459 0,-4 0-411 15,-7 5-1955-15</inkml:trace>
  <inkml:trace contextRef="#ctx0" brushRef="#br0" timeOffset="91945.0611">4092 7452 11 0,'0'0'119'0,"0"0"178"16,0 0-87-16,0 0-177 0,0 0 328 15,0 0 64-15,2-32-348 0,-2 25-45 16,0 4 169-16,0-4-3 0,0 4-173 16,0-1-6-16,0 0-12 0,0 1 56 15,0 0-31-15,0 2-30 0,0-1 2 16,0 2 54-16,0-2-8 0,0 2-7 16,0 0 7-16,0 0-6 0,0 0-19 0,0 0-19 15,0 0 38-15,0-2 18 16,0 2-7-16,0 0-12 0,0-2-7 0,0 0-12 15,0 1-24-15,2-2 0 0,0 2-30 16,3-3-79-16,-1 2-60 0,0-2 45 16,0 1 48-16,0 3-38 0,-1 0 12 15,-1 0 38-15,0 0 32 0,-2 0 0 16,0 0-45-16,0 0-123 0,2 0-191 16,-2 0 30-16,0 3 85 0,0 1-27 15,0-2 107-15</inkml:trace>
  <inkml:trace contextRef="#ctx0" brushRef="#br0" timeOffset="92696.8434">4237 7354 42 0,'0'0'277'0,"0"0"-20"0,0 0 105 15,0 0-101-15,0 0-39 0,0 0 11 16,0 0-2-16,0 0-27 0,0 0-53 16,0 0-57-16,0-2-94 0,0 2-46 15,0 0-48-15,0 0-20 0,0 0 0 16,0 0 5-16,0 0 14 0,0 0 23 0,0 0 1 15,0 0-13-15,0 0 13 0,0 0 39 16,0 0 6-16,0 0 22 0,0 2-22 16,0 1-40-16,4-3 14 0,-2 3-20 15,0 1 72-15,0 2 2 0,3 1 90 16,0 1 129-16,4 3-40 0,-1 4-91 16,5 3 57-16,2 2 50 0,0 2-52 15,2 2-76-15,0 0 37 0,-1-4-1 0,2 6-81 16,-1-2 33-16,-2-2-53 0,-3 0 39 15,2-3-43-15,-6-4-4 0,0 3 4 16,1-9 0-16,-5 3 18 0,0-5-14 16,-4-2-4-16,0-3 4 0,0-2 2 15,0 5 42-15,0-5 44 0,0 0 14 16,0 0 23-16,0 0-1 0,0 0 19 0,-2 0 9 16,2 0 11-16,0 0-42 0,0 0-33 15,0 0-26-15,0 0-11 16,0 0 3-16,0 0 14 0,0 0 0 0,0 0 6 15,0 0-6-15,0 0 0 0,0 0 1 16,0-5 23-16,4 0 49 0,1-4-13 16,3-8-132-16,9-12-43 0,11-11-31 15,6-8 40-15,6-4-55 0,-3 5 56 0,-11 6 16 16,2-1 16-16,-2 4 1 16,-5-1-251-16,-4 9-235 0,-6 5-64 15,-5 10-244-15,-6 8-659 0,0-9 400 0</inkml:trace>
  <inkml:trace contextRef="#ctx0" brushRef="#br0" timeOffset="117468.8776">9748 6457 55 0,'0'0'172'0,"0"-3"45"16,0 1 0-16,0 2-131 0,0 0 19 16,0-2 203-16,0 2-73 0,0 0-200 15,0 0-35-15,0-1-65 0,0 1-27 16,0 0-19-16,0 0 0 0,0 0-7 16,0 0-13-16,0 0-7 0,0 0-27 15,0 0 99-15,0 1 40 0,-2 1-86 0,-1 3-33 16,1-5 19-16,-1 2 102 0</inkml:trace>
  <inkml:trace contextRef="#ctx0" brushRef="#br0" timeOffset="119476.3906">9873 11672 637 0,'0'0'355'0,"0"0"789"16,0 0-636-16,0 0-332 0,0 0-139 15,0 0-37-15,0 0-4 0,0 0-2 16,0 0 6-16,-2-3 0 0,2 3 0 16,0 0 0-16,0-2 24 0,0 2 34 15,0 0 36-15,0 0 18 0,0 0 2 0,0-3-7 16,0 3-11-16,0 0-31 0,0 0-16 16,0 0-23-16,0 0-26 0,0 0-1 15,0 0-21-15,0-3 17 0,0 3-1 16,0 0 1-16,0-2-17 0,0 2 19 15,0 0-1-15,0 0-23 0,0 0 24 16,-2 0 1-16,2 0 2 0,0 0 0 0,0 0 0 16,0 0-2-16,0 0-19 0,-3 0-13 15,3 0-17-15,-2-2-39 0,2 2 34 16,-2 0 11-16,0 0 22 0,2 0-12 16,0-2-53-16,-2 2-30 0,2 0-25 15,0-2-39-15,0 2-115 0,0 0-70 16,0 0-141-16,-2-2-74 0,0 2 49 15,0 0 216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0:04.0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59 11127 2504 0,'0'0'984'0,"0"0"-542"0,0 0-367 16,0 0-75-16,0 0-45 0,5-8 45 16,-5 8 26-16,0-1-26 0,0 1-36 15,0 0-30-15,0 0-11 0,0 0 1 16,0 0-5-16,2 0-32 0,2 0-30 16,4 0-112-16,3 0-221 0,2 4-230 0,-2 0-581 15,3 0 617-15,-77-15 670 0</inkml:trace>
  <inkml:trace contextRef="#ctx0" brushRef="#br0" timeOffset="5695.5976">17743 10872 545 0,'0'0'99'0,"0"0"360"16,0 0-230-16,0 0 4 0,0 0 70 15,0 0 90-15,0 0-10 0,0 0-100 16,0 0-36-16,0 0-39 0,0 0-5 0,0 0-11 16,0 0-4-16,0 0 6 0,0 0-23 15,0 0-28-15,0 0-51 0,0 0-9 16,0 0-11-16,0 0-10 0,0 0-11 16,0-1-1-16,0 1-3 0,0-3-4 15,0 3-4-15,0-3 4 0,2 1-5 16,2-5-1-16,4 0-37 0,2-3 0 15,0-2-16-15,3 2 16 0,0-4 27 16,-1 1-27-16,1-1-1 0,-3 2 1 0,6-3 28 16,-4 1-28-16,0-6 0 0,8-3 3 15,-3-5-3-15,2-5-21 0,-4 1 21 16,-5 6 36-16,-3 7-19 0,-3 4 5 16,1-2-22-16,-1-2 0 0,0 0 0 15,-2-1 0-15,0 2-23 0,0 2 4 16,-2 4 19-16,0-1 26 0,0 4-8 15,0-1-18-15,0 3-20 0,0 0 18 0,2 0-11 16,-2 4 12-16,0-4-23 16,0 2-6-16,0 1 7 0,0-2 23 0,0 3-3 15,0-3 3-15,0 1-2 0,0 3-21 16,0-3 5-16,0 2 0 0,0-2-14 16,-2 2 31-16,0-1-11 0,0 0 9 15,0 3 3-15,0-1-3 0,0-1-26 16,0 2 26-16,2-1-26 0,-2 2 0 15,2 0-4-15,-2 0-1 0,2 0-1 16,0 0 0-16,-3 0-4 0,3 0 20 0,-2 0 3 16,2 0 1-16,0 0-14 0,-2 0-5 15,2 0-16-15,-2 0-46 0,0 0-42 16,-3 6 20-16,-1 3 36 0,-2 4 25 16,-5 8 14-16,-4 8 9 0,2 7 14 15,-3 5 19-15,4-3-20 0,4-3 21 16,1-1 4-16,-2 0 60 0,5 0-64 15,0 0 38-15,-3 1 24 0,3-2 15 16,2-3 1-16,-3 1 8 0,3-5-59 0,2-9-9 16,0-2 27-16,2-3-20 0,-3 2-22 15,3-2-2-15,0 5 2 0,-2-4 30 16,2-2-33-16,0-1-1 0,0-2-2 16,0-1-22-16,0-1 25 0,0-1 0 15,0-1 1-15,0 0-1 0,0 0 2 16,0-1 31-16,0 0-33 0,0-1 3 15,0 0 14-15,0-2 4 0,0 2-21 16,0 0-34-16,0 0-176 0,0-1-165 0,0 3-395 16,-6 0-413-16,0-2-817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0:27.3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650 10981 1086 0,'0'0'592'16,"0"0"-253"-16,0 0-339 0,0 0-64 15,0 0 64-15,0 0 6 0,0 0 45 16,0-4-27-16,0 4-24 0,0 0-45 15,0 0 20-15,0 0 25 0,0 0 44 0,-4 0 52 16,0 0-8-16,-1 0-44 0,3-2-44 16,-2 2-31-16,1-3-45 0,2 3-38 15,-1 0 5-15,2 0-12 0,0 0-221 16,0 0-431-16,2 0 103 0,21 5 670 0</inkml:trace>
  <inkml:trace contextRef="#ctx0" brushRef="#br0" timeOffset="5147.8785">13983 10331 2571 0,'0'0'1287'0,"0"0"-1149"0,0 0-138 15,0 0-524-15,0 0-103 0,0 0-293 16,0 0 412-16,6-7 401 0,-6 7 103 0,2 0-83 16,3 0-319-16,4 0-180 15,-1 0 359-15</inkml:trace>
  <inkml:trace contextRef="#ctx0" brushRef="#br0" timeOffset="5821.1054">16146 10193 2012 0,'0'0'1787'0,"0"0"-1392"16,0 0-282-16,0 0-113 0,0 0-86 15,0 0 0-15,0 0 43 0,0 0 39 0,0 0 3 16,0 0 1-16,2 0 3 0,-2 0 0 15,0 0-3-15,0 0-38 0,0 0-10 16,0 0 3-16,0 0-1 0,0 0 5 16,0 0 11-16,0 0 9 0,0 0-14 15,0 0-16-15,0 0-14 0,0 0 6 16,0 0 0-16,0 0-17 0,0 0-24 0,-2 0-41 16,2 0-3-16,0 0-9 0,0 0-2 15,-3 0-21-15,3 0-109 0,-1 0-4 16,1 0-11-16,0 0-76 0,-2 0-22 15,2 0-96-15,0 0 184 0,0 0 152 16</inkml:trace>
  <inkml:trace contextRef="#ctx0" brushRef="#br0" timeOffset="30841.8258">3243 11338 24 0,'2'-6'277'16,"-2"3"66"-16,2-3-113 0,-2 1 26 16,3 0 412-16,-3 3-318 0,0-2-150 15,0 2-137-15,0-2-63 0,0 4 4 16,0-1-2-16,0 1-2 0,0 0-25 16,-3 0-19-16,3 0-6 0,0 0 7 15,-2 0 36-15,2 0 1 0,0 0 6 0,0 0 6 16,-2 0 32-16,2 0-1 0,0 0 7 15,-2 0 31-15,-1 0 91 0,1 0 16 16,-1-2-27-16,2 2-26 0,-1-2-12 16,0 2-16-16,0-2 1 0,-1 0-63 15,0 0-39-15,-2 1-39 0,1-2-12 16,0 2 51-16,0-1 17 0,-6 0-17 16,4 0-113-16,0 2 22 0,0 0 33 15,-2 0 11-15,-4 0-30 0,0 6 73 0,0 1-78 16,-4 2 47-16,2 1-32 0,-1 2 0 15,0 3 65-15,0 0 2 0,3 3-4 16,-2 1-63-16,2 1 65 0,2 6 2 16,-2 3 12-16,4 8-12 0,4 1 0 15,4-1 49-15,0-5 0 0,4-5 34 16,6-4-81-16,2-3 67 0,-2-6-65 0,2-2 119 16,6 1-41-16,3 1 22 15,13 1-25-15,6-8 122 0,5-5 46 0,-3-2-135 16,-6-5-30-16,-4-9 26 0,-4 3-65 15,-9-1 39-15,-3 1-16 0,-5 1-25 16,2-3 22-16,3-3 22 0,-5-2-24 16,-2-5 60-16,0-8-104 0,-9-7 20 15,0-5-16-15,-13 3 6 0,-3-1-8 16,-8 12-38-16,7 7-16 0,-1 4-15 16,2 8 50-16,-6-1 42 0,0 1-42 0,-10 1-34 15,-5 6 5-15,-5 3-76 16,0 0-35-16,5 11 18 0,14 2 13 0,8-4 3 15,7 4-75-15,-1 3-45 0,0 3-99 16,1 1-98-16,2 4-79 0,2-2-267 16,2-4-310-16,2-1 558 0</inkml:trace>
  <inkml:trace contextRef="#ctx0" brushRef="#br0" timeOffset="31270.9521">3763 11267 42 0,'0'0'178'15,"0"0"434"-15,0 0 119 0,0 0-352 0,0 0-75 16,0 126-85-16,7-83-11 0,-2-3 3 15,4-5-176-15,-1-2-11 0,2-2 17 16,-4-2-6-16,-2-7-35 0,-1-2 0 16,2-5 0-16,-3-3 36 0,1 7 5 15,1-1-18-15,-2-1 12 0,-2 3 34 16,0-4-69-16,0 1-69 0,0-4-309 0,-7-2-158 16,-2 1-426-16,4-5-149 0</inkml:trace>
  <inkml:trace contextRef="#ctx0" brushRef="#br0" timeOffset="31871.9404">3548 11393 1753 0,'0'0'903'0,"0"0"-538"0,0 0-365 15,0 0-47-15,0 0-155 0,0 0 135 16,0 0 67-16,116-72 0 0,-70 61 73 16,-8 5-6-16,-8 3-65 0,-12 3-2 15,-4 0-110-15,-4 6-5 0,3 5-57 16,4 6 172-16,2 9 6 0,-3 12 263 0,-5 6-88 16,-4 4-34-16,-5-4 26 0,-2-4 8 15,0-2-71-15,-2-4 25 0,-5 1-4 16,2-7-49-16,-7 1 10 0,0-3-47 15,-3 3-2-15,-2 0 20 0,-3 0-6 16,7-6-38-16,-4-4 1 0,10-6-16 16,-1-2-4-16,1 1 0 0,-1 0-36 0,3 1-295 15,0-4-141-15,4-2-152 0,1-6-236 16,0 0-541-16</inkml:trace>
  <inkml:trace contextRef="#ctx0" brushRef="#br0" timeOffset="32375.1069">4167 11514 325 0,'0'0'113'0,"0"0"733"16,0 0-289-16,14 121-95 16,-10-85-177-16,0-11-158 0,-1-4 60 0,-1-8-87 15,0-1-53-15,-1 0 6 0,5 2 5 16,-4-2-54-16,-2-3 36 0,2-4-36 16,-2-1 41-16,0-2-6 0,0-2 40 15,0 0 55-15,0 0 92 0,0 0 77 16,0 0 51-16,-2 0-110 0,-6-2-63 15,-3-5-150-15,-2-6-31 0,-7-7-50 16,-2-11-47-16,-4-10 2 0,3-7-74 16,3-1-81-16,10 4-44 0,6 11 177 0,4 0 117 15,0 5-52-15,4 4-72 0,2 8 92 16,0 4 32-16,3 0 70 0,6-2-70 16,0 1-2-16,8-7-106 0,0 5 108 15,3 1 13-15,2 0-13 0,-5 4-32 16,3 3-12-16,-1-1 39 0,2 2-40 15,-4 3 22-15,-1 0 23 0,-4 3-28 16,-2-1-4-16,-2 2 30 0,-3 0-2 16,-4 0-1-16,-1 0-160 0,-4 2-231 0,0 3-153 15,-2 1-116-15,0 4-251 16,0-3 290-16</inkml:trace>
  <inkml:trace contextRef="#ctx0" brushRef="#br0" timeOffset="32570.5053">4185 11572 222 0,'0'0'1214'0,"0"0"-470"0,0 0-551 16,0 0-37-16,0 0 141 0,0 0-90 15,0 0-49-15,125-22-51 0,-99 18-107 16,0 1-2-16,-5 3-26 0,1 0 5 15,-10 0-5-15,-4 7-407 0,-6 3-661 16,-2-1-146-16</inkml:trace>
  <inkml:trace contextRef="#ctx0" brushRef="#br0" timeOffset="32766.5191">4143 11852 112 0,'0'0'238'0,"0"0"498"0,0 0-15 0,0 0-165 16,114 6-218-16,-61-6-80 0,4-8-47 16,-5 1-76-16,-5 1-61 0,-7 3 26 15,-4 2-100-15,-6 1 2 0,-11 0-2 16,-2 0 0-16,-6 0-2 0,-2 0-513 16,5 4-464-16,-5-1-597 0</inkml:trace>
  <inkml:trace contextRef="#ctx0" brushRef="#br0" timeOffset="57171.2438">3714 11933 53 0,'0'0'303'0,"0"0"-46"0,0 0-53 15,0 0-20-15,0 0 6 0,-2 0-34 16,2 0-110-16,0 0-46 0,0 0-43 16,-2 0 43-16,2 0 32 0,0 0 46 0,-2 0-20 15,2 0 265-15,-3 0-69 0,3 0-46 16,-2 0-34-16,2 0-45 0,-2 0-14 15,0 0-6-15,2 0-31 0,0 0-72 16,0 0 17-16,-2 0-19 0,2 0-4 16,0 0 0-16,-2 0-2 0,2 0 2 15,0 0 0-15,-2 0 0 0,2 0 4 16,0 0 25-16,0 0 7 0,0 0 34 0,0 0 6 16,0 0-7-16,0 0-7 0,0-3 0 15,0 3 5-15,0 0 16 0,0-2 20 16,0 2-33-16,2-2-67 0,-2 2-3 15,2 0 0-15,-2-1 0 0,2-1-2 16,2 0-17-16,3-4 19 0,1-2 21 16,3 1-19-16,0-1 3 0,-1-1 17 15,3 1-22-15,-4 2 32 0,-3 0-30 16,0 3-2-16,0-2-5 0,-4 2-28 16,2 1 28-16,2 0-27 0,-4-2-1 0,2 4-42 15,-2-1-208-15,0 1-101 0,1 0-278 16,0 0-531-16,-3 0 173 0</inkml:trace>
  <inkml:trace contextRef="#ctx0" brushRef="#br0" timeOffset="66069.8096">6284 10326 11 0,'0'0'224'0,"0"0"-32"15,0 0-1-15,0-2-47 0,0-1-91 16,0 3 399-16,0 0 8 0,0 0-115 16,0 0-63-16,0-2-40 0,0 2-24 15,0 0-5-15,0 0 13 0,0-1 4 16,0 1-47-16,0 0-42 0,0 0-59 15,0-2-21-15,0 2-35 0,0 0-21 0,0 0-4 16,0 0 29-16,0 0 3 0,0 0 1 16,0 0-5-16,0 0-10 0,0 0 0 15,0 0 5-15,0-2-19 0,0 2 24 16,0 0-25-16,0 0 16 0,0 0-16 16,0 0 1-16,0 0-5 0,0 0-24 15,0 0-14-15,0 0-15 0,0 0-14 16,0 0-36-16,0 0-165 0,0 0-82 15,0 0-90-15,0 0-297 0,0 0-491 0,0 2 299 16,0-4 929-16</inkml:trace>
  <inkml:trace contextRef="#ctx0" brushRef="#br0" timeOffset="67212.8279">12291 10157 244 0,'0'0'534'0,"0"0"-495"0,0 0-39 15,0 0-210-15,0 0 181 0,0 0 29 16,0 0 5-16,0 0-5 0,0 0-33 0,-23-10 33 16,18 10 26-16,0-1-24 15,2-1 5-15,-1 0-3 0,-2 0 29 0,-1 0 26 16,0 0-59-16,1 1-2 0,2-2-70 15,-2 3-1-15,-1 0 47 0,4-1 0 16,-5 1-47-16,6 0-105 0,-2 0-53 16</inkml:trace>
  <inkml:trace contextRef="#ctx0" brushRef="#br0" timeOffset="73272.9676">5886 15557 62 0,'0'0'85'0,"0"0"-38"0,0 0-43 16,0 0-4-16,0 0-24 0,0 0 19 16,5-9-28-16,-5 9 29 0,0 0 0 0,0 0 4 15,0 0 4-15,0 0 36 0,0 0 98 16,0 0 60-16,0 0 26 0,0 0-165 16,0-3-53-16,0 3 40 0,0-1 99 15,0 1-112-15,0 0-33 0,0 0-72 16,0 0-7-16,0 0 20 0,0 0 19 15,0 0 34-15,0 0-41 0,0 0 15 16,0 0 25-16,0 0 7 0,0 0 33 16,0 0 26-16,0 0 27 0,0 0-14 15,0 0 0-15,0-3-26 0,0 3-20 0,0-1-26 16,0-1 6-16,0 0 1 0,0-1 39 16,0 3-46-16,0-3-46 0,0 1-46 15,2-2 92-15,-2 0-19 0,0 3 19 16,0-2 26-16,0 2 33 0,0-3 32 15,0 0-58-15,0 2 13 0,0-1 136 16,0-1 38-16,0 1-58 0,0 2 48 0,0-3-70 16,0 1-46-16,0 3-27 0,0-3-65 15,0 1 58-15,0 0 21 0,0 2 0 16,0 0-8-16,0-1 6 0,0-1 18 16,0 2 5-16,0 0-14 0,0-2 12 15,0 2-6-15,0 0 2 0,0 0-17 16,0 0-22-16,0 0-23 0,0 0-12 15,0 0-18-15,0 0-2 0,0 0-2 0,0 0-2 16,0 0-21-16,0 0 18 16,0 0-1-16,0 0-16 0,0 0-1 0,0 0-5 15,0 0-12-15,0 0 1 0,0 0-23 16,0 0-37-16,0 0-47 0,0 0-76 16,0 2-84-16,0 3 101 0,6 3 198 15,0 4-66-15,0-1 73 0,0 2 157 16,6 2-51-16,-6-1-13 0,0 1-13 15,2 2 23-15,1 1 6 0,2 4 11 16,-5 0-115-16,3 0 60 0,1 2-43 0,-1-2-20 16,0 2 60-16,-1-2-56 15,-2-3 23-15,0 3 24 0,0-3 15 0,0-2-45 16,-2 0-18-16,0-2 35 0,-2 3 16 16,2-3-5-16,0-2 6 0,-2 1-25 15,2-1 0-15,-2-2 11 0,1-1 17 16,-2-1-12-16,2-1 0 0,2 0-16 15,-3-4-12-15,-2-1-10 0,2-1-10 0,-2 0 0 16,0 0 4-16,0-2 16 16,0 0-15-16,0 0 21 0,0 0 14 0,2 0 6 15,-2 0 10-15,0 0 12 16,0 0 18-16,0 0 46 0,0 0 39 0,2 0 10 16,-2 0-6-16,2-7-46 0,0-2-29 15,2-6-41-15,1-2-58 0,3-9 22 16,3-7-23-16,-1-5-10 0,1 2 10 0,-1 0 10 15,-4 10-10-15,0 9-25 16,-4 4 0-16,2-1 25 0,-2 3-28 16,2-4 28-16,-2-1-50 0,2 4 48 0,-3 1-41 15,2 2 0-15,-3-1-10 0,2 2-64 16,-2 1 54-16,0 0 4 0,0-1-45 16,2 0 30-16,-2 0-47 0,0-2-57 15,2-5 175-15,0 3-26 0,1-2-14 16,-3 1 38-16,5-1 5 0,-3 3-19 15,-2 0 48-15,2 4-53 0,-2 0 24 16,2 1-29-16,-2 2 29 0,2 0 0 16,-2 0-35-16,2 3-6 0,-2 1-31 0,0 0-50 15,0 0-88-15,0 0-47 0,0 0-74 16,0 0-117-16,0 0 9 0,0 0 94 16,1 0-18-16,-1 5-167 0,3-1-10 15,-3 0 274-15</inkml:trace>
  <inkml:trace contextRef="#ctx0" brushRef="#br0" timeOffset="74433.7294">6355 16165 202 0,'0'0'112'15,"0"0"488"-15,0 0-117 0,0 0-69 16,0 0-45-16,0 0-89 0,0 0-53 16,0 0-69-16,0 0 30 0,-2-39-2 15,2 37-85-15,-2-2-44 0,2 3-1 0,0-3-11 16,0 2-13-16,0 2-5 15,0 0-24-15,0 0-3 0,0 0-43 0,0 0-11 16,0 0-20-16,0 0 7 0,0 0 10 16,0 2-28-16,0 2 13 0,0 3 72 15,0 3 116-15,4 2-32 0,0 1-10 16,1 0 43-16,-1 4-47 0,-2-3-43 16,2 1 20-16,-3-2-45 0,-1-1 23 15,4-3 13-15,-2-1-35 0,-2-2 35 16,0-1-36-16,0 0 33 0,0-4-9 0,0 1 15 15,0-2 0-15,0 0 15 16,0 0 19-16,0 0 21 0,0 0 10 0,0 0 17 16,0 0 24-16,0 0-22 0,0 0-26 15,0 0-26-15,0 0-7 0,0 0-31 16,-2-2-6-16,-3-2-14 0,5 0 13 16,-2-3-28-16,0-3 0 0,0 3-53 0,2-3 7 15,0-2 11-15,0 3-7 16,0-2 3-16,0 1-36 0,0 2 70 0,4 0-78 15,-1 1 3-15,7 1 64 0,-2 1-19 16,3-1-69-16,-2 2 32 0,1 3-7 16,-2-1-12-16,4 2-20 0,-2 0 34 15,-2 2 26-15,3 5-20 0,0 1-2 16,-3 6 73-16,1-3 5 0,-1 4 32 16,-2-2 29-16,1 1 21 0,-3 1-41 15,1-2 9-15,-1-2-12 0,-2 1 25 0,-2-2-30 16,2-5-9-16,-2-1 14 0,0 0 34 15,0-4-5-15,0 2-9 0,0-2-3 16,0 0 2-16,0 0 1 0,0 0 3 16,0 0 4-16,0 0 11 0,0 0 5 15,0 0 7-15,0 0-2 0,0-6-31 16,-2-3-60-16,0-5-78 0,-2-1-61 16,2-2 13-16,2 2 6 0,0 1 81 0,0 1-32 15,0 2 4-15,2 3-22 16,2 1 71-16,2-2-54 0,0 5-14 0,2 3-55 15,2 1-40-15,0 0 181 0,2 1 65 16,4 7 12-16,-4 4 43 0,3-3-115 16,-2 2 73-16,-2 3-42 0,-1-1-9 15,-2-1-23-15,1 1-1 0,0 0 33 16,-3-1-16-16,-2 0-17 0,2-1-2 16,-2-2 22-16,1 3 11 0,-3 2-34 15,-1-5 26-15,3 2-26 0,-2 1-47 0,0 0-293 16,-2-3-126-16,2 1-345 0,-2-5-417 15,0-1-194-15</inkml:trace>
  <inkml:trace contextRef="#ctx0" brushRef="#br0" timeOffset="76429.4771">6911 15591 251 0,'0'0'211'0,"0"0"-53"16,0 0 465-16,0 0-195 0,0 0-203 15,0 0-98-15,0 0-38 0,0 0 6 16,0 0 17-16,-2 0 25 0,2 0-7 15,0 0-15-15,0 0-6 0,0 0-19 16,0 0-31-16,0 0-1 0,0 0 19 0,0 0 33 16,2 0-3-16,-2-1 0 15,2 1-3-15,-2-3-17 0,2 3-28 0,-2 0-54 16,4-1-5-16,4-3-46 0,2-1-73 16,11-4 31-16,13 0-19 0,12-2 73 15,12-1-22-15,-1 0 9 0,3 3 47 16,-4-2 18-16,7 1-18 0,-4-4 0 15,3 1-1-15,-5 1 1 0,-1-2 22 16,-4 5 68-16,-1-4 29 0,-4 2-31 16,-7 1-56-16,-2 0 33 0,3 1-60 15,-3 1 33-15,4-1 15 0,3-1-31 16,4 1-22-16,0-1 21 0,4 2-21 0,0-3-2 16,-2 4 2-16,-3-5 0 15,1 1 0-15,5-1 3 0,-3-1-3 0,1-1 21 16,-3 2-18-16,-5 2 48 0,-13 2 10 15,-8 0-61-15,-6 6 21 0,0-3 9 16,-3 1-28-16,4 0 34 0,-3-1-6 16,-8 1-11-16,0 1-18 0,-3 3 19 15,-4-1 47-15,0 1 38 0,0 0 9 0,0 0-24 16,0 0-8-16,0-2-15 16,0 0-4-16,0 2-14 0,0-3-18 0,0 1-29 15,0 1 17-15,0-1-19 0,0 0-4 16,0 2 0-16,0-4 0 0,0 4 4 15,0-2-1-15,-1 1-14 0,-4-2-13 16,3 2-26-16,-4-1 12 0,-1-2-20 16,2 2 60-16,-7-3-74 0,-1 5 22 15,2-3-36-15,-8-1-11 0,1 3 0 16,-5 1 10-16,-2-1 25 0,-9 1 15 0,-7 0 10 16,1 0 40-16,6 0-25 0,8 0-40 15,9 0 61-15,0 0 5 0,0 1-26 16,1 0-7-16,-4 2 12 0,6-2 19 15,0-1 2-15,8 3 0 0,0-3 2 0,3 0-2 16,2 0 0-16,1 0-43 0,0 0 16 16,0 0 25-16,0 0 2 0,0 0-2 15,1 0-18-15,6 0-39 0,1 0 54 16,7 0 5-16,4 0 73 0,5 0-71 16,-1 0 74-16,3 0-17 0,0 0-23 15,-2 0-31-15,0 0 41 0,0 0 61 16,-3 3 18-16,-2 1-116 0,-4 2-9 15,-3-1-28-15,0 3 4 0,-6 2-53 16,-2-3 77-16,-4 5 0 0,0-1 105 0,0 2-76 16,-4 5-24-16,-6-1 29 15,-2 0 62-15,0 5-35 0,-4-4-43 0,4 2 31 16,-1-3-47-16,0-3-2 0,2 1 0 16,-1-2 0-16,4 0 4 0,-8 2-4 15,4 3 2-15,2-1-4 0,-6-2-115 16,6-2-313-16,-2 3-267 0,5-5-343 15,0-4-527-15</inkml:trace>
  <inkml:trace contextRef="#ctx0" brushRef="#br0" timeOffset="77568.1321">9393 14976 400 0,'0'0'40'16,"0"0"420"-16,0 0 5 0,0 0-26 15,0 0-69-15,0 0-96 0,0 0-59 16,0 0-70-16,0 0-26 0,0 0-7 16,2-14 17-16,-2 13 7 0,2-3 10 15,-2 2-38-15,0-2 5 0,0-2 105 16,0 2-83-16,0-1 0 0,0 2-32 0,0-4-22 15,0 1-27-15,0 1 30 0,0-1-38 16,0 1 29-16,0-1-41 0,-2 0-5 16,0 1 7-16,0-3-36 0,0-1 15 15,0 4 16-15,-2-2 0 0,-1-1-31 16,3-1 4-16,-2 5 16 0,-1-4-20 16,2 0-4-16,-4 2-12 0,3 0-3 15,-1-1-5-15,1 2 24 0,-3-1-46 0,4 1 46 16,-4-1-1-16,4 4 1 15,-7-3-20-15,4 2-14 0,-2-1 33 0,0 2-62 16,-3-2 59-16,0 2-33 0,-3 1 34 16,4 1-56-16,-6 0-12 0,1 0 28 15,-4 0 41-15,-1 1-55 0,0 5 30 16,0 1-45-16,0 1 70 0,2 1-83 16,4 1 66-16,-4 1-24 0,6-1-60 15,-4 4 67-15,6-1-5 0,2 2 5 16,3-1 1-16,1-2-48 0,4 1 51 0,0-2 0 15,0 3 5-15,7-3-32 0,3-2 39 16,7 3 20-16,0-3 21 0,5-1 44 16,-1 0-60-16,6-3 33 0,-4-1 67 15,3 0-100-15,0-2 31 0,-7-2 30 16,4 0-61-16,-6 0 31 0,0 0 0 16,-4 0 4-16,-5 0 3 0,0 0 10 15,-2 0 52-15,0-3 9 0,-4 0-10 16,-1-2-10-16,2-2-19 0,1-1-75 15,-1-2-16-15,0-1-13 0,-1 1 12 0,-2 0-81 16,2 0 48-16,-2 3 28 0,2 1-128 16,-2 3 25-16,0 3 14 0,0-3 70 15,0 3 21-15,0 0-26 0,0 0-21 16,0 0-15-16,0 0-4 0,0 0-6 16,0 0-39-16,2 3-67 0,3 4-41 15,1 2 239-15,2 7 0 0,5 7 188 16,4 5-7-16,5 12-30 0,2-1 27 0,-6-1 9 15,-1-4-31-15,-4-7-93 0,-5 2-39 16,-1-7 38-16,-3-5 0 0,-2-2-16 16,-2-4 26-16,0 2-54 0,0 1 31 15,-4-1 34-15,-7 0-24 0,-1 0 12 16,-8-1-25-16,2 0-11 0,-4-1-15 16,4-5-16-16,0-1 19 0,3-1-19 15,3-1 7-15,-2-3-11 0,6 0-35 0,0 0-65 16,2 0-67-16,-4 0-100 15,4-5-185-15,-2-5-273 0,3 5-1258 0,2-12 947 16</inkml:trace>
  <inkml:trace contextRef="#ctx0" brushRef="#br0" timeOffset="78142.684">9691 15240 2404 0,'0'0'723'16,"0"0"-723"-16,0 0-147 0,0 0 147 16,0 0 159-16,0 0 174 0,0 0-80 0,0 0-120 15,-30 107-5-15,27-88-94 0,3-2 57 16,0 0-24-16,-1-5-38 0,1-3 31 15,0-4-29-15,0-2 41 0,-2 0 0 16,2-3 17-16,0 0 7 0,0 0 16 16,0 0 13-16,-3 0 9 0,3 0-6 15,0 0-25-15,-2 0-23 0,2-8-30 16,-2-3-50-16,2-7-34 0,0-11 16 16,0-7-92-16,4-4-9 0,5 7-28 15,-2 9-168-15,0 10 152 0,0 4-67 0,0 2 225 16,-1 1-48-16,-3 5-57 0,6 0-44 15,0 2 21-15,2 0-80 0,-1 6 76 16,2 5 137-16,4 2 153 0,-2 3-24 16,1 1-61-16,3-2 55 0,-4 3-62 15,4-5 13-15,-4-4 41 0,-3-1-72 16,2 1 73-16,-3-7 37 0,-3 1-57 16,-1-1-12-16,-2-2 39 0,-2 0-14 15,0 0 7-15,-2 0 47 0,2 0 49 0,0-5-26 16,0-2-64-16,3-5-85 0,0-1-37 15,-3-6 16-15,-2-4-16 0,0-10 0 16,0-3-8-16,-2 4-61 0,-1 6-21 16,1 9-52-16,0 6-9 0,2-1 2 15,0-1-83-15,0 2 74 0,0 6-82 16,0 0-63-16,0 5-247 0,0 0-398 16,0 0-993-16,0 10 1205 0</inkml:trace>
  <inkml:trace contextRef="#ctx0" brushRef="#br0" timeOffset="78559.3351">10203 15287 361 0,'0'0'2045'15,"0"0"-1604"-15,0 0-218 0,0 0 24 16,0 0 50-16,0 0 0 0,0 0-28 15,0 0-255-15,0 0-14 0,0 0-53 16,-64-37 53-16,49 37 5 0,-7 0 86 16,2 0-90-16,-2 5 26 0,0 2 36 15,6-1-18-15,3 0-45 0,0 2-87 16,7 1-10-16,-1-1 30 0,5 1 24 16,0 1-10-16,2-3 24 0,0 1 4 15,0 0 25-15,8-2 25 0,1-2 14 0,2-1 13 16,-1-3-13-16,1 3 14 0,-1-3-25 15,4 0 23-15,-2 0-6 0,-2-6 9 16,6 2 27-16,-6-2-33 0,0-1 10 16,2 3 1-16,-2-1 12 0,1 0-13 15,1-1-19-15,4 0-12 0,-2 3-27 16,6-1-27-16,0 2 7 0,12 2 19 0,7 0-26 16,3 0-4-16,0 2 27 0,-1 4-14 15,-3 1 16-15,-10-1 2 0,-7-1-17 16,-4 3-104-16,-4-4-395 0,-3 0-378 15,0 2-1568-15</inkml:trace>
  <inkml:trace contextRef="#ctx0" brushRef="#br0" timeOffset="80054.0259">7309 16085 1042 0,'0'0'1977'0,"0"0"-1649"16,0 0-215-16,0 0-16 0,0 0 21 0,0 0 84 16,0 0 49-16,0 0-37 15,0 0-76-15,-15-24-59 0,15 24-66 0,0 0-13 16,4 0-67-16,10-2-20 0,20 2-7 16,22 0 89-16,14 0 5 0,12 0 2 15,1 4-2-15,0 0 36 0,1-1 31 16,-4 4 61-16,-2 1-65 0,-2 1-13 15,-5 4-46-15,-1-1 32 0,-4 2-21 16,-5-2-15-16,5 2 0 0,-3 4 0 16,-3-4 23-16,-7 3-20 0,-2 2-3 0,-2-1 0 15,-3-1-1-15,-1 0 1 16,-2-1 0-16,-1 1-8 0,-2-5 10 0,-1-2-4 16,-5 2 4-16,-4-4 15 0,-12-3-15 15,0-3 0-15,-3 0-2 0,-3 2 23 16,8-4-23-16,-4 0 4 0,4 2 31 15,-4-2-31-15,4 0 19 0,-1 0-20 16,-1 0 21-16,-1 0-21 0,-2 0-2 0,1 0 26 16,-7 0-27-16,0-2 0 15,0 2 0-15,2 0 2 0,-5-2-4 0,-1 0 2 16,1 0 0-16,-2 2 3 0,-4 0 19 16,1 0 7-16,-1 0 17 0,0-2 1 15,0 2 4-15,0 0 12 0,0-5 14 16,0 1-61-16,0-5 0 0,-1 2-13 0,-5-2-5 15,-3-3 2-15,-5 1-3 16,0-3-36-16,-2 1 39 0,-10 0-30 0,1-2 3 16,1 1-19-16,-4 3 6 15,8 1 9-15,-4-1-1 0,9 4 31 0,2 0-2 16,5 6-15-16,4-4-10 0,4 3-5 16,0 2 5-16,0 0-24 0,0 0-21 15,2 0-36-15,6 0 1 0,10 7 50 16,-2 2 40-16,8 2 18 0,-1 1 71 15,2 2-25-15,-6-1-9 0,2 2 4 0,-8-2-7 16,3 2-10-16,-6-1-5 0,-4-1-3 16,-2 1 7-16,-3 1 0 0,-1 0 4 15,0-1 7-15,-10 3 27 0,-13 6-14 16,3-3-29-16,-8 0-18 0,-1-1 2 16,7-4-2-16,-8 4 0 0,4-1-20 15,3 1-38-15,2-2-37 0,6-2-80 16,9-2-310-16,6 1-348 0,0-6-564 15,8 1-564-15</inkml:trace>
  <inkml:trace contextRef="#ctx0" brushRef="#br0" timeOffset="80799.4163">9886 16249 1753 0,'0'0'1174'0,"0"0"-747"0,0 0-244 16,0 0-27-16,0 0 91 0,0 0-14 15,0 0 23-15,0 0-70 0,0 0-85 16,0 0-39-16,-22-105-59 0,18 94-3 16,-2-3-12-16,-4 0 10 0,-6 1 2 15,0-1-39-15,-8 3 0 0,-4 0 7 16,-7-1-19-16,-13 5 22 0,6 1 4 15,9 6-85-15,9 0 47 0,10 0 60 0,-4 0-37 16,3 3-59-16,-6 7-6 16,6 4 4-16,0-2-9 0,4 3 64 0,5-2 11 15,4 2 24-15,2 0 11 0,0 1 31 16,8-3-29-16,8-2 130 0,-2 0-84 16,5-3 5-16,1-1 0 0,-4-4-5 15,6-1-20-15,-6 0 27 0,2-2-28 0,-3 0 9 16,-2 0 9-16,1 0 0 15,-3-2-23-15,-1-3 25 0,1-2 3 0,-2 1 0 16,-4 4-17-16,4-5-12 0,-3 0 8 16,0 3-29-16,2-2-4 0,-2 4-25 15,-2 0-25-15,-3 1 16 0,4 1-29 16,0 0-29-16,-1 0 10 0,2 0 64 16,1 1 22-16,1 9 27 0,1 1 18 15,1 11 54-15,1 4 9 0,-2 8-87 16,-5 3 63-16,-2-1-14 0,-2-2-39 0,0-1 16 15,-4-3-45-15,-2-1 41 0,-6-3-2 16,4-8 9-16,-1-3-25 0,1-2 11 16,-5 2 10-16,1 1-1 0,-3 1-2 15,0-2-41-15,0-1 11 0,3-3 0 16,-2-3 4-16,6 0-15 0,-1-5 0 16,6 2 2-16,-2-1-4 0,3-4-10 15,0 0-156-15,0 0-113 0,2 0-143 16,0 0-356-16,0 0-627 0,0 0-739 15</inkml:trace>
  <inkml:trace contextRef="#ctx0" brushRef="#br0" timeOffset="81480.2564">9996 16487 1164 0,'0'0'1274'0,"0"0"-759"0,0 0-333 16,0 0-153-16,0 0 5 0,0 0 45 15,0 0 45-15,0 0-124 0,0 0-56 16,0 0-160-16,-21 16 69 0,17 3 147 15,-2 8 153-15,-8 7 17 0,2 7-6 0,2 4-62 16,-6-7 161-16,6-4-166 0,-1-5-2 16,3-5-33-16,-1-7-33 0,3-4 14 15,3-5-43-15,-1 0 48 0,0 1-15 16,0-2-6-16,-1-5 0 0,2 2 14 16,-1-4 13-16,1 2 17 0,-2-2 13 15,1 0 12-15,0 0-27 0,0 0-54 16,0 0 12-16,2-2 20 0,0-4-16 15,0 2-31-15,2-1-1 0,0-2-34 16,0-3 8-16,0 0-12 0,6-2 12 0,2-2 24 16,5 1-16-16,2-3 15 0,2 0 0 15,1-5-13-15,4 2 17 0,0-3-2 16,-2 4 31-16,0-1-31 0,-3 1 2 16,0 1-2-16,-7 4-2 0,-1 4 4 15,-1-1 2-15,-6 5 17 0,0 0 24 16,1 2-12-16,-3 1-27 0,0 2-4 0,0-2-30 15,-7 0-40-15,-1 2-14 0,-1 0-16 16,1 0 8-16,-3 4-12 0,-2 6 27 16,5 3 14-16,-4 2 30 0,0 3 30 15,2 2 3-15,6 1 40 0,0-1 32 16,2 0-14-16,2-1 100 0,0-2-82 16,4-1-5-16,2-3 0 0,2-2-27 15,6-1-5-15,-4 2 15 0,0-7 4 0,3 1 9 16,0-4-32-16,0 0 16 0,-1-2-19 15,2 0-18-15,-2 0-10 0,2 0 15 16,2-4-19-16,-2-2-72 0,6-3-154 16,3-4-186-16,8-5-282 0,-2 1-616 15,0-8-1053-15</inkml:trace>
  <inkml:trace contextRef="#ctx0" brushRef="#br0" timeOffset="82302.1122">11295 15213 1158 0,'0'0'1422'0,"0"0"-793"0,0 0-299 15,0 0-185-15,0 0 62 0,0 0-126 16,0 0-46-16,0 0-70 0,0 0-26 15,0 0-33-15,57-96 91 0,-37 91-60 16,-3-3 63-16,2 2 39 0,0 1 28 16,3 0-1-16,-6 4 19 0,2 1-85 15,-4 0 2-15,-1 4-4 0,0 3-1 0,-3 7-72 16,-3 6 3-16,-3 7 72 0,-4 12 61 16,0 3 116-16,-9 0-76 0,-8-4-18 15,0-6 34-15,1-1 9 0,-2-5-30 16,6-6-50-16,1-5 32 0,0-1-19 15,1-2-1-15,1 5-35 0,-3 0-20 16,1-5 23-16,2 2-12 0,3-3 0 16,0 1-14-16,0 0-31 0,-1-3 30 15,5 3-1-15,-3-1-31 0,3 0 21 16,2-1 8-16,0 4 4 0,0-3-1 0,0 0-15 16,0-2-46-16,0 1-84 15,0 0-35-15,2-2-111 0,0 1-70 0,3-3-109 16,3 1-241-16,-1-3-583 0,-3 0 46 15</inkml:trace>
  <inkml:trace contextRef="#ctx0" brushRef="#br0" timeOffset="82876.1344">11340 16100 1395 0,'0'0'920'15,"0"0"-429"-15,0 0-166 0,0 0 9 16,0 0 42-16,0 0-79 0,0 0-125 15,0 0-77-15,0 0 1 0,0 0-34 16,2 5-62-16,-2-5 3 0,0 2-3 0,0 0 59 16,0 0 3-16,0-2-4 15,0 0 19-15,0 0 25 0,0 0 9 0,0 0 1 16,2 0 8-16,-2 0 6 0,0 0-6 16,0 0-20-16,0 0-20 0,2 0-14 15,-2-4-9-15,0 2-10 0,2-1-2 16,0-4-18-16,0-1-17 0,3 1-10 15,-3 2 0-15,3 0 10 0,-5 0-10 16,1 5 0-16,-1-2-15 0,0 0-5 16,0 2-10-16,0 0-2 0,0 0-25 0,0 0-80 15,3 0-98-15,-3 2-134 16,0 4-346-16,0 0-437 0,0-1-1909 0</inkml:trace>
  <inkml:trace contextRef="#ctx0" brushRef="#br0" timeOffset="83969.8407">9852 16837 218 0,'0'0'933'16,"0"0"-258"-16,0 0-282 0,0 0-93 15,0 0-82-15,0 0-61 0,0 0-57 0,0 0-30 16,0 0-17-16,0 0 6 16,-3-21-31-16,3 19-26 0,-1 0 1 0,1 1 3 15,-2 1 34-15,2-3 39 0,-2 3 39 16,0-2 17-16,-1 1 21 0,1 1-14 16,-1-2-6-16,1 2-30 0,2 0-25 15,-2-4-16-15,2 2-7 0,0 2-22 16,0-3-36-16,0 3 0 0,0-3-31 15,0 1-1-15,0 0 10 0,0 1-10 16,0-1 10-16,0-1 17 0,2 1 5 0,3-1 0 16,-3 1 27-16,3-2 9 0,-1 0 14 15,0 0-14-15,0-3-14 0,0 1-17 16,5-2 16-16,1 0-20 0,3-3 20 16,0 2-21-16,6-2-3 0,-2-1-1 15,7-1-23-15,-6 3-5 0,4-1 31 16,-5 3-31-16,-1 1 10 0,0-2 19 15,-6 6-33-15,-2-2-71 0,-2 2-142 0,2 1-128 16,-6 0-31-16,-2 2-153 16,0 0-296-16,0 0-384 0</inkml:trace>
  <inkml:trace contextRef="#ctx0" brushRef="#br0" timeOffset="84583.3259">9957 16448 837 0,'0'0'782'0,"0"0"-225"0,0 0-166 16,0 0-105-16,0 0-16 0,0 0-20 15,0 0-20-15,0 0-4 0,0 0-5 16,0 0-58-16,0-39-31 0,0 39-33 0,0 0-40 15,0 0-21-15,-2 0 0 0,2 0-1 16,-2 0 5-16,2 0-42 0,-2 6-88 16,-4 7-7-16,0 12 95 0,-4 6 46 15,-4 5 25-15,6 2-20 0,0-5-14 16,1-3-36-16,1-1 3 0,-1-2 39 16,3-2-26-16,2-8-17 0,0-3 0 15,0-6 0-15,2 6-3 0,-3-1-1 0,3 0 4 16,0-3 1-16,0 0-1 15,0-3-1-15,0-3-30 0,0 0-192 0,0-4-161 16,0 0-159-16,3 0-354 0,-1 0-1161 16</inkml:trace>
  <inkml:trace contextRef="#ctx0" brushRef="#br0" timeOffset="84874.8305">10020 16673 933 0,'0'0'1328'0,"0"0"-848"15,0 0-311-15,0 0-17 0,0 0 90 16,0 0 39-16,0 0-23 0,0 0-110 16,0 0-57-16,0 0 10 0,123-103 46 15,-93 87-9-15,-8 2-58 0,-4 7-59 0,-2-4-17 16,4 3 0-16,-9 0-4 15,0 3 0-15,1-1-4 0,-8 5-29 0,-2 1 3 16,-2 0 27-16,0 0-17 0,0 0-23 16,0 0-52-16,0 0-137 0,0 0-158 15,0 5-43-15,0 1-14 0,-4 3-262 16,-3-1-500-16,3-3 280 0</inkml:trace>
  <inkml:trace contextRef="#ctx0" brushRef="#br0" timeOffset="85163.6417">9979 16719 453 0,'0'0'2133'15,"0"0"-1666"-15,0 0-260 0,0 0-71 16,0 0 23-16,0 0-46 0,0 0-8 0,0 0-105 15,0 0-5-15,0 0 5 0,13 9 102 16,2-4 49-16,0 3 8 0,6-1-26 16,-2 0 7-16,5 0 27 0,-2-1-15 15,2 2-33-15,-3 0-79 0,3-1-22 16,-6 3-18-16,4-3-3 0,-9 1 1 16,4 0 2-16,-5 0-1 0,-3 0-17 15,-3 1-331-15,-4-2-386 0,-2-1-530 0,0-2-1247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2053.07007" units="1/cm"/>
          <inkml:channelProperty channel="Y" name="resolution" value="3286.55957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8-31T03:43:01.3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1 14353 9 0,'0'-3'125'0,"0"-2"1"15,0 2 19-15,0-1 204 0,-3-1 50 16,1 2-118-16,0-2 297 0,-5 0-337 0,3-2-98 15,0 1 37-15,0 0-59 0,2 3-6 16,-3-3-13-16,-1 1-3 0,2 5 1 16,2-4-30-16,-2 0-47 0,-1 2 27 15,1 0-21-15,2-1-29 0,-1 3 2 16,1 0 1-16,0-2 20 0,0 2-21 16,0 0 26-16,0 0 0 0,-2 0-28 15,0 0-2-15,0 0-26 0,-4 0 22 16,0 0-22-16,-2 2 25 0,0 1 3 0,-4 2-34 15,2 2 62-15,-3 0-28 0,2-1 2 16,-2 3 20-16,0-2 12 0,0 2-32 16,0-1 4-16,3-3 67 0,-3 2-29 15,1-1-1-15,4 2 0 0,-4-3-5 16,1 3-18-16,3-1-18 0,-4 2-2 16,4-2 3-16,1 1 2 0,2 1 17 15,-6 4-44-15,6-1 17 0,-1 2 5 0,-3 3 16 16,3-2 96-16,-1 4-112 15,0 0 0-15,1 1 39 0,0 0 12 0,2-1-46 16,-4 2-1-16,4-4 1 0,-2 5 41 16,0-1 30-16,1 0-37 0,-2 0-10 15,3 1-5-15,-2 0 9 0,1 4-28 16,3-2 0-16,0-2 33 0,-1 3-9 16,3-4-5-16,-2 8-21 0,2-5-1 15,2 2 1-15,0 1 25 0,0-7-10 16,0 7-18-16,2-4 0 0,4-1 4 0,1 1-2 15,4-3 29-15,-3-1-26 16,1-3-2-16,6 1-3 0,-3-3 22 0,2 4-4 16,4-1 27-16,1 1-43 0,0-3 38 15,4 2-37-15,1-2 0 0,2-1 36 16,-5 1-18-16,8-4-20 0,-1 2 16 16,-3-1-16-16,3 0 37 0,3-3-35 15,-5-1 1-15,0-1 29 0,4-2-16 0,-10-3 42 16,6 1-24-16,-3-3 31 0,-1 0 67 15,2 0-104-15,-6 0 7 0,10-3-33 16,6-4 15-16,9-6-15 0,-2 0-1 16,-4-1-1-16,-10 6 0 0,-10 1 2 15,0 1-3-15,5-3 1 0,-1 0 3 16,2-1 17-16,0-2-7 0,1-1-14 16,-5-1 3-16,-2 2 22 0,0-6-1 0,0 1 2 15,-4-2 7-15,-1-1-31 16,-1-1 42-16,0-2-11 0,-5 1-13 0,1-8-20 15,-2 7-3-15,0-5 3 0,-2 2 5 16,-3 5-5-16,0-11 0 0,0 10-3 16,-8-2-7-16,2 0-30 0,0 2 40 15,-4 2 21-15,1-1-19 0,-2 1 32 16,1 2-34-16,-1-1 22 0,0 1-24 16,1 4 2-16,-1-2 0 0,3 0 13 15,-3 1-12-15,0 1-1 0,-1-3-10 0,2 2 10 16,-6-2 0-16,4 3 22 15,-1-3-24-15,-2 1 3 0,0 1-1 0,1 0 3 16,-4-1 0-16,3 3-3 0,-4-2-19 16,0 3 16-16,2 1 3 0,-2-1-18 15,0 1-21-15,-2 2 39 0,1 1 0 16,2-1-2-16,-4 4-17 0,3-1-12 0,-4 0 28 16,2 5-44-16,-3-1 0 15,3 2-6-15,-4 0 21 0,1 0-11 0,3 0 0 16,-3 5 10-16,6 1 6 0,-4 2-19 15,5 2-5-15,3-2-18 0,0 6-65 16,6 1-83-16,2 1-274 0,6 1-99 16,0 0-271-16,0-4-506 0,8-1 340 0</inkml:trace>
  <inkml:trace contextRef="#ctx0" brushRef="#br0" timeOffset="766.0785">1691 14892 48 0,'0'0'7'0,"0"0"19"0,0 0 113 0,0 0-106 16,0 0 6-16,0 0 534 0,0 0-173 15,0 0-199-15,0 0 161 0,-34-34-267 16,28 30-44-16,2 2 290 0,0 0-135 16,-4-2-200-16,4 2-6 0,-2-1 310 15,-2 3-181-15,2-2-127 0,-1 0 157 16,-2 2-130-16,1 0 0 0,-1 0-23 16,1 0-6-16,0 4-52 0,-3 5-54 0,0-1 47 15,3 4-23-15,0 1 10 0,-2 2 72 16,4 0 0-16,2 0-30 0,4 1-19 15,0-1 43-15,0-2-24 0,2-1-6 16,8-1 36-16,4-1 72 0,0-1-23 16,12-3 41-16,6-1 110 0,9-5-124 15,-8 0-7-15,-3-7-19 0,-9 1 46 16,-8-1-92-16,1-3-2 0,2 1-2 0,-2-3 84 16,-1-1-78-16,-4-1 37 0,-5-3-22 15,-4 0-42-15,0 0 42 0,-3-2-15 16,-9 0 101-16,-3 0-155 0,-4 1 48 15,-5 1-202-15,-1 4 202 0,2 2 45 16,-1 6-39-16,6 1-6 0,0 4 0 16,6 0-34-16,3 7-164 0,5 3-164 0,-1 6-178 15,5 1-212-15,0-5-387 16</inkml:trace>
  <inkml:trace contextRef="#ctx0" brushRef="#br0" timeOffset="2323.6879">4735 14397 624 0,'0'0'512'16,"0"0"-70"-16,0 0-120 0,0 0-74 15,0 0-17-15,0 0-8 0,0 0-41 16,0 0-45-16,0 0-13 0,0 0-13 15,-12-2 3-15,7 0-35 0,1 2-51 16,-1-2-23-16,1 2 74 0,-3-1-9 16,2 1-43-16,1 0 86 0,-2 0 3 15,-2 0-116-15,0 0-89 0,-2 0 14 0,0 0 43 16,-4 0-1-16,0 3 30 0,1 1-19 16,-6 2-5-16,2-1-3 0,-3 4 30 15,2-1 25-15,-4 1-25 0,3 0 0 16,0 2 0-16,0-1 2 0,0 1-2 15,0 5 0-15,-1-1-2 0,2 3 2 16,0-1 29-16,-1 7-26 0,1 5 1 16,-7 7-2-16,5 2-4 0,5-1 50 0,5-8-48 15,5 1 25-15,3-1-25 0,0-1 0 16,2 1 65-16,0-4-1 0,0-6 48 16,4-2-81-16,3-3 40 0,-1 5-11 15,4-2 12-15,6 6 43 0,-2 0-68 16,5-3 3-16,2 4 49 0,5 0-50 15,5 3-27-15,10 0-18 0,4-1 38 16,-2-2 0-16,-1-5-25 0,-4-6 16 16,-2 1-20-16,-3-6 7 0,4-1-15 15,-3-7-5-15,4 0 41 0,0 0-40 0,0-4 19 16,3-4 3-16,-3-5 8 0,-2-2-8 16,-2-1-7-16,-7-1 11 0,-1 2-8 15,-4 1 31-15,-10 2-14 0,-1-1-1 16,-1 0 12-16,1-1-11 0,0-10 39 15,-3-1-52-15,-2-7 50 0,-2-8-43 16,-4-2 11-16,0-1-41 0,0 4 49 0,-8 2-48 16,0-1 30-16,-3 2-31 0,-2-3-43 15,1 5 43-15,-3 2 34 0,-2-1-34 16,0 2-37-16,-1 3-31 0,2 1 38 16,1 6 28-16,0 4 2 0,7 6 43 15,-3 3-6-15,-2-2-37 0,-2-2 0 16,-3 2 0-16,-8-2-19 0,-4 0-42 15,-8 1 18-15,-1 1 39 0,1 4-32 16,5 4-1-16,1 2 0 0,0 0-9 16,0 0 20-16,0 4-20 0,7 2-12 0,3 2 24 15,6-4 7-15,2 1-8 16,2 3 20-16,-3 1-20 0,-2 5-4 0,4-2-59 16,3 5-48-16,4 0-165 0,2 2-86 15,1 2-6-15,3-3-112 0,0 0-259 16,9-1-266-16,-1-8 46 0</inkml:trace>
  <inkml:trace contextRef="#ctx0" brushRef="#br0" timeOffset="2911.1326">4849 14809 167 0,'0'0'1383'0,"0"0"-493"0,0 0-524 15,0 0-188-15,0 0 66 0,0 0 36 0,0 0-97 16,0 0-48-16,0 0 18 0,0 0 25 16,-50-38-101-16,37 35-74 0,-1-1 51 15,-6 0 9-15,1 2-45 0,-2 2-5 16,0 0-13-16,-2 0 32 0,2 2 12 16,-3 6-44-16,-1-1-32 0,3 4-18 15,3 0 47-15,4 0 3 0,5 0 0 0,4 4-67 16,-2 1 13-16,8 1-31 15,0 3 27-15,5-2 20 0,10 7 38 0,15-2 130 16,8 3 42-16,7-8-74 0,1-3-31 16,-1-5-63-16,-8-7 30 0,2 2-18 15,-3-5-16-15,0 0-83 0,-3 0-273 16,-4-5-165-16,1-6-191 0,-3 0-605 16,-12-1-137-16</inkml:trace>
  <inkml:trace contextRef="#ctx0" brushRef="#br0" timeOffset="4288.8629">2432 14745 238 0,'0'0'250'16,"0"0"125"-16,0 0 155 0,0 0-297 16,0 0 392-16,0 0-260 0,0 0-225 15,0 0-14-15,0 0 21 0,0 0-18 16,-53-40-4-16,49 38-63 0,-1-2 17 16,3 2 68-16,0 2-115 0,0 0-32 15,2-2 2-15,0 2 2 0,0 0-4 0,0 0 0 16,6-2-4-16,11 2-1 0,17-3-98 15,28-1 49-15,12-3 54 0,16-6 22 16,-1 0 34-16,-9-2-56 0,1 0-16 16,-3-1-6-16,-3 1 44 0,-3 0 10 15,-7 3 32-15,-2-1-42 0,-7 2 5 16,1 2-25-16,-3-2 30 0,-1 2 27 16,3-1-59-16,-6 3-20 0,5-3 20 15,5 4 0-15,-3 0 0 0,3 1-16 0,-7 1 16 16,-5 0 16-16,-3 2-16 0,-13 1-1 15,-8-2-5-15,-10 3 6 0,-4 0-11 16,2 0 33-16,-4 0-22 0,0 0 2 16,-4 0 0-16,-4 0 37 0,0 0 109 15,0 0 86-15,0-3-17 0,-2 1 82 16,-6-2-53-16,-4-2-239 0,-6-1-7 16,2 0 0-16,-8-1 4 0,3 1-4 0,-3 0 0 15,-2-1-18-15,0 1 0 0,-11-2-32 16,-5 2 27-16,0-3 7 0,1 5 12 15,11-1 3-15,8 2-42 0,8 2 1 16,4 2 19-16,-4-1-2 0,6 1 13 16,0-2-59-16,4 2 37 0,4 0 1 15,0 0-53-15,0 0-72 0,6 0-26 16,5 2 16-16,14 5 168 0,9 1 20 0,15 4-18 16,3-1 39-16,2-2-41 15,-11 1 0-15,-11-3 0 0,-12-3 5 0,-2 2 11 16,-6-2-16-16,1 4-89 0,-1-1 87 15,0 3-16-15,-6 0 12 0,-2-3-50 16,-4 0 56-16,0 2 22 0,-15 8 50 16,-15 7-21-16,-12 5 65 0,-7 4 14 15,0-3-13-15,16-10-58 0,9-3-59 16,9-6-20-16,4 2-287 0,1 4-202 0,1 0-277 16,5-3-1285-16</inkml:trace>
  <inkml:trace contextRef="#ctx0" brushRef="#br0" timeOffset="5010.2878">2489 15253 765 0,'0'0'465'16,"0"0"-257"-16,0 0 90 0,0 0 46 15,0 0-80-15,0 0-35 0,0 0-89 16,0 0 12-16,0 0-35 0,0 0-52 0,-51-27-7 16,51 27-22-16,5-3-32 0,-3 0 70 15,2 3-63-15,-3-1-11 0,6 1-45 16,4-4-13-16,10-2 5 0,18-2 26 15,13 1 27-15,13-3 0 0,4 5 0 16,1-4 19-16,3 4 11 0,2-5-1 16,11-1-27-16,8-4 73 0,9-2 60 15,4 0-27-15,-4-5 70 0,-2 7 22 16,-12 2-73-16,-11 1-24 0,-10 6-84 0,-15 4-19 16,-8-1-3-16,-13 1 3 0,-12 0 0 15,-5 2 2-15,-6 0-2 0,1-2 19 16,1 2-24-16,-1 0 5 0,-5 0 0 15,-3 0 32-15,0 0 2 0,0 0-29 16,-2 0-1-16,0 0-4 0,3 0-22 16,-3 0-117-16,2 0-417 0,-2 0-214 15,2 0-430-15,-2 0-119 0</inkml:trace>
  <inkml:trace contextRef="#ctx0" brushRef="#br0" timeOffset="5640.209">2797 15001 1945 0,'0'0'796'0,"0"0"-569"0,0 0-162 0,0 0-6 15,0 0 45-15,0 0-81 16,0 0-23-16,0 0-63 0,0 0 40 0,0 0-48 16,-104 50 71-16,87-33-6 0,0 1 6 15,3-4 0-15,-4 1 83 0,1-1-43 16,-2-2 85-16,0 1 4 0,-9 2-25 15,-4 0-29-15,5-1 4 0,-1-3-77 16,7 0 1-16,6-5-3 0,1 1 59 0,-6 1-54 16,6-1-4-16,3-2 4 15,-2-1 26-15,7-2-26 0,-1 0 31 0,7-2 20 16,-2 0-20-16,2 0-33 0,0 0 87 16,0 0 15-16,0 0-28 0,2 0-30 15,2 0 16-15,1 0 58 0,0 0-98 16,7 1-23-16,5 3-36 0,19 2 36 15,17-4 44-15,13 3-17 0,8-5-25 16,1 0 42-16,-8 0-7 0,1 0-33 16,-2 3 17-16,-7 2-21 0,-4 3-253 0,-3 0-423 15,-8-3-442-15,-12-5-1134 16</inkml:trace>
  <inkml:trace contextRef="#ctx0" brushRef="#br0" timeOffset="7441.7054">1734 13552 163 0,'0'0'125'0,"0"0"152"16,0 0 144-16,0 0-212 0,0 0-131 16,0 0 234-16,0 0 143 0,0 0-271 15,13-97-22-15,-13 88 36 0,0-1-138 16,-1 0-35-16,-1 2 126 0,-2-1-44 16,0 0-30-16,-3 1 52 0,1 0-28 15,-5 1-99-15,3 0 137 0,-3 0-116 0,1 2 5 16,-4-1 103-16,2 2-78 15,2 2-53-15,-4 0-48 0,2 2-71 0,-3 0 0 16,2 0 6-16,3 0 45 0,1 4-20 16,3 0-1-16,4-1-16 0,0 3-4 15,2 0 66-15,0 4-24 0,4 0 25 16,4 3-75-16,7 8-51 0,9 5 166 0,4 13 2 16,1 2 143-16,1 5-114 15,-5 0-27-15,-6-2 46 0,-1 0 92 0,-6-1-110 16,-4-5 0-16,-5-1-11 0,0-11 53 15,-3-6-72-15,0-6 0 0,0-1 0 16,-3-2 37-16,0 4 16 0,-1-5 52 16,1-3-75-16,2-4 5 0,1-1 58 15,0-2 54-15,0 0 48 0,0 0 20 16,6-2-11-16,5-9 58 0,6-5-224 16,10-16-7-16,11-10-62 0,5-2-31 0,-9 6 24 15,-10 13-10-15,-12 14 19 0,-4 2 29 16,2 6-82-16,-4-1 26 0,-2 2 5 15,-2 0-41-15,0 2-78 0,0 0 19 16,0 0 39-16,2 2 112 0,2 4 11 16,2-1 144-16,-2 2-133 0,0 1-22 15,0-3 0-15,1 3 5 0,-1-3 11 16,5 3-14-16,-3-3 47 0,7 3-6 16,2-1 32-16,2-2 38 0,3 1-42 15,-2-3-71-15,2 1-606 0,-7-2-361 0,-3 0-1013 16</inkml:trace>
  <inkml:trace contextRef="#ctx0" brushRef="#br0" timeOffset="7639.0847">1990 13430 2794 0,'0'0'429'0,"0"0"-176"0,0 0-6 15,0 0-149-15,0 0-93 0,0 0 92 16,0 0-97-16,0 0-31 0,0 0-186 16,0 0-218-16,8-12 79 0,6 17-1 15,-2 0-452-15,-2 0-511 0</inkml:trace>
  <inkml:trace contextRef="#ctx0" brushRef="#br0" timeOffset="9564.8385">2345 13750 385 0,'0'0'454'0,"0"0"-342"0,0 0 332 16,0 0-108-16,0 0-86 0,0 0-142 16,0 0 130-16,0 0-32 0,0 0-109 0,30 99-6 15,-28-96-87-15,0 1 63 16,-1 0-18-16,-1-2-14 0,0-2 36 0,0 0 52 15,0 0 56-15,0 0 132 0,0 0-11 16,0 0 0-16,0 0-97 0,0-4-50 16,0-3-86-16,0-3-67 0,-1-6-55 15,1-1-74-15,0 0 61 0,0-2-31 0,1 4-6 16,6 0 9-16,-1 3 12 16,1 3 79-16,2 3-108 0,-3 0 6 0,4 2 42 15,3 0-43-15,2 3 5 16,-2 1 2-16,4 0-6 0,-2 0 50 0,-1 5-24 15,4 1 81-15,-4 1-4 0,1 3 8 16,-2-2-8-16,0 0 10 0,-3-2 11 16,-1-1 7-16,-5-1 5 0,1-2 5 15,-3-1-29-15,-2 1 35 0,0 0 5 16,0-2 6-16,0 0 0 0,0 0 27 16,0 0 13-16,0 0 28 0,0 0-5 0,0 0-22 15,0 0-20-15,0 0-28 0,0 0-15 16,0 0-24-16,0 0-2 0,0 0 2 15,0 0-2-15,0 0 16 0,2 0 20 16,-2 0 18-16,0 0 10 0,0 0-17 16,0 0 8-16,0 0 1 0,0 0-5 15,0 0-8-15,0 0-4 0,0 0 4 16,0 0-9-16,0 0-3 0,0 0-2 16,0 0 3-16,0 0 0 0,0 0 0 0,0 0 3 15,0 0 5-15,0 0-7 0,0 0-7 16,0-2 0-16,0 0-8 0,0 1-21 15,0-3-29-15,0 0-24 0,0-2-3 16,4 1 2-16,2-1-24 0,2-2-65 16,2 1 30-16,-2-1-16 0,0 4 126 15,1-1-51-15,4-1 52 0,-5 2 1 16,1 0-47-16,2 1 5 0,-4 0 43 0,0 2-4 16,-3 1-20-16,-2-3-28 0,1 3 34 15,-3 0 18-15,0 0 18 0,0 0-18 16,0 0-24-16,0 0-20 0,0 0 6 15,0 0-7-15,0 0-6 0,0 0 5 16,0 0 5-16,0 0 0 0,0 0 1 16,2 0-9-16,2 0 6 0,0 3 43 15,2 1 6-15,2-1-5 0,4 1-1 0,-4 2 2 16,2-2 2-16,4-1-2 0,-2 3-2 16,1-3 48-16,-1 2-16 0,0-1 4 15,-1-3-31-15,2-1 46 0,-1 0-31 16,-7 0 67-16,2 0-67 0,-3 0 6 15,-2 0 36-15,-2 0 30 0,0 0 39 16,2 0 0-16,-2-1-14 0,2-3-21 16,2-4 9-16,-1 0-78 0,-1-1 4 15,1 0 4-15,-2-1-19 0,-1-2-16 16,0 1-43-16,0-2 43 0,0-2 1 0,0 3-1 16,0 0 0-16,0 3 27 0,0 3-27 15,0-1-58-15,0 7 58 0,-1-2-1 16,1 2-12-16,0 0-18 0,0 0-8 15,0 0-3-15,0 0-21 0,0 0-45 16,4 0-122-16,2 0-15 0,4 2 82 16,5 5 83-16,4 3 78 0,2 1-44 0,3 2 8 15,0 3 71-15,-6 1-71 16,2 1 27-16,-3 0-27 0,-5 1 38 0,1 0 33 16,-4 3-30-16,-1-4-1 0,-4 2 36 15,0-1 41-15,-4-4-33 0,0 0-25 16,0-5 75-16,0-3-29 0,0-1-5 15,0-4 30-15,-2-2 98 0,0 0 3 16,2 0-39-16,-2 0-22 0,2 0 3 16,0 0 21-16,0 0 25 0,0 0 5 15,-2-6-36-15,0-3-63 0,-2-6-87 0,-2-7-14 16,3-7 13-16,-1-6 0 0,4-6-36 16,0 1-78-16,0 8 61 0,0 11-32 15,0 6 64-15,4 3-27 0,-1 3 37 16,1 1-71-16,-2 0 40 0,2 4-3 15,-4 2-1-15,2 2-27 0,-2 0 13 16,0 0 0-16,0 0-7 0,0 0-10 16,2 0-12-16,0 2 23 0,2 5 5 0,-1-2 20 15,2 0-1-15,1 2 3 16,-4-4 40-16,0 1 40 0,-2-2-10 0,0 0-27 16,0-2 26-16,0 0 17 0,0 0 0 15,0 0-8-15,2 0 3 0,-2 0 10 16,0 0 11-16,0 0 0 0,0 0-14 15,2 0-1-15,-2 0-4 0,0 0-7 16,2-2-7-16,-2 2 5 0,0-2-1 16,0 2-3-16,2-2-3 0,-2 2-11 15,0 0-15-15,0 0-1 0,0 0-29 16,0 0-24-16,0 0-23 0,0 0-10 0,0 0 3 16,0 0-10-16,0 0 0 0,0 0-7 15,0 0 33-15,0 2-5 0,0 0 5 16,0 2 13-16,0 1 54 0,0 1 49 15,0-2-49-15,0 0 0 0,0-2 0 16,0-2 2-16,0 2 25 0,0-2-23 16,0 0 1-16,0 0 13 0,0 0 4 0,0 0-5 15,0 0-13-15,0 0 13 16,0 0-13-16,0 0-1 0,0 0-3 0,0 0-1 16,0 0-3-16,-2 0-13 15,2 0 15-15,-2 0 2 0,2 0 5 0,-2 0 20 16,2 0 4-16,-2 0 0 0,2 1-4 15,0-1 5-15,-2 0 7 0,2 0 7 16,0 0-9-16,0 0 8 0,0 0-4 0,0 0 0 16,0 0-5-16,0 0 2 15,0 0 0-15,0 0-4 0,0 0-14 0,0 0-16 16,0 0 2-16,0 0-2 0,0 0 1 16,0 0-2-16,0-1-1 0,0-3 0 15,-2 0-18-15,-4-2 0 0,0-1-18 16,2-3-14-16,-4 1-49 0,2-3 95 15,-1-1-78-15,-4-1-23 0,5 2 46 16,-2-3-16-16,1 2 62 0,1 2-22 0,2 1 70 16,-1 2-70-16,3 1 70 15,2 3-61-15,0 0 26 0,0 2-32 0,0 1-26 16,9-2-78-16,1 0-23 0,5-1 0 16,5 0 93-16,4 1-11 0,0 0 77 15,2 3-63-15,-5 0 9 0,0 0-6 16,-6 0-4-16,-1 0 37 0,-2 6 22 15,-7-2-74-15,2 2 40 0,-4-1 1 0,-3-1 38 16,0 2 29-16,0-3 4 16,0 4 13-16,-5-2 52 0,-3 3 31 0,-6 1-23 15,1 3 79-15,0 0-181 0,-1-2 18 16,4 2-20-16,4-2-4 0,-1-1-27 16,7-1-160-16,0-1-122 0,2 0-265 15,13-2-247-15,13-3-185 0,-4-2 1 16</inkml:trace>
  <inkml:trace contextRef="#ctx0" brushRef="#br0" timeOffset="10136.2111">3432 13578 2869 0,'0'0'350'0,"0"0"-64"16,0 0 6-16,0 0-113 0,0 0 94 15,0 0-24-15,0 0-62 0,-106-94-20 16,94 81-82-16,4-1 4 0,4 3-22 15,0-2-37-15,2-2 0 0,-1 1-27 0,3-6-6 16,0-1-81-16,0-3-27 16,0-9 111-16,7-5-2 0,1-3-38 0,1 4-7 15,-3 2-112-15,-1 13 90 0,-5 4-52 16,0 7 36-16,0 3 85 0,0 4 89 16,0 1-60-16,0-2-24 0,0 5-5 15,0 0-32-15,0 0-35 0,0 0-37 16,0 0-103-16,-2 3-84 0,2 4 1 15,-3 10 126-15,-3 10 164 0,2 14 6 16,2 5 88-16,-1 0 8 0,3-3-37 0,0-5-17 16,5-6-44-16,5-1 32 15,0-2-5-15,4-7-31 0,-2-2 0 0,2-7 0 16,-2-2 5-16,7 4-5 0,2-6 51 16,5 6-26-16,4-6 57 0,3-3-8 15,-1-2 46-15,-2-4-25 0,-4 0 36 16,-9-2-68-16,-2-6 5 0,6 1-5 15,-7-1 16-15,0-3 13 0,-6-1 40 0,-2-3-95 16,-4 0 106-16,0-3-25 0,-2 1-51 16,-2 0-47-16,-6 2 2 0,-5 1-22 15,-1 5-52-15,3 3 52 16,0 2 58-16,2 4-3 0,5 0-55 0,2 0-70 16,0 0-36-16,2 0 39 0,0 0 1 15,0 0-24-15,6 4-14 0,5 3 46 16,0 3 19-16,7 2 4 0,19 1 35 15,18-2 16-15,11-1 15 0,4-5 58 0,-4-5-25 16,-13 0-25-16,-7 0-37 0,-1 0-2 16,-5 2-149-16,-10-2-288 0,-6 0-459 15,-14 0-519-15,1-3-631 0</inkml:trace>
  <inkml:trace contextRef="#ctx0" brushRef="#br0" timeOffset="13286.4927">1330 16670 114 0,'0'0'80'0,"0"0"-28"0,0 0-6 0,0 0-6 16,0 0 33-16,0 0-14 0,0 0-33 15,0 0 487-15,0 0-37 0,0-9-89 16,0 9-94-16,0 0-112 0,0-2-50 16,0 1-33-16,0 1 0 0,0-2-1 15,0 2-6-15,0-2-15 0,0 2-35 16,0-4-35-16,0 4-6 0,2 0-2 16,-2-2 2-16,0 2 2 0,0 0 2 0,0 0 25 15,0-2 7-15,0 0 28 0,0 2 12 16,0 0 20-16,0-3 17 0,0 3-3 15,0 0-18-15,2 0-11 0,-2 0-22 16,0 0 27-16,0 0-4 0,0-2 9 16,0 0 5-16,0 2-14 0,0 0-7 15,0-3-7-15,0 3-10 0,0-2-17 16,-2 1-38-16,0-1 19 0,0 2 25 0,-1-2-17 16,0-1-28-16,-4 3 1 0,3 0 39 15,-2-3-42-15,1 3-3 0,0 0-1 16,2-2-34-16,-1 0 5 0,2 2 12 15,-2-2-5-15,-3 2 3 0,4 0 1 16,-1 0 4-16,1 0 15 0,0 0 3 16,-4 0-27-16,4 0 0 0,-1 0 4 15,-3 0-8-15,0 0-1 0,-2 0-11 0,2 0-9 16,-2 0 4-16,1 0-5 0,-3 6 10 16,0-3 17-16,-1 2 6 0,0 0-5 15,0 0-11-15,2-3 32 0,-1 5 4 16,0-5 31-16,1 4-31 0,1-4 0 15,3 1 5-15,-1-3-3 0,1 4 23 16,2-2-4-16,0 0-1 0,-3-1-20 16,3 2-5-16,0-2 2 0,0 3-1 15,0 0-31-15,-3-1 14 0,2-1-25 0,-1 5 16 16,-2 1 4-16,0-1 23 0,-2 0-18 16,0 3-4-16,-2 0 23 0,0-1-1 15,0 3 1-15,-1-1 2 0,1 2 0 16,1 0 0-16,0-4-3 0,0 0-23 15,4 1 26-15,0-2-2 0,0-3 4 16,3 0 0-16,-1 0 3 0,4 1-3 16,-3-5 3-16,2 3 0 0,-1 2 0 15,2-2 15-15,-4 3-18 0,3 1-2 16,-1 2 3-16,-3-1 26 0,2 1-27 0,0 4 0 16,-1-1 3-16,-1 2-2 0,1 2 2 15,0-1 26-15,1 4-29 0,-6-1 23 16,4 2-21-16,0-1 16 0,0 1 33 15,0-6-50-15,2 2 14 0,-4 0-12 16,3-1 48-16,4-3-51 0,-1 1-1 16,2-4 23-16,0 2-19 0,0 0-5 15,0-3 19-15,0 2 5 0,0 1-19 0,3-2 72 16,2 1-35-16,1 2-6 0,-4-1-13 16,4 2-1-16,-2 1-4 0,0-3 36 15,2 5-13-15,1-3-10 0,-1 1-27 16,1 2 0-16,-3-3 0 0,4 0 21 15,-2 4-4-15,3-6-17 0,0 2 12 16,2-1-15-16,-3 1 2 0,2-3 47 16,3 0-12-16,-3 1-13 0,1 0-21 15,2-1 6-15,-2 0-10 0,-1-2 0 16,3 1 1-16,-1-3 17 0,0 1-18 0,0 1-1 16,1-2 0-16,-2-2-2 0,-1 3-11 15,3-1 14-15,0 2 0 0,-1-1-25 16,1-3 0-16,2 1 20 0,0 0-11 15,-1-3 16-15,2 3 2 0,0-3 1 16,2 1-3-16,-2-1 2 0,4 0 0 16,-3-1 19-16,1-2-21 0,2 5 17 0,-3-5-17 15,2 0 1-15,0 0 2 0,0 0 22 16,0 0-9-16,3-3-15 16,-2 1 0-16,2-3 2 0,-1 0-2 0,0 2-1 15,0-5 3-15,1 2 16 0,2-1 4 16,-6 0-19-16,6-3-1 0,-3 0 1 15,0 2 19-15,-2-3-19 0,1 4-4 16,-6-5 15-16,1 2-12 0,-2 3-1 16,-3-5 14-16,-2 5-12 0,1-6 54 0,0 4-33 15,-2-2 0-15,-2-2 0 16,2 2 18-16,-4-3-3 0,2-2 6 0,-3 0-45 16,0-2-1-16,-1-1 0 0,3-1 0 15,-1 0 10-15,-1 1-10 0,-2 0-24 16,0-2 24-16,2 1 0 0,-2-1-11 15,0 1-17-15,0-2 10 0,0 3 36 0,0-1 28 16,0-2-46-16,0 2-64 16,-2-4 46-16,-3 3 18 0,-2 2 15 0,0-2-15 15,2-4-7-15,-3-5-7 16,1 4 14-16,-3 2-36 0,3 4-29 0,3 3 63 16,-3-1-17-16,1-2 12 0,0 3 7 15,-4 2 15-15,5 1 42 0,-4 4-57 16,3-2-4-16,-2 2 4 0,2 1 11 15,-6 1-11-15,2-2 0 0,0 1 0 16,-4 2 21-16,2-1 1 0,1 0 14 0,-1 0 7 16,-4 3-40-16,4-5 1 0,-4 3 26 15,2-1-29-15,-4 1 0 0,2-2-1 16,-1 4 14-16,0 0 0 0,2-2-14 16,-1 2-3-16,-2 1-1 0,2-2-22 15,-2 1 23-15,0 3-11 0,5-2 11 16,-4 0 3-16,6 4-1 0,3 0-39 15,-6-2 12-15,4 2-1 0,0 0-18 16,1 0-14-16,-2 2 26 0,1 4 8 16,1 1-47-16,1 1-34 0,-2 3-68 0,-1 3-27 15,2 1-21-15,1 0-39 0,-4 2-133 16,4 1-65-16,2-1-213 0,0 1-309 16,2-4-94-16</inkml:trace>
  <inkml:trace contextRef="#ctx0" brushRef="#br0" timeOffset="14127.5468">1351 17101 37 0,'0'0'47'0,"0"0"-21"16,0 0 14-16,0 0 72 0,0 0 145 16,0 0-7-16,0 0-145 0,0 0-98 15,0 0 366-15,-5-2 35 0,5 2-176 0,0 0-162 16,0 0-68-16,0 0-2 15,0 0-26-15,0 0-31 0,0 0-97 0,-1 0-188 16,1 0-24-16,0 0-88 0,0 0 118 16,0 0 145-16,0 0 151 0</inkml:trace>
  <inkml:trace contextRef="#ctx0" brushRef="#br0" timeOffset="14631.197">1351 17101 9 0,'-10'-2'99'0,"10"2"85"0,0 0 179 16,0 0-21-16,0 0-9 0,0 0 62 15,0-2-31-15,0 2-63 0,0-3-91 16,-2 3-71-16,2 0-35 0,-5-3-22 16,3 3-17-16,0 0-12 0,-3-4 0 15,4 4-12-15,-1-1 45 0,-5 1-13 0,3 0-22 16,2 0-12-16,-3 0 6 15,1 0 27-15,-1 0-72 0,0 0 0 0,1 0-43 16,-7 0-8-16,6 0-11 0,-1 0-6 16,0 0 23-16,0 5-6 0,-1-2 28 15,0 2 17-15,1 1 6 0,-1 0 0 16,2-1 35-16,1 2-7 0,-1 3-28 16,3 2-34-16,0-3 32 0,2 5-44 15,0-1 5-15,0 3-6 0,0-1-30 0,0 0 36 16,4-1 39-16,3-1 2 15,3-2 65-15,-3-2 151 0,6-3 48 0,-1 1-135 16,-2-4-32-16,4-1-59 0,-6 0 13 16,4-2 10-16,-1 0 21 0,-1 0-26 15,0 0-3-15,0-2 0 0,-2-3-5 16,1-4-24-16,-2 1 28 0,-1-1 39 16,0 0-10-16,-2-4 33 0,0-2-81 15,-2-1-16-15,-2-1-34 0,0-3-37 16,-2 0-106-16,-4-4 106 0,-4 3-59 0,-4 1-12 15,0 2-56-15,-1 3-71 0,1 3 67 16,2 4 181-16,3 6 4 0,2-3-141 16,1 5-78-16,-2 0-267 0,4 0-391 15,-1 5-424-15</inkml:trace>
  <inkml:trace contextRef="#ctx0" brushRef="#br0" timeOffset="15716.1074">1807 16990 457 0,'0'0'408'0,"0"0"-211"16,0 0-145-16,0 0 20 0,0 0 105 15,0 0 288-15,0 0-172 0,0 0-74 16,0 0-38-16,0 0-54 0,-43-17-5 15,40 17 10-15,-2 0 21 0,5 0 9 16,-2-3 2-16,2 3 12 0,0 0-15 16,0-1-38-16,0 1 20 0,0-2 35 15,0 0 24-15,10 2-202 0,-2-2-13 16,10 2-200-16,19-2 23 0,23-3 129 0,11-3 61 16,8-3 36-16,-1-2-31 15,-4-1 15-15,1 1 11 0,-3-1-6 0,1 2 3 16,-10 3 6-16,-1 3-34 0,-5-1-27 15,-1 1 27-15,-8 3-19 0,-3 0 15 16,-5 3 4-16,-12 0 0 0,-7-2-4 16,-9 2 4-16,-3-3 0 0,0 3 24 15,1-2-21-15,-2-1 46 0,2 1-5 0,-6 1 8 16,2-3 1-16,-2 0 23 16,-2 0-8-16,0 3 4 0,0-2-1 0,-2 1 34 15,2 1 26-15,-2-1-18 0,0 0-45 16,0-2-14-16,0 1-14 0,0-2-12 15,-2-3-24-15,-2 3 23 0,-2-3-27 16,-2-1-16-16,-8-1-31 0,0-1 22 16,-9 1 24-16,-8-3-39 0,-8-4 12 15,4 6 15-15,5 1 11 0,12 6 4 16,8 0 33-16,0 2-19 0,-4-2-16 0,6 2-1 16,1 0-3-16,7 1-10 15,0 1-33-15,2 0-40 0,0 0-29 0,4 0 5 16,9 0 40-16,1 3-27 0,10 5 80 15,8 1 18-15,0 0 19 0,-6 2-17 16,-3-5-2-16,-9-1-39 0,4 2 37 16,-4 1-11-16,-2 1 11 0,0-2 2 15,-8 1 0-15,-1 1 3 0,1 0 0 16,-4 1-1-16,0 3 38 0,0-1 17 16,-7-1-7-16,-4 2-4 0,3-1-12 0,-3 2-31 15,1-1-2-15,1 2-2 0,0 1-13 16,3-1-66-16,3 2-313 0,2 0-300 15,1-3-523-15,0-2-933 0</inkml:trace>
  <inkml:trace contextRef="#ctx0" brushRef="#br0" timeOffset="17312.5864">3203 16487 1114 0,'0'0'307'0,"0"0"705"16,0 0-537-16,0 0-223 16,0 0-54-16,0 0-43 0,0 0-31 0,0 0-27 15,0 0-42-15,-30-1-55 0,28 1-57 16,-2 0-2-16,-6 1 5 0,2 6-75 16,-2 2 69-16,0 4-42 0,-4 1 40 15,2-1 11-15,1 4 17 0,1 1 29 16,-3 4 5-16,0 5 3 0,1 7 26 15,-2 0-29-15,8 2 0 0,2-5 1 16,0 1 26-16,4-1-5 0,0 0 1 0,0-1 135 16,4-4-76-16,6 3-45 0,4-3 28 15,-2 1 43-15,1-5-32 0,0-5-4 16,-5 1-52-16,5-7 6 0,3 6-25 16,2 1 1-16,2-1 0 0,4 2-2 15,2 0 1-15,-3-3 3 0,3-3-1 16,6 3 33-16,2-3 18 0,3-2-2 15,7 0-23-15,-6-4 34 0,-3-5-62 0,-1-2 38 16,4 0 7-16,1 0-19 16,1-10-5-16,4-2 23 0,0-1-9 15,4-2-13-15,-3-3 4 0,-1-3 3 0,-1 2 4 16,-5-2-9-16,0 0-8 0,-13 4 4 16,-1 0 0-16,0-2 12 0,-6-8 17 15,6-2-22-15,-5-3 14 0,-8 1 24 16,-3 5-11-16,-6-1 23 0,-2-2-76 15,0 0 100-15,-4 0-99 0,-7-1-1 16,-4 3 76-16,1-3-38 0,-6 7 130 0,6 2-170 16,-2 5 2-16,-2-1 44 0,-10-10 42 15,-10-3-88-15,-9-4 9 0,1 4 2 16,3 2-9-16,1 6-1 0,1 0-1 16,-3 4 12-16,1 1-12 0,3 3-17 15,2 2-6-15,0 5 23 0,1 1-23 16,1 2 23-16,2 1-32 0,-2 3 30 15,2 0-14-15,-2 0-21 0,5 7-3 0,-4 1 18 16,1 3-2-16,8-3-2 16,6-1-8-16,4 1 5 0,2 0-1 0,1 1-13 15,-2 0-12-15,0 8-46 0,5-2-40 16,-1 3-50-16,2 0-111 0,1 3 0 16,4-1-46-16,2 2-43 0,2-1-70 15,0-3-186-15,0 4-351 0,0-9-81 16</inkml:trace>
  <inkml:trace contextRef="#ctx0" brushRef="#br0" timeOffset="17757.5823">3647 16652 1845 0,'0'0'1483'0,"0"0"-997"0,0 0-379 15,0 0-2-15,0 0-43 0,0 0-9 16,0 0 74-16,0 0-68 0,0 0-55 16,-123-55-8-16,90 55-55 0,6 0 19 15,-1 0-80-15,5 0 92 0,7 0 27 16,0 3-26-16,3 1 25 0,2 2-66 0,7-1-90 15,2 1-14-15,2 2 32 0,2 4 29 16,11-3 111-16,6 10 23 0,5-3 241 16,-1 1-263-16,2 1-2 0,-4-2-10 15,3 3-16-15,-8-4-43 0,2 2 48 16,-6-1 17-16,-1-3-22 0,-2 1 27 16,-7-4 0-16,0-1 65 0,-2-2 26 15,0-1-32-15,-2 1 12 0,-4 2 103 16,-10 1-11-16,2 0-54 0,-6 4-69 0,2-2 10 15,-2 1-14-15,3-4-18 0,5 1-18 16,-6-5-224-16,6 3-167 0,2-4 26 16,-4 1-18-16,6-1-333 0,0-1-530 15,4-3 169-15</inkml:trace>
  <inkml:trace contextRef="#ctx0" brushRef="#br0" timeOffset="17983.0362">3770 16786 1527 0,'0'0'1949'15,"0"0"-1933"-15,0 0-16 0,0 0-258 16,0 0 258-16,0 0 258 0,0 0-129 16,0 0-11-16,0 0-41 0,5 109-72 15,2-89-5-15,1 2-2 0,-2-1 2 16,3-2 5-16,-2-2 31 0,1-2-11 0,1-2 21 15,-1-2-46-15,3 0-344 0,-5-4-433 16,5-5-646-16,-5-2 95 0</inkml:trace>
  <inkml:trace contextRef="#ctx0" brushRef="#br0" timeOffset="19061.8694">4177 16711 444 0,'0'0'362'0,"0"0"692"0,0 0-512 0,0 0-144 16,0 0-44-16,0 0 27 0,0 0 43 15,0 0-77-15,0 0-127 0,0 0-35 16,-4-4-26-16,10 1-101 0,1 1-58 16,14-6-81-16,13-4-32 0,19-1 71 15,15-4 26-15,-1 2-5 0,4 2 21 16,-12 4-1-16,-4 2-1 0,-8 3-2 0,-10 2 4 16,-2 2-3-16,-10 0 1 0,-4 0-1 15,-4-2-26-15,-1 2-63 0,1-2-93 16,2 1 48-16,-4-1 3 0,-5-2 71 15,-1 1 63-15,-7 1 154 0,-2-3 35 16,0-1-38-16,0 1-68 0,0-1-8 16,-7-2-38-16,-1 1-6 0,-2-5 12 15,-3 2 34-15,-4 1-77 0,0-3-53 16,-3 3-51-16,2-1 46 0,-4 0-1 16,5 1 26-16,0 2 7 0,4 1-20 0,5 2 33 15,4 1 13-15,4 3 0 0,0 0-105 16,0 0-46-16,4 0 17 0,4 0 72 15,3 0-25-15,2 5 87 0,2 3 21 16,2 1 59-16,0 0-37 0,-1 3 24 16,-1 0-62-16,-2 1-5 0,-2 4 0 15,-2-1-43-15,-5 3 41 0,-1-1-22 16,-3 4 24-16,0 1 32 0,-5 2-32 0,-8-3-14 16,0 2-446-16,3-2-90 0,-6-5-151 15,6-1 41-15,4-5-561 0</inkml:trace>
  <inkml:trace contextRef="#ctx0" brushRef="#br0" timeOffset="19773.2006">5157 16067 468 0,'0'0'1242'0,"0"0"-1152"16,0 0-90-16,0 0-38 0,0 0 38 15,0 0 191-15,0 0 38 0,0 0-5 0,-127 81-38 16,102-43-53-16,0 8 7 0,3 1 6 16,5-1-104-16,6-4 34 0,-4 0 129 15,5 2-65-15,-2 0 48 0,1-1-46 16,2 3-45-16,3-5-67 0,2 1-4 15,4-6 14-15,0 0 56 0,8-5-53 16,7 2 34-16,4-1 55 0,6-5 64 0,8 0-92 16,2-3 7-16,11-2-84 15,0-1-27-15,7-6 0 0,7-1 16 0,-2-6-15 16,7-5 30-16,-2-3 4 0,3-4-16 16,4-8 3-16,-4-5 10 0,0-2-28 15,-2-3 10-15,-9 0 8 0,-3-2 10 16,-9-2-7-16,-7 1-21 0,-6-1 24 15,-4-5 0-15,-10 2 18 0,-1-5 10 16,-4-3 14-16,-2 1-33 0,-7-7 6 16,-2 1-7-16,0-4-11 0,-4-2-22 0,-12-2-3 15,-3-1 0-15,-2 3-34 16,-2-4-33-16,-5 4 27 0,0 3-43 0,1 3 63 16,-5 3-16-16,0 5 34 15,-2 5-2-15,-2 5-12 0,3 1-25 0,-6 0 39 16,-1 6-16-16,0 1-50 0,-6 5 32 15,0 3-25-15,1 3 38 0,-1 5 22 16,3 0-54-16,3 0 36 0,3 4-16 16,6 8-15-16,4 7-15 0,-3 5-94 15,6 0-250-15,1 3-165 0,4-6-46 0,6-1-271 16,5-9-534-16</inkml:trace>
  <inkml:trace contextRef="#ctx0" brushRef="#br0" timeOffset="20194.0284">5459 16359 1330 0,'0'0'1103'0,"0"0"-706"0,0 0-161 16,0 0-154-16,0 0 15 0,0 0-12 16,0 0 16-16,0 0-29 0,0 0-72 15,-128-46-60-15,105 46 60 0,1 0 49 0,-3 6-47 16,7-1 25-16,1-2 32 0,8 4-59 16,5 0-32-16,4 4-167 0,0 2 86 15,4 2 113-15,7 5 45 0,4 0 238 16,2 0-197-16,1 1-86 0,2-1 11 15,-3 0-11-15,-1 1 21 0,-2-3 22 16,-2 0-37-16,-3-3 45 0,-4-2-26 16,-1-1 16-16,-4-2 25 0,0-3 20 0,0 2 15 15,-5-2-5-15,-6 3 37 0,-1 1-3 16,-4 0-63-16,2 0-42 0,-2 0-24 16,5-4-1-16,-3-1-71 0,6-2-161 15,1-1-153-15,4-3-220 0,1 0-486 16,2 0-1030-16</inkml:trace>
  <inkml:trace contextRef="#ctx0" brushRef="#br0" timeOffset="20627.8515">5544 16579 1800 0,'0'0'1294'16,"0"0"-900"-16,0 0-394 0,0 0 0 15,0 0 54-15,0 0 102 0,0 0 40 0,0 0-51 16,0 0-20-16,0 0-63 0,72-13-39 16,-65 20 13-16,-1 1 49 0,-3 4 105 15,0 1-123-15,-3 2-5 0,-3 5-23 16,-6 0-4-16,-2 1-16 0,-4-1 12 16,5-7-28-16,1 0 16 0,3-8-19 15,4-2 0-15,2-1-23 0,0-2 3 16,0 0 18-16,0 0-1 0,6 0-28 15,10-2 27-15,15-10 4 0,13-3 20 16,7-4 19-16,4-2-39 0,-8 6-2 0,-6-2-230 16,-5 1-431-16,-6 3-461 0,-12 0-1483 15</inkml:trace>
  <inkml:trace contextRef="#ctx0" brushRef="#br0" timeOffset="20905.1451">6028 16494 3234 0,'0'0'704'16,"0"0"-704"-16,0 0-333 0,0 0 159 16,0 0 173-16,0 0-62 0,0 0 60 15,0 0-26-15,125-15-21 0,-105 15 10 16,-2 0 40-16,0 0-2 0,-6 0 2 15,-1 0 0-15,-5 0 30 0,1-2-30 16,-7 2 0-16,0 0 57 0,0 0 33 0,0 0-23 16,0 0-30-16,0 0-31 0,0 0-6 15,0 0-208-15,-2 0-456 0,-6 0-843 16,7 0 369-16</inkml:trace>
  <inkml:trace contextRef="#ctx0" brushRef="#br0" timeOffset="21385.9927">6124 16497 266 0,'0'0'2014'0,"0"0"-1284"0,0 0-380 16,0 0-179-16,0 0-41 0,0 0-130 16,0 0 27-16,0 0-17 0,117-13 191 15,-64 8-23-15,4 0-106 0,-3-1 23 16,-4-1 13-16,-1-3-22 0,-1 0 28 15,2 2 42-15,-8-1 3 0,-11 1-93 0,-5 5-52 16,-10-1 8-16,0 0-18 0,-3 1 14 16,-3 1-4-16,0-3-14 0,-4 4 1 15,-4 1 42-15,0 0 22 0,-2-4 8 16,0 1-3-16,1 3 4 0,-1-7-40 16,0 0-25-16,-1-3-6 0,-6 1-3 15,-5-1 0-15,1-2-12 0,-2-1-43 16,-4 2-64-16,-3-2-1 0,-7-1-60 0,-6 1 88 15,3 3-32-15,0 3 28 0,4 1 50 16,10 2 20-16,-4 3 1 0,4-2 24 16,7 3 1-16,3 0 0 0,4 0-61 15,2 0-79-15,0 4 140 0,2 6 5 16,8 1 212-16,1 2-58 0,3 5-115 16,6 1-44-16,-2 0-2 0,2 0-25 15,-1 0 26-15,0-1-16 0,-7 0 16 16,-2-1-16-16,-2 1 17 0,-4-1 32 15,-4 3-16-15,0-3 7 0,-13 3 20 0,-8 6 7 16,-9 4-31-16,0-2-19 0,6-2-77 16,-2-9-156-16,7-2-357 0,-3-2-261 15,5-2-1120-15,-2-6 870 0</inkml:trace>
  <inkml:trace contextRef="#ctx0" brushRef="#br0" timeOffset="22359.9929">7185 15769 1125 0,'0'0'371'16,"0"0"465"-16,0 0-681 0,0 0-152 16,0 0 22-16,0 0 84 0,0 0 55 15,-119 4-15-15,91 5-84 0,4 4 23 16,-2 1 22-16,1 1 3 0,-3 5-12 16,0 6-45-16,3 9 57 0,-3 7-21 0,4 8-12 15,8-1 16-15,6 3-34 16,2-5 48-16,6 9 29 0,2-3-40 0,0 1-14 15,13-3 14-15,0-3-64 0,11 0-14 16,1-6-17-16,5 1 29 0,6-2-33 16,4-5-22-16,3 1 20 0,1-6 4 15,1-5-1-15,1-4 16 0,4-6-17 16,-2-3 3-16,3-7 26 0,4-6 25 0,3 0-3 16,-3-9-16-16,0-6-8 15,-4-5 12-15,-2-2-12 0,-5-3 4 0,-6-2 0 16,-1-2-4-16,-5-4 12 0,-4-1 4 15,-6 0 7-15,0-7-25 0,-8-2 54 16,-1-1-46-16,-4-2 1 0,-7-3-15 16,-2-1 8-16,-2 2-4 0,-11-3-22 15,-2 3 6-15,-2 2 8 0,-4 4-30 16,-6 0-58-16,-1 2-7 0,-8 0 77 16,-6 0-87-16,-10 5 54 0,-3 2-29 15,-2 3-17-15,-7 7-42 0,-2 3 27 0,3 8-161 16,1 3 55-16,9 9-21 0,7 0 4 15,5 10 58-15,3 9-65 0,4 5-230 16,6-2-334-16,11-8-683 0,2 4 872 0</inkml:trace>
  <inkml:trace contextRef="#ctx0" brushRef="#br0" timeOffset="22837.291">7376 16218 526 0,'0'0'1648'0,"0"0"-889"0,0 0-467 0,0 0-112 16,0 0-70-16,0 0 68 0,0 0 18 16,0 0-70-16,0 0-54 0,0 0 5 15,-48-46-77-15,32 44-29 0,0 2-62 16,-11 0 43-16,-4 0 48 0,-11 9 67 15,-3-1-19-15,2 6 72 0,12-1-21 16,10 0 44-16,-1 7-56 0,6 6-87 16,1 5-37-16,0-3-18 0,11-6 16 15,4-9 39-15,0 0 4 0,2 1 1 16,15 1 30-16,10 7 15 0,20-4 17 0,6-5 8 16,4-3-43-16,1-8 18 0,-9-2-34 15,-4 0 3-15,1-6-19 0,-6 0-89 16,-4-3-261-16,-2-3-232 0,-6-1-216 15,-11 4-1324-15,-3-6 1281 0</inkml:trace>
  <inkml:trace contextRef="#ctx0" brushRef="#br0" timeOffset="24138.1551">2259 17722 119 0,'0'0'685'0,"0"0"-383"0,0 0-237 16,0 0 422-16,0 0-288 0,0 0 31 15,0 0-66-15,0 0-27 0,0 0-104 16,0 0-33-16,0 0-6 0,-14-41 6 15,12 41 25-15,-3-2 0 0,1-1-7 16,-1-1-18-16,2 0-68 0,-4-2-7 0,3 1-202 16,-2-1-145-16,4-1-281 0,-4-4 71 15,-1 0 326-15</inkml:trace>
  <inkml:trace contextRef="#ctx0" brushRef="#br0" timeOffset="24436.8461">1967 17559 73 0,'0'0'731'16,"0"0"-64"-16,0 0-325 0,0 0-151 16,0 0-7-16,0 0 53 0,0 0 33 15,0 0-24-15,0 0-58 0,0 0-45 16,-13 0-14-16,22 0 9 0,1-5-138 15,13-1-49-15,20-8 49 0,25-5 210 16,19-1-25-16,8-6-144 0,5 0-20 0,0-3 29 16,0 2 65-16,0-1 77 0,-11 2-1 15,-16 9-87-15,-8 5-91 0,-12 2-13 16,-12 6-15-16,-9 1 13 0,-16 3-21 16,-3 0-212-16,-9 0-245 0,-2 0-205 15,-2 0-424-15,-8 5-312 0,-7 1 779 16</inkml:trace>
  <inkml:trace contextRef="#ctx0" brushRef="#br0" timeOffset="24926.9525">2309 17198 3416 0,'0'0'656'0,"0"0"-564"0,0 0-92 16,0 0-82-16,0 0 82 0,0 0 29 16,0 0-20-16,0 0-9 0,0 0-67 15,0 0-41-15,0 0 11 0,-91 26 26 16,71-11 71-16,-3 4 44 0,-5 0-8 0,5-1 40 15,-4 2-25-15,1 3-22 0,3-6-29 16,-3 4-1-16,2-3-19 0,6 2 20 16,-1-5 2-16,1 1 0 0,3-5 1 15,3 0 26-15,-1 1-26 0,5-5-6 16,0 0 1-16,-2-2-1 0,6 1 1 16,-2 0 2-16,2-3-1 0,-1 3-1 15,2-4-1-15,0 1 1 0,3 0 2 0,-2-1-1 16,2 0-3-16,0 1 4 0,0 0 34 15,0 1 38-15,7 3 142 0,3-1-75 16,0 1-101-16,11 5 8 0,12 1-45 16,9 0 0-16,9-1-1 0,4-3 2 15,-1-1 19-15,-4 0-17 0,1-3-4 16,1 2-67-16,-2 0-270 0,1-5-207 16,2-2-330-16,1-2-561 0,-14-5 160 15</inkml:trace>
  <inkml:trace contextRef="#ctx0" brushRef="#br0" timeOffset="25595.8685">4284 16978 874 0,'0'0'594'0,"0"0"-277"16,0 0-17-16,0 0-193 0,0 0-100 15,0 0 36-15,0 0-18 0,0 0 19 16,0 0 31-16,0 0-38 0,-20 17-35 16,20-17 23-16,3 3 165 0,6 1 23 15,5-1-37-15,6 5-82 0,17-1-41 16,11 4 26-16,12-9 17 0,1 3-63 16,-3-5-10-16,-4 0 22 0,3-5-41 0,-7-2 45 15,3 1-23-15,-6 2-8 0,-9 4-18 16,-12 0-1-16,-10 0-198 0,-2-1-293 15,-4-1-154-15,-2 0-351 0,-3 0 18 16</inkml:trace>
  <inkml:trace contextRef="#ctx0" brushRef="#br0" timeOffset="26038.7537">4451 16860 2739 0,'0'0'774'0,"0"0"-655"0,0 0-119 0,0 0-77 15,0 0 77-15,0 0 239 16,0 0 3-16,0 0-242 0,0 0-79 0,0 0-18 15,-106 46 12-15,78-28 85 0,3 2 25 16,0-1-4-16,5 0-21 0,-1-2 30 16,4 0 16-16,0 0-46 0,2 1 2 15,5-4-5-15,-4 0-6 0,7-6 9 16,2 2 2-16,3-8-2 0,0 0 2 16,2 2-2-16,0-4 51 0,0 1 52 15,2 4 75-15,5-2-106 0,2 3-49 0,5-1-19 16,-4 2 19-16,3-2 4 0,4-2-27 15,-2 4 3-15,2-2 33 0,-1-3-36 16,13 2 18-16,0 0 28 0,11-2-44 16,7 0 9-16,-1-2-11 0,-3 0 0 15,0 0-124-15,-1 0-44 0,3 0-110 16,-3-2-105-16,-2-4-139 0,-1 0-319 16,-12 1-716-16</inkml:trace>
  <inkml:trace contextRef="#ctx0" brushRef="#br0" timeOffset="26809.0506">6012 16910 200 0,'0'0'139'0,"0"0"-135"16,0 0-4-16,0 0 86 0,0 0 72 15,0 0-132-15,0 0 139 0,0 0 241 16,0 0-262-16,0 0-85 0,-3 0 50 0,8 0 27 16,1 0 13-16,2 0-41 0,2 0-69 15,12 0 43-15,14 0 252 0,15-8-1 16,13-3-134-16,3-2-111 0,4-3-58 15,-5 3-24-15,4-4 29 0,-3 1-31 16,4 1 60-16,-5 0-17 0,-11 5 78 16,-9 2-34-16,-12 5-91 0,-11 0-4 15,-10 2 4-15,-4-1 26 0,-1 2-26 0,-3 0-236 16,-5 0-245-16,0 0 123 0,-5 0 176 16,-7 0-9-16,-9 0-104 0,-13 0-310 15,-10 3-85-15</inkml:trace>
  <inkml:trace contextRef="#ctx0" brushRef="#br0" timeOffset="27506.8313">6173 16770 11 0,'0'0'791'0,"0"0"-660"0,0 0 566 16,0 0-217-16,0 0-142 0,0 0-148 0,0 0-38 16,0 0 15-16,0 0 44 15,0 0 3-15,0 0-27 0,0 0-63 0,0 2-56 16,-2-2-47-16,2 2-20 0,-2-2-1 16,2 2 4-16,-2-2 42 0,0 3 30 15,-9 2-35-15,1 5-10 0,-4 1-30 16,-5 2 3-16,0 4-4 0,-3-1-4 15,4-1 4-15,-4 2-20 0,4 4 10 16,-2-1-36-16,1-3 46 0,7 0-2 16,-2-5-1-16,8 0-23 0,0-2-25 0,6-4-35 15,0 0-17-15,0-3 1 16,2-1 56-16,6 0 46 0,8-2 64 0,-2 0 33 16,5 0 4-16,3 0-39 0,-2-2-6 15,2-2-21-15,-3 1-29 0,2-1 34 16,0-2-40-16,1 4 2 0,-4-1-5 15,0 1-13-15,-2 2 15 0,0 0-3 0,-2 0-26 16,1 0 30-16,0 0-36 0,4 2-178 16,3 1-194-16,8-1-190 0,8 1-371 15,-7 0-247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91E049-1C6A-4F1E-AB24-50ED48E95A7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6EB6F-E56A-45EB-BD09-93B8BD6CD9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672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003126-F7BF-4D9B-9DFE-F94AA804EB07}" type="slidenum">
              <a:rPr lang="en-US" sz="1200" smtClean="0"/>
              <a:pPr eaLnBrk="1" hangingPunct="1"/>
              <a:t>9</a:t>
            </a:fld>
            <a:endParaRPr lang="en-US" sz="12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A04AB7-26D8-4473-8A5E-30B0285DE70E}" type="slidenum">
              <a:rPr lang="en-US" sz="1200" smtClean="0"/>
              <a:pPr eaLnBrk="1" hangingPunct="1"/>
              <a:t>10</a:t>
            </a:fld>
            <a:endParaRPr lang="en-US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B26CC2-FC7E-4EE0-8FD1-3A9EC6347EDB}" type="slidenum">
              <a:rPr lang="en-US" sz="1200" smtClean="0"/>
              <a:pPr eaLnBrk="1" hangingPunct="1"/>
              <a:t>11</a:t>
            </a:fld>
            <a:endParaRPr lang="en-US" sz="12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10203D4-86FD-4712-89D1-F0343DA9AEC8}" type="slidenum">
              <a:rPr lang="en-US" sz="1200" smtClean="0"/>
              <a:pPr eaLnBrk="1" hangingPunct="1"/>
              <a:t>12</a:t>
            </a:fld>
            <a:endParaRPr lang="en-US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3923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195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43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175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728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547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080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991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0724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5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395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7728F-B51E-49F1-BE2E-D70B2DAC5513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9CEE3D-491E-4A3B-926A-F66F29F0D0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589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5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customXml" Target="../ink/ink8.x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customXml" Target="../ink/ink11.xml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4.emf"/><Relationship Id="rId4" Type="http://schemas.openxmlformats.org/officeDocument/2006/relationships/image" Target="../media/image10.wmf"/><Relationship Id="rId9" Type="http://schemas.openxmlformats.org/officeDocument/2006/relationships/customXml" Target="../ink/ink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emf"/><Relationship Id="rId4" Type="http://schemas.openxmlformats.org/officeDocument/2006/relationships/customXml" Target="../ink/ink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adorons.com/wiki/Image:Current_Clamp_recording_of_Neuron.GIF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customXml" Target="../ink/ink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customXml" Target="../ink/ink17.xml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customXml" Target="../ink/ink18.xml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18.bin"/><Relationship Id="rId7" Type="http://schemas.openxmlformats.org/officeDocument/2006/relationships/customXml" Target="../ink/ink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emf"/><Relationship Id="rId5" Type="http://schemas.openxmlformats.org/officeDocument/2006/relationships/customXml" Target="../ink/ink24.xml"/><Relationship Id="rId4" Type="http://schemas.openxmlformats.org/officeDocument/2006/relationships/image" Target="../media/image1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3" Type="http://schemas.openxmlformats.org/officeDocument/2006/relationships/image" Target="../media/image250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28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9.xml"/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4.emf"/><Relationship Id="rId4" Type="http://schemas.openxmlformats.org/officeDocument/2006/relationships/image" Target="../media/image31.wmf"/><Relationship Id="rId9" Type="http://schemas.openxmlformats.org/officeDocument/2006/relationships/customXml" Target="../ink/ink30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odgkin-Huxley Mode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467600" cy="1752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It explains how the dynamics of ion channels (Na+, K+ </a:t>
            </a:r>
            <a:r>
              <a:rPr lang="en-US" dirty="0" err="1" smtClean="0"/>
              <a:t>etc</a:t>
            </a:r>
            <a:r>
              <a:rPr lang="en-US" dirty="0" smtClean="0"/>
              <a:t>) contribute to the generation of an Action Potential  in a neuron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66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545388" cy="11445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5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K+ Equivalent circui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81200"/>
            <a:ext cx="7772400" cy="4114800"/>
          </a:xfrm>
        </p:spPr>
        <p:txBody>
          <a:bodyPr lIns="90000" tIns="46800" rIns="90000" bIns="46800"/>
          <a:lstStyle/>
          <a:p>
            <a:pPr marL="341313" indent="-341313" defTabSz="457200" eaLnBrk="1" hangingPunct="1">
              <a:lnSpc>
                <a:spcPct val="95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mtClean="0"/>
              <a:t>Under resting conditions: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mtClean="0"/>
              <a:t>E</a:t>
            </a:r>
            <a:r>
              <a:rPr lang="en-GB" baseline="-25000" smtClean="0"/>
              <a:t>k</a:t>
            </a:r>
            <a:r>
              <a:rPr lang="en-GB" smtClean="0"/>
              <a:t> = -77mv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mtClean="0"/>
              <a:t>g</a:t>
            </a:r>
            <a:r>
              <a:rPr lang="en-GB" baseline="-25000" smtClean="0"/>
              <a:t>k</a:t>
            </a:r>
            <a:r>
              <a:rPr lang="en-GB" smtClean="0"/>
              <a:t> = 36 mS/cm</a:t>
            </a:r>
            <a:r>
              <a:rPr lang="en-GB" baseline="30000" smtClean="0"/>
              <a:t>2</a:t>
            </a:r>
          </a:p>
          <a:p>
            <a:pPr marL="741363" lvl="1" indent="-341313" defTabSz="457200" eaLnBrk="1" hangingPunct="1"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mtClean="0"/>
          </a:p>
        </p:txBody>
      </p:sp>
      <p:grpSp>
        <p:nvGrpSpPr>
          <p:cNvPr id="18436" name="Group 16"/>
          <p:cNvGrpSpPr>
            <a:grpSpLocks/>
          </p:cNvGrpSpPr>
          <p:nvPr/>
        </p:nvGrpSpPr>
        <p:grpSpPr bwMode="auto">
          <a:xfrm>
            <a:off x="6324600" y="3990975"/>
            <a:ext cx="1065213" cy="1876425"/>
            <a:chOff x="6324600" y="3990975"/>
            <a:chExt cx="1065213" cy="1876425"/>
          </a:xfrm>
        </p:grpSpPr>
        <p:sp>
          <p:nvSpPr>
            <p:cNvPr id="18437" name="Line 7"/>
            <p:cNvSpPr>
              <a:spLocks noChangeShapeType="1"/>
            </p:cNvSpPr>
            <p:nvPr/>
          </p:nvSpPr>
          <p:spPr bwMode="auto">
            <a:xfrm>
              <a:off x="6553200" y="5181600"/>
              <a:ext cx="0" cy="228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38" name="Line 9"/>
            <p:cNvSpPr>
              <a:spLocks noChangeShapeType="1"/>
            </p:cNvSpPr>
            <p:nvPr/>
          </p:nvSpPr>
          <p:spPr bwMode="auto">
            <a:xfrm>
              <a:off x="6477000" y="5486400"/>
              <a:ext cx="152400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8439" name="Group 15"/>
            <p:cNvGrpSpPr>
              <a:grpSpLocks/>
            </p:cNvGrpSpPr>
            <p:nvPr/>
          </p:nvGrpSpPr>
          <p:grpSpPr bwMode="auto">
            <a:xfrm>
              <a:off x="6324600" y="4038600"/>
              <a:ext cx="1065213" cy="1771650"/>
              <a:chOff x="6324600" y="4038600"/>
              <a:chExt cx="1065213" cy="1771650"/>
            </a:xfrm>
          </p:grpSpPr>
          <p:sp>
            <p:nvSpPr>
              <p:cNvPr id="18442" name="Line 4"/>
              <p:cNvSpPr>
                <a:spLocks noChangeShapeType="1"/>
              </p:cNvSpPr>
              <p:nvPr/>
            </p:nvSpPr>
            <p:spPr bwMode="auto">
              <a:xfrm>
                <a:off x="6553200" y="4038600"/>
                <a:ext cx="0" cy="609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3" name="Rectangle 5"/>
              <p:cNvSpPr>
                <a:spLocks noChangeArrowheads="1"/>
              </p:cNvSpPr>
              <p:nvPr/>
            </p:nvSpPr>
            <p:spPr bwMode="auto">
              <a:xfrm>
                <a:off x="6477000" y="4648200"/>
                <a:ext cx="152400" cy="533400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4" name="Line 6"/>
              <p:cNvSpPr>
                <a:spLocks noChangeShapeType="1"/>
              </p:cNvSpPr>
              <p:nvPr/>
            </p:nvSpPr>
            <p:spPr bwMode="auto">
              <a:xfrm flipV="1">
                <a:off x="6324600" y="4800600"/>
                <a:ext cx="457200" cy="228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5" name="Line 8"/>
              <p:cNvSpPr>
                <a:spLocks noChangeShapeType="1"/>
              </p:cNvSpPr>
              <p:nvPr/>
            </p:nvSpPr>
            <p:spPr bwMode="auto">
              <a:xfrm>
                <a:off x="6353175" y="5410200"/>
                <a:ext cx="38100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6" name="Line 10"/>
              <p:cNvSpPr>
                <a:spLocks noChangeShapeType="1"/>
              </p:cNvSpPr>
              <p:nvPr/>
            </p:nvSpPr>
            <p:spPr bwMode="auto">
              <a:xfrm>
                <a:off x="6553200" y="5505450"/>
                <a:ext cx="0" cy="3048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7" name="Text Box 11"/>
              <p:cNvSpPr txBox="1">
                <a:spLocks noChangeArrowheads="1"/>
              </p:cNvSpPr>
              <p:nvPr/>
            </p:nvSpPr>
            <p:spPr bwMode="auto">
              <a:xfrm>
                <a:off x="6918325" y="5257800"/>
                <a:ext cx="4714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/>
                  <a:t>E</a:t>
                </a:r>
                <a:r>
                  <a:rPr lang="en-US" baseline="-25000" dirty="0" err="1"/>
                  <a:t>k</a:t>
                </a:r>
                <a:endParaRPr lang="en-US" baseline="-25000" dirty="0"/>
              </a:p>
            </p:txBody>
          </p:sp>
          <p:sp>
            <p:nvSpPr>
              <p:cNvPr id="18448" name="Text Box 12"/>
              <p:cNvSpPr txBox="1">
                <a:spLocks noChangeArrowheads="1"/>
              </p:cNvSpPr>
              <p:nvPr/>
            </p:nvSpPr>
            <p:spPr bwMode="auto">
              <a:xfrm>
                <a:off x="6842125" y="4537075"/>
                <a:ext cx="4381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/>
                  <a:t>g</a:t>
                </a:r>
                <a:r>
                  <a:rPr lang="en-US" baseline="-25000"/>
                  <a:t>k</a:t>
                </a:r>
              </a:p>
            </p:txBody>
          </p:sp>
        </p:grpSp>
        <p:sp>
          <p:nvSpPr>
            <p:cNvPr id="18440" name="Oval 13"/>
            <p:cNvSpPr>
              <a:spLocks noChangeArrowheads="1"/>
            </p:cNvSpPr>
            <p:nvPr/>
          </p:nvSpPr>
          <p:spPr bwMode="auto">
            <a:xfrm>
              <a:off x="6515100" y="57912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Oval 14"/>
            <p:cNvSpPr>
              <a:spLocks noChangeArrowheads="1"/>
            </p:cNvSpPr>
            <p:nvPr/>
          </p:nvSpPr>
          <p:spPr bwMode="auto">
            <a:xfrm>
              <a:off x="6515100" y="39909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77391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545388" cy="11445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5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ernst Potentials of  Na+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1847850" y="2017713"/>
          <a:ext cx="3513138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rId4" imgW="1324080" imgH="685800" progId="Equation.3">
                  <p:embed/>
                </p:oleObj>
              </mc:Choice>
              <mc:Fallback>
                <p:oleObj r:id="rId4" imgW="1324080" imgH="685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017713"/>
                        <a:ext cx="3513138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1828800" y="4038600"/>
            <a:ext cx="2468563" cy="1536700"/>
          </a:xfrm>
          <a:prstGeom prst="roundRect">
            <a:avLst>
              <a:gd name="adj" fmla="val 10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5000"/>
              </a:lnSpc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[Na+]</a:t>
            </a:r>
            <a:r>
              <a:rPr lang="en-GB" baseline="-25000"/>
              <a:t>o</a:t>
            </a:r>
            <a:r>
              <a:rPr lang="en-GB"/>
              <a:t> = 440 mM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[Na+]</a:t>
            </a:r>
            <a:r>
              <a:rPr lang="en-GB" baseline="-25000"/>
              <a:t>i</a:t>
            </a:r>
            <a:r>
              <a:rPr lang="en-GB"/>
              <a:t> = 60 mM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E</a:t>
            </a:r>
            <a:r>
              <a:rPr lang="en-GB" baseline="-25000"/>
              <a:t>Na</a:t>
            </a:r>
            <a:r>
              <a:rPr lang="en-GB"/>
              <a:t> = 50 mV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g</a:t>
            </a:r>
            <a:r>
              <a:rPr lang="en-GB" baseline="-25000"/>
              <a:t>Na</a:t>
            </a:r>
            <a:r>
              <a:rPr lang="en-GB"/>
              <a:t>  = 120 mS/cm</a:t>
            </a:r>
            <a:r>
              <a:rPr lang="en-GB" baseline="30000"/>
              <a:t>2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600200" y="5867400"/>
            <a:ext cx="336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(under resting conditions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205080" y="4695840"/>
              <a:ext cx="186840" cy="140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95720" y="4693320"/>
                <a:ext cx="198720" cy="15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25858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545388" cy="11445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5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a+ Equivalent circuit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6324600" y="3990975"/>
            <a:ext cx="1200150" cy="1876425"/>
            <a:chOff x="6324600" y="3990975"/>
            <a:chExt cx="1200150" cy="1876425"/>
          </a:xfrm>
        </p:grpSpPr>
        <p:sp>
          <p:nvSpPr>
            <p:cNvPr id="19459" name="Line 4"/>
            <p:cNvSpPr>
              <a:spLocks noChangeShapeType="1"/>
            </p:cNvSpPr>
            <p:nvPr/>
          </p:nvSpPr>
          <p:spPr bwMode="auto">
            <a:xfrm>
              <a:off x="6553200" y="4038600"/>
              <a:ext cx="0" cy="609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0" name="Rectangle 5"/>
            <p:cNvSpPr>
              <a:spLocks noChangeArrowheads="1"/>
            </p:cNvSpPr>
            <p:nvPr/>
          </p:nvSpPr>
          <p:spPr bwMode="auto">
            <a:xfrm>
              <a:off x="6477000" y="4648200"/>
              <a:ext cx="152400" cy="533400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1" name="Line 6"/>
            <p:cNvSpPr>
              <a:spLocks noChangeShapeType="1"/>
            </p:cNvSpPr>
            <p:nvPr/>
          </p:nvSpPr>
          <p:spPr bwMode="auto">
            <a:xfrm flipV="1">
              <a:off x="6324600" y="4800600"/>
              <a:ext cx="457200" cy="228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2" name="Line 7"/>
            <p:cNvSpPr>
              <a:spLocks noChangeShapeType="1"/>
            </p:cNvSpPr>
            <p:nvPr/>
          </p:nvSpPr>
          <p:spPr bwMode="auto">
            <a:xfrm>
              <a:off x="6553200" y="5181600"/>
              <a:ext cx="0" cy="228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3" name="Line 8"/>
            <p:cNvSpPr>
              <a:spLocks noChangeShapeType="1"/>
            </p:cNvSpPr>
            <p:nvPr/>
          </p:nvSpPr>
          <p:spPr bwMode="auto">
            <a:xfrm>
              <a:off x="6353175" y="5410200"/>
              <a:ext cx="381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4" name="Line 9"/>
            <p:cNvSpPr>
              <a:spLocks noChangeShapeType="1"/>
            </p:cNvSpPr>
            <p:nvPr/>
          </p:nvSpPr>
          <p:spPr bwMode="auto">
            <a:xfrm>
              <a:off x="6477000" y="5486400"/>
              <a:ext cx="152400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5" name="Line 10"/>
            <p:cNvSpPr>
              <a:spLocks noChangeShapeType="1"/>
            </p:cNvSpPr>
            <p:nvPr/>
          </p:nvSpPr>
          <p:spPr bwMode="auto">
            <a:xfrm>
              <a:off x="6553200" y="5505450"/>
              <a:ext cx="0" cy="3048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6" name="Text Box 11"/>
            <p:cNvSpPr txBox="1">
              <a:spLocks noChangeArrowheads="1"/>
            </p:cNvSpPr>
            <p:nvPr/>
          </p:nvSpPr>
          <p:spPr bwMode="auto">
            <a:xfrm>
              <a:off x="6918325" y="5257800"/>
              <a:ext cx="606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  <a:r>
                <a:rPr lang="en-US" baseline="-25000"/>
                <a:t>Na</a:t>
              </a:r>
            </a:p>
          </p:txBody>
        </p:sp>
        <p:sp>
          <p:nvSpPr>
            <p:cNvPr id="19467" name="Text Box 12"/>
            <p:cNvSpPr txBox="1">
              <a:spLocks noChangeArrowheads="1"/>
            </p:cNvSpPr>
            <p:nvPr/>
          </p:nvSpPr>
          <p:spPr bwMode="auto">
            <a:xfrm>
              <a:off x="6842125" y="4537075"/>
              <a:ext cx="573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g</a:t>
              </a:r>
              <a:r>
                <a:rPr lang="en-US" baseline="-25000"/>
                <a:t>Na</a:t>
              </a:r>
            </a:p>
          </p:txBody>
        </p:sp>
        <p:sp>
          <p:nvSpPr>
            <p:cNvPr id="19468" name="Oval 13"/>
            <p:cNvSpPr>
              <a:spLocks noChangeArrowheads="1"/>
            </p:cNvSpPr>
            <p:nvPr/>
          </p:nvSpPr>
          <p:spPr bwMode="auto">
            <a:xfrm>
              <a:off x="6515100" y="57912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Oval 14"/>
            <p:cNvSpPr>
              <a:spLocks noChangeArrowheads="1"/>
            </p:cNvSpPr>
            <p:nvPr/>
          </p:nvSpPr>
          <p:spPr bwMode="auto">
            <a:xfrm>
              <a:off x="6515100" y="39909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0" name="Text Box 15"/>
          <p:cNvSpPr txBox="1">
            <a:spLocks noChangeArrowheads="1"/>
          </p:cNvSpPr>
          <p:nvPr/>
        </p:nvSpPr>
        <p:spPr bwMode="auto">
          <a:xfrm>
            <a:off x="2743200" y="4495800"/>
            <a:ext cx="29352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Equivalent circuit of</a:t>
            </a:r>
          </a:p>
          <a:p>
            <a:pPr eaLnBrk="1" hangingPunct="1">
              <a:buFontTx/>
              <a:buChar char="-"/>
            </a:pPr>
            <a:r>
              <a:rPr lang="en-US"/>
              <a:t> Na+ channel and </a:t>
            </a:r>
          </a:p>
          <a:p>
            <a:pPr eaLnBrk="1" hangingPunct="1">
              <a:buFontTx/>
              <a:buChar char="-"/>
            </a:pPr>
            <a:r>
              <a:rPr lang="en-US"/>
              <a:t> Na+ Nernst Potential</a:t>
            </a:r>
          </a:p>
        </p:txBody>
      </p:sp>
      <p:sp>
        <p:nvSpPr>
          <p:cNvPr id="19471" name="Rectangle 3"/>
          <p:cNvSpPr>
            <a:spLocks noGrp="1" noChangeArrowheads="1"/>
          </p:cNvSpPr>
          <p:nvPr>
            <p:ph idx="1"/>
          </p:nvPr>
        </p:nvSpPr>
        <p:spPr/>
        <p:txBody>
          <a:bodyPr lIns="90000" tIns="46800" rIns="90000" bIns="46800"/>
          <a:lstStyle/>
          <a:p>
            <a:pPr marL="341313" indent="-341313" defTabSz="457200" eaLnBrk="1" hangingPunct="1">
              <a:lnSpc>
                <a:spcPct val="95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 dirty="0" smtClean="0"/>
              <a:t>Under resting conditions Na+ ions are more concentrated outside the cell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 dirty="0" err="1" smtClean="0"/>
              <a:t>E</a:t>
            </a:r>
            <a:r>
              <a:rPr lang="en-GB" sz="2400" baseline="-25000" dirty="0" err="1" smtClean="0"/>
              <a:t>Na</a:t>
            </a:r>
            <a:r>
              <a:rPr lang="en-GB" sz="2400" dirty="0" smtClean="0"/>
              <a:t> = 55mv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 dirty="0" err="1" smtClean="0"/>
              <a:t>g</a:t>
            </a:r>
            <a:r>
              <a:rPr lang="en-GB" sz="2400" baseline="-25000" dirty="0" err="1" smtClean="0"/>
              <a:t>Na</a:t>
            </a:r>
            <a:r>
              <a:rPr lang="en-GB" sz="2400" dirty="0" smtClean="0"/>
              <a:t> = 120 </a:t>
            </a:r>
            <a:r>
              <a:rPr lang="en-GB" sz="2400" dirty="0" err="1" smtClean="0"/>
              <a:t>mS</a:t>
            </a:r>
            <a:r>
              <a:rPr lang="en-GB" sz="2400" dirty="0" smtClean="0"/>
              <a:t>/cm</a:t>
            </a:r>
            <a:r>
              <a:rPr lang="en-GB" sz="2400" baseline="30000" dirty="0" smtClean="0"/>
              <a:t>2</a:t>
            </a:r>
          </a:p>
          <a:p>
            <a:pPr marL="741363" lvl="1" indent="-341313" defTabSz="457200" eaLnBrk="1" hangingPunct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35153745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kage channels</a:t>
            </a:r>
          </a:p>
        </p:txBody>
      </p:sp>
      <p:sp>
        <p:nvSpPr>
          <p:cNvPr id="20483" name="Content Placeholder 2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nels that are independent of membrane voltage</a:t>
            </a:r>
          </a:p>
          <a:p>
            <a:r>
              <a:rPr lang="en-US" dirty="0" smtClean="0"/>
              <a:t>The Na+ and K+ channels seen before are voltage dependent (therefore nonlinear!)</a:t>
            </a:r>
          </a:p>
          <a:p>
            <a:r>
              <a:rPr lang="en-US" dirty="0" smtClean="0"/>
              <a:t>Using </a:t>
            </a:r>
            <a:r>
              <a:rPr lang="en-US" dirty="0" err="1" smtClean="0"/>
              <a:t>Thevenin’s</a:t>
            </a:r>
            <a:r>
              <a:rPr lang="en-US" dirty="0" smtClean="0"/>
              <a:t> theorem (of </a:t>
            </a:r>
            <a:r>
              <a:rPr lang="en-US" dirty="0" err="1" smtClean="0"/>
              <a:t>elec</a:t>
            </a:r>
            <a:r>
              <a:rPr lang="en-US" dirty="0" smtClean="0"/>
              <a:t> </a:t>
            </a:r>
            <a:r>
              <a:rPr lang="en-US" dirty="0" err="1" smtClean="0"/>
              <a:t>ckts</a:t>
            </a:r>
            <a:r>
              <a:rPr lang="en-US" dirty="0" smtClean="0"/>
              <a:t>), all voltage-independent channels  can be combined into one “leakage” branch….</a:t>
            </a:r>
          </a:p>
        </p:txBody>
      </p:sp>
    </p:spTree>
    <p:extLst>
      <p:ext uri="{BB962C8B-B14F-4D97-AF65-F5344CB8AC3E}">
        <p14:creationId xmlns:p14="http://schemas.microsoft.com/office/powerpoint/2010/main" val="397762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quivalent ckt of leakage channels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600200" y="2819400"/>
            <a:ext cx="7234238" cy="3017838"/>
            <a:chOff x="1600200" y="2819400"/>
            <a:chExt cx="7234238" cy="3017838"/>
          </a:xfrm>
        </p:grpSpPr>
        <p:grpSp>
          <p:nvGrpSpPr>
            <p:cNvPr id="21507" name="Group 3"/>
            <p:cNvGrpSpPr>
              <a:grpSpLocks/>
            </p:cNvGrpSpPr>
            <p:nvPr/>
          </p:nvGrpSpPr>
          <p:grpSpPr bwMode="auto">
            <a:xfrm>
              <a:off x="7620000" y="2819400"/>
              <a:ext cx="1090613" cy="1876425"/>
              <a:chOff x="6324600" y="3990975"/>
              <a:chExt cx="1090977" cy="1876425"/>
            </a:xfrm>
          </p:grpSpPr>
          <p:sp>
            <p:nvSpPr>
              <p:cNvPr id="21538" name="Line 7"/>
              <p:cNvSpPr>
                <a:spLocks noChangeShapeType="1"/>
              </p:cNvSpPr>
              <p:nvPr/>
            </p:nvSpPr>
            <p:spPr bwMode="auto">
              <a:xfrm>
                <a:off x="6553200" y="5181600"/>
                <a:ext cx="0" cy="228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9" name="Line 9"/>
              <p:cNvSpPr>
                <a:spLocks noChangeShapeType="1"/>
              </p:cNvSpPr>
              <p:nvPr/>
            </p:nvSpPr>
            <p:spPr bwMode="auto">
              <a:xfrm>
                <a:off x="6477000" y="5486400"/>
                <a:ext cx="152400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21540" name="Group 15"/>
              <p:cNvGrpSpPr>
                <a:grpSpLocks/>
              </p:cNvGrpSpPr>
              <p:nvPr/>
            </p:nvGrpSpPr>
            <p:grpSpPr bwMode="auto">
              <a:xfrm>
                <a:off x="6324600" y="4038600"/>
                <a:ext cx="1090977" cy="1771650"/>
                <a:chOff x="6324600" y="4038600"/>
                <a:chExt cx="1090977" cy="1771650"/>
              </a:xfrm>
            </p:grpSpPr>
            <p:sp>
              <p:nvSpPr>
                <p:cNvPr id="21543" name="Line 4"/>
                <p:cNvSpPr>
                  <a:spLocks noChangeShapeType="1"/>
                </p:cNvSpPr>
                <p:nvPr/>
              </p:nvSpPr>
              <p:spPr bwMode="auto">
                <a:xfrm>
                  <a:off x="6553200" y="4038600"/>
                  <a:ext cx="0" cy="609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44" name="Rectangle 5"/>
                <p:cNvSpPr>
                  <a:spLocks noChangeArrowheads="1"/>
                </p:cNvSpPr>
                <p:nvPr/>
              </p:nvSpPr>
              <p:spPr bwMode="auto">
                <a:xfrm>
                  <a:off x="6477000" y="4648200"/>
                  <a:ext cx="152400" cy="533400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4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6324600" y="4800600"/>
                  <a:ext cx="457200" cy="228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46" name="Line 8"/>
                <p:cNvSpPr>
                  <a:spLocks noChangeShapeType="1"/>
                </p:cNvSpPr>
                <p:nvPr/>
              </p:nvSpPr>
              <p:spPr bwMode="auto">
                <a:xfrm>
                  <a:off x="6353175" y="5410200"/>
                  <a:ext cx="381000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47" name="Line 10"/>
                <p:cNvSpPr>
                  <a:spLocks noChangeShapeType="1"/>
                </p:cNvSpPr>
                <p:nvPr/>
              </p:nvSpPr>
              <p:spPr bwMode="auto">
                <a:xfrm>
                  <a:off x="6553200" y="5505450"/>
                  <a:ext cx="0" cy="3048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4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918325" y="5257800"/>
                  <a:ext cx="497252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E</a:t>
                  </a:r>
                  <a:r>
                    <a:rPr lang="en-US" baseline="-25000"/>
                    <a:t>L</a:t>
                  </a:r>
                </a:p>
              </p:txBody>
            </p:sp>
            <p:sp>
              <p:nvSpPr>
                <p:cNvPr id="2154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6842125" y="4537075"/>
                  <a:ext cx="463588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g</a:t>
                  </a:r>
                  <a:r>
                    <a:rPr lang="en-US" baseline="-25000"/>
                    <a:t>L</a:t>
                  </a:r>
                </a:p>
              </p:txBody>
            </p:sp>
          </p:grpSp>
          <p:sp>
            <p:nvSpPr>
              <p:cNvPr id="21541" name="Oval 13"/>
              <p:cNvSpPr>
                <a:spLocks noChangeArrowheads="1"/>
              </p:cNvSpPr>
              <p:nvPr/>
            </p:nvSpPr>
            <p:spPr bwMode="auto">
              <a:xfrm>
                <a:off x="6515100" y="57912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Oval 14"/>
              <p:cNvSpPr>
                <a:spLocks noChangeArrowheads="1"/>
              </p:cNvSpPr>
              <p:nvPr/>
            </p:nvSpPr>
            <p:spPr bwMode="auto">
              <a:xfrm>
                <a:off x="6515100" y="3990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08" name="Group 16"/>
            <p:cNvGrpSpPr>
              <a:grpSpLocks/>
            </p:cNvGrpSpPr>
            <p:nvPr/>
          </p:nvGrpSpPr>
          <p:grpSpPr bwMode="auto">
            <a:xfrm>
              <a:off x="1600200" y="2819400"/>
              <a:ext cx="1057275" cy="1876425"/>
              <a:chOff x="6324600" y="3990975"/>
              <a:chExt cx="1057313" cy="1876425"/>
            </a:xfrm>
          </p:grpSpPr>
          <p:sp>
            <p:nvSpPr>
              <p:cNvPr id="21526" name="Line 7"/>
              <p:cNvSpPr>
                <a:spLocks noChangeShapeType="1"/>
              </p:cNvSpPr>
              <p:nvPr/>
            </p:nvSpPr>
            <p:spPr bwMode="auto">
              <a:xfrm>
                <a:off x="6553200" y="5181600"/>
                <a:ext cx="0" cy="228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27" name="Line 9"/>
              <p:cNvSpPr>
                <a:spLocks noChangeShapeType="1"/>
              </p:cNvSpPr>
              <p:nvPr/>
            </p:nvSpPr>
            <p:spPr bwMode="auto">
              <a:xfrm>
                <a:off x="6477000" y="5486400"/>
                <a:ext cx="152400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21528" name="Group 15"/>
              <p:cNvGrpSpPr>
                <a:grpSpLocks/>
              </p:cNvGrpSpPr>
              <p:nvPr/>
            </p:nvGrpSpPr>
            <p:grpSpPr bwMode="auto">
              <a:xfrm>
                <a:off x="6324600" y="4038600"/>
                <a:ext cx="1057313" cy="1771650"/>
                <a:chOff x="6324600" y="4038600"/>
                <a:chExt cx="1057313" cy="1771650"/>
              </a:xfrm>
            </p:grpSpPr>
            <p:sp>
              <p:nvSpPr>
                <p:cNvPr id="21531" name="Line 4"/>
                <p:cNvSpPr>
                  <a:spLocks noChangeShapeType="1"/>
                </p:cNvSpPr>
                <p:nvPr/>
              </p:nvSpPr>
              <p:spPr bwMode="auto">
                <a:xfrm>
                  <a:off x="6553200" y="4038600"/>
                  <a:ext cx="0" cy="609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32" name="Rectangle 5"/>
                <p:cNvSpPr>
                  <a:spLocks noChangeArrowheads="1"/>
                </p:cNvSpPr>
                <p:nvPr/>
              </p:nvSpPr>
              <p:spPr bwMode="auto">
                <a:xfrm>
                  <a:off x="6477000" y="4648200"/>
                  <a:ext cx="152400" cy="533400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6324600" y="4800600"/>
                  <a:ext cx="457200" cy="228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34" name="Line 8"/>
                <p:cNvSpPr>
                  <a:spLocks noChangeShapeType="1"/>
                </p:cNvSpPr>
                <p:nvPr/>
              </p:nvSpPr>
              <p:spPr bwMode="auto">
                <a:xfrm>
                  <a:off x="6353175" y="5410200"/>
                  <a:ext cx="381000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35" name="Line 10"/>
                <p:cNvSpPr>
                  <a:spLocks noChangeShapeType="1"/>
                </p:cNvSpPr>
                <p:nvPr/>
              </p:nvSpPr>
              <p:spPr bwMode="auto">
                <a:xfrm>
                  <a:off x="6553200" y="5505450"/>
                  <a:ext cx="0" cy="3048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3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918325" y="5257800"/>
                  <a:ext cx="463588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E</a:t>
                  </a:r>
                  <a:r>
                    <a:rPr lang="en-US" baseline="-25000"/>
                    <a:t>a</a:t>
                  </a:r>
                </a:p>
              </p:txBody>
            </p:sp>
            <p:sp>
              <p:nvSpPr>
                <p:cNvPr id="2153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6842125" y="4537075"/>
                  <a:ext cx="42992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g</a:t>
                  </a:r>
                  <a:r>
                    <a:rPr lang="en-US" baseline="-25000"/>
                    <a:t>a</a:t>
                  </a:r>
                </a:p>
              </p:txBody>
            </p:sp>
          </p:grpSp>
          <p:sp>
            <p:nvSpPr>
              <p:cNvPr id="21529" name="Oval 13"/>
              <p:cNvSpPr>
                <a:spLocks noChangeArrowheads="1"/>
              </p:cNvSpPr>
              <p:nvPr/>
            </p:nvSpPr>
            <p:spPr bwMode="auto">
              <a:xfrm>
                <a:off x="6515100" y="57912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14"/>
              <p:cNvSpPr>
                <a:spLocks noChangeArrowheads="1"/>
              </p:cNvSpPr>
              <p:nvPr/>
            </p:nvSpPr>
            <p:spPr bwMode="auto">
              <a:xfrm>
                <a:off x="6515100" y="3990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09" name="Group 29"/>
            <p:cNvGrpSpPr>
              <a:grpSpLocks/>
            </p:cNvGrpSpPr>
            <p:nvPr/>
          </p:nvGrpSpPr>
          <p:grpSpPr bwMode="auto">
            <a:xfrm>
              <a:off x="3276600" y="2819400"/>
              <a:ext cx="1068388" cy="1876425"/>
              <a:chOff x="6324600" y="3990975"/>
              <a:chExt cx="1068535" cy="1876425"/>
            </a:xfrm>
          </p:grpSpPr>
          <p:sp>
            <p:nvSpPr>
              <p:cNvPr id="21514" name="Line 7"/>
              <p:cNvSpPr>
                <a:spLocks noChangeShapeType="1"/>
              </p:cNvSpPr>
              <p:nvPr/>
            </p:nvSpPr>
            <p:spPr bwMode="auto">
              <a:xfrm>
                <a:off x="6553200" y="5181600"/>
                <a:ext cx="0" cy="2286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15" name="Line 9"/>
              <p:cNvSpPr>
                <a:spLocks noChangeShapeType="1"/>
              </p:cNvSpPr>
              <p:nvPr/>
            </p:nvSpPr>
            <p:spPr bwMode="auto">
              <a:xfrm>
                <a:off x="6477000" y="5486400"/>
                <a:ext cx="152400" cy="0"/>
              </a:xfrm>
              <a:prstGeom prst="line">
                <a:avLst/>
              </a:prstGeom>
              <a:noFill/>
              <a:ln w="571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21516" name="Group 15"/>
              <p:cNvGrpSpPr>
                <a:grpSpLocks/>
              </p:cNvGrpSpPr>
              <p:nvPr/>
            </p:nvGrpSpPr>
            <p:grpSpPr bwMode="auto">
              <a:xfrm>
                <a:off x="6324600" y="4038600"/>
                <a:ext cx="1068535" cy="1771650"/>
                <a:chOff x="6324600" y="4038600"/>
                <a:chExt cx="1068535" cy="1771650"/>
              </a:xfrm>
            </p:grpSpPr>
            <p:sp>
              <p:nvSpPr>
                <p:cNvPr id="21519" name="Line 4"/>
                <p:cNvSpPr>
                  <a:spLocks noChangeShapeType="1"/>
                </p:cNvSpPr>
                <p:nvPr/>
              </p:nvSpPr>
              <p:spPr bwMode="auto">
                <a:xfrm>
                  <a:off x="6553200" y="4038600"/>
                  <a:ext cx="0" cy="609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0" name="Rectangle 5"/>
                <p:cNvSpPr>
                  <a:spLocks noChangeArrowheads="1"/>
                </p:cNvSpPr>
                <p:nvPr/>
              </p:nvSpPr>
              <p:spPr bwMode="auto">
                <a:xfrm>
                  <a:off x="6477000" y="4648200"/>
                  <a:ext cx="152400" cy="533400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2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6324600" y="4800600"/>
                  <a:ext cx="457200" cy="228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2" name="Line 8"/>
                <p:cNvSpPr>
                  <a:spLocks noChangeShapeType="1"/>
                </p:cNvSpPr>
                <p:nvPr/>
              </p:nvSpPr>
              <p:spPr bwMode="auto">
                <a:xfrm>
                  <a:off x="6353175" y="5410200"/>
                  <a:ext cx="381000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3" name="Line 10"/>
                <p:cNvSpPr>
                  <a:spLocks noChangeShapeType="1"/>
                </p:cNvSpPr>
                <p:nvPr/>
              </p:nvSpPr>
              <p:spPr bwMode="auto">
                <a:xfrm>
                  <a:off x="6553200" y="5505450"/>
                  <a:ext cx="0" cy="3048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918325" y="5257800"/>
                  <a:ext cx="474810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E</a:t>
                  </a:r>
                  <a:r>
                    <a:rPr lang="en-US" baseline="-25000"/>
                    <a:t>b</a:t>
                  </a:r>
                </a:p>
              </p:txBody>
            </p:sp>
            <p:sp>
              <p:nvSpPr>
                <p:cNvPr id="2152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6842125" y="4537075"/>
                  <a:ext cx="441146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/>
                    <a:t>g</a:t>
                  </a:r>
                  <a:r>
                    <a:rPr lang="en-US" baseline="-25000"/>
                    <a:t>b</a:t>
                  </a:r>
                </a:p>
              </p:txBody>
            </p:sp>
          </p:grpSp>
          <p:sp>
            <p:nvSpPr>
              <p:cNvPr id="21517" name="Oval 13"/>
              <p:cNvSpPr>
                <a:spLocks noChangeArrowheads="1"/>
              </p:cNvSpPr>
              <p:nvPr/>
            </p:nvSpPr>
            <p:spPr bwMode="auto">
              <a:xfrm>
                <a:off x="6515100" y="57912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8" name="Oval 14"/>
              <p:cNvSpPr>
                <a:spLocks noChangeArrowheads="1"/>
              </p:cNvSpPr>
              <p:nvPr/>
            </p:nvSpPr>
            <p:spPr bwMode="auto">
              <a:xfrm>
                <a:off x="6515100" y="3990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10" name="TextBox 42"/>
            <p:cNvSpPr txBox="1">
              <a:spLocks noChangeArrowheads="1"/>
            </p:cNvSpPr>
            <p:nvPr/>
          </p:nvSpPr>
          <p:spPr bwMode="auto">
            <a:xfrm>
              <a:off x="2743200" y="3581400"/>
              <a:ext cx="3571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+</a:t>
              </a:r>
            </a:p>
          </p:txBody>
        </p:sp>
        <p:sp>
          <p:nvSpPr>
            <p:cNvPr id="21511" name="TextBox 43"/>
            <p:cNvSpPr txBox="1">
              <a:spLocks noChangeArrowheads="1"/>
            </p:cNvSpPr>
            <p:nvPr/>
          </p:nvSpPr>
          <p:spPr bwMode="auto">
            <a:xfrm>
              <a:off x="4343400" y="3581400"/>
              <a:ext cx="66516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+…</a:t>
              </a:r>
            </a:p>
          </p:txBody>
        </p:sp>
        <p:sp>
          <p:nvSpPr>
            <p:cNvPr id="21512" name="TextBox 44"/>
            <p:cNvSpPr txBox="1">
              <a:spLocks noChangeArrowheads="1"/>
            </p:cNvSpPr>
            <p:nvPr/>
          </p:nvSpPr>
          <p:spPr bwMode="auto">
            <a:xfrm>
              <a:off x="6172200" y="3733800"/>
              <a:ext cx="3571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=</a:t>
              </a:r>
            </a:p>
          </p:txBody>
        </p:sp>
        <p:sp>
          <p:nvSpPr>
            <p:cNvPr id="21513" name="AutoShape 5"/>
            <p:cNvSpPr>
              <a:spLocks noChangeArrowheads="1"/>
            </p:cNvSpPr>
            <p:nvPr/>
          </p:nvSpPr>
          <p:spPr bwMode="auto">
            <a:xfrm>
              <a:off x="6629400" y="5029200"/>
              <a:ext cx="2205038" cy="808038"/>
            </a:xfrm>
            <a:prstGeom prst="roundRect">
              <a:avLst>
                <a:gd name="adj" fmla="val 19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5000"/>
                </a:lnSpc>
                <a:buClr>
                  <a:srgbClr val="EAEAEA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/>
                <a:t>E</a:t>
              </a:r>
              <a:r>
                <a:rPr lang="en-GB" baseline="-25000"/>
                <a:t>L</a:t>
              </a:r>
              <a:r>
                <a:rPr lang="en-GB"/>
                <a:t> = 10.6 mV</a:t>
              </a:r>
            </a:p>
            <a:p>
              <a:pPr>
                <a:buClr>
                  <a:srgbClr val="EAEAEA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/>
                <a:t>g</a:t>
              </a:r>
              <a:r>
                <a:rPr lang="en-GB" baseline="-25000"/>
                <a:t>L</a:t>
              </a:r>
              <a:r>
                <a:rPr lang="en-GB"/>
                <a:t>  = 0.3mS/cm</a:t>
              </a:r>
              <a:r>
                <a:rPr lang="en-GB" baseline="30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8834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012" y="1038225"/>
            <a:ext cx="6657975" cy="47815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73120" y="1494360"/>
              <a:ext cx="5178960" cy="2979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67000" y="1488600"/>
                <a:ext cx="5189400" cy="299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546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structing the Hodgkin-Huxley (HH)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We thus have four branches in the circuit: the capacitor, the voltage-sensitive Na+ channel, the voltage-sensitive Na+ channel and the leakage channel. External current, </a:t>
                </a:r>
                <a:r>
                  <a:rPr lang="en-US" dirty="0" err="1" smtClean="0"/>
                  <a:t>I</a:t>
                </a:r>
                <a:r>
                  <a:rPr lang="en-US" baseline="-25000" dirty="0" err="1" smtClean="0"/>
                  <a:t>ext</a:t>
                </a:r>
                <a:r>
                  <a:rPr lang="en-US" dirty="0" smtClean="0"/>
                  <a:t>, applied to the neuron can be split into four component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𝑥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𝑁𝑎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 			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– current through the capacitance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𝑁𝑎</m:t>
                        </m:r>
                      </m:sub>
                    </m:sSub>
                  </m:oMath>
                </a14:m>
                <a:r>
                  <a:rPr lang="en-US" dirty="0" smtClean="0"/>
                  <a:t> - current through the Na+ channel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 smtClean="0"/>
                  <a:t>– current through the K+ channel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 smtClean="0"/>
                  <a:t> – current through the leakage conductanc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 b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817240" y="3704760"/>
              <a:ext cx="659880" cy="302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07880" y="3693600"/>
                <a:ext cx="680760" cy="32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334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above current equation may be expanded as,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62001" y="2895600"/>
          <a:ext cx="774445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3" imgW="3454400" imgH="393700" progId="">
                  <p:embed/>
                </p:oleObj>
              </mc:Choice>
              <mc:Fallback>
                <p:oleObj r:id="rId3" imgW="3454400" imgH="393700" progId="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895600"/>
                        <a:ext cx="774445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81200" y="4513983"/>
            <a:ext cx="6298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g</a:t>
            </a:r>
            <a:r>
              <a:rPr lang="en-US" sz="2400" baseline="-25000" dirty="0" err="1" smtClean="0"/>
              <a:t>Na</a:t>
            </a:r>
            <a:r>
              <a:rPr lang="en-US" sz="2400" dirty="0" smtClean="0"/>
              <a:t> and </a:t>
            </a:r>
            <a:r>
              <a:rPr lang="en-US" sz="2400" dirty="0" err="1" smtClean="0"/>
              <a:t>g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are time varying. How to model them?</a:t>
            </a:r>
            <a:endParaRPr lang="en-IN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934200" y="4038600"/>
            <a:ext cx="115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HHV </a:t>
            </a:r>
            <a:r>
              <a:rPr lang="en-US" dirty="0" err="1" smtClean="0"/>
              <a:t>eqn</a:t>
            </a:r>
            <a:r>
              <a:rPr lang="en-US" dirty="0" smtClean="0"/>
              <a:t>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1074240" y="3647160"/>
              <a:ext cx="4739400" cy="24249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7040" y="3643920"/>
                <a:ext cx="4755960" cy="243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557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6765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EN/CLOSE states of an ion channel</a:t>
            </a:r>
            <a:endParaRPr lang="en-I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5450" y="2133600"/>
            <a:ext cx="6113099" cy="361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96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43320" y="607680"/>
              <a:ext cx="7808760" cy="5821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5040" y="596880"/>
                <a:ext cx="7819560" cy="584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9390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model </a:t>
            </a:r>
            <a:r>
              <a:rPr lang="en-US" dirty="0"/>
              <a:t>of a voltage-sensitive </a:t>
            </a:r>
            <a:r>
              <a:rPr lang="en-US" dirty="0" smtClean="0"/>
              <a:t>chan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e mathematical </a:t>
            </a:r>
            <a:r>
              <a:rPr lang="en-US" dirty="0"/>
              <a:t>treatment of voltage dependent gating of channels has two </a:t>
            </a:r>
            <a:r>
              <a:rPr lang="en-US" dirty="0" smtClean="0"/>
              <a:t>parts</a:t>
            </a:r>
            <a:r>
              <a:rPr lang="en-US" dirty="0"/>
              <a:t>: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dynamics of switching between open/close states. This description is kept general, without reference to a specific gating mechanism. 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Voltage-gating</a:t>
            </a:r>
            <a:r>
              <a:rPr lang="en-US" dirty="0"/>
              <a:t>, or, the manner in which switching dynamics is influenced by membrane voltag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3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dirty="0" smtClean="0"/>
              <a:t>Complex channels with a lot of intermediate st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00400"/>
          </a:xfrm>
        </p:spPr>
        <p:txBody>
          <a:bodyPr/>
          <a:lstStyle/>
          <a:p>
            <a:r>
              <a:rPr lang="en-US" dirty="0"/>
              <a:t>Complex channels </a:t>
            </a:r>
            <a:r>
              <a:rPr lang="en-US" dirty="0" smtClean="0"/>
              <a:t>have </a:t>
            </a:r>
            <a:r>
              <a:rPr lang="en-US" dirty="0"/>
              <a:t>a large number of intermediate states that are not strictly ‘open’ or ‘closed.’ </a:t>
            </a:r>
            <a:endParaRPr lang="en-US" dirty="0" smtClean="0"/>
          </a:p>
          <a:p>
            <a:r>
              <a:rPr lang="en-US" dirty="0" smtClean="0"/>
              <a:t>But </a:t>
            </a:r>
            <a:r>
              <a:rPr lang="en-US" dirty="0"/>
              <a:t>for the moment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we consider only simple channels with only two states – open and closed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4222442"/>
            <a:ext cx="6172200" cy="262863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270000" y="4710240"/>
              <a:ext cx="2569320" cy="16700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0280" y="4699800"/>
                <a:ext cx="2590560" cy="168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349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nnels with 2 States – OPEN/CLOSE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876799"/>
          </a:xfrm>
        </p:spPr>
        <p:txBody>
          <a:bodyPr>
            <a:normAutofit/>
          </a:bodyPr>
          <a:lstStyle/>
          <a:p>
            <a:r>
              <a:rPr lang="en-US" dirty="0"/>
              <a:t>Channel switching can </a:t>
            </a:r>
            <a:r>
              <a:rPr lang="en-US" dirty="0" smtClean="0"/>
              <a:t>be described </a:t>
            </a:r>
            <a:r>
              <a:rPr lang="en-US" dirty="0"/>
              <a:t>as a </a:t>
            </a:r>
            <a:r>
              <a:rPr lang="en-US" dirty="0" err="1" smtClean="0"/>
              <a:t>uni</a:t>
            </a:r>
            <a:r>
              <a:rPr lang="en-US" dirty="0" smtClean="0"/>
              <a:t>-molecular </a:t>
            </a:r>
            <a:r>
              <a:rPr lang="en-US" dirty="0"/>
              <a:t>chemical reaction where a molecule </a:t>
            </a:r>
            <a:r>
              <a:rPr lang="en-US" dirty="0" smtClean="0"/>
              <a:t>(the </a:t>
            </a:r>
            <a:r>
              <a:rPr lang="en-US" dirty="0"/>
              <a:t>channel </a:t>
            </a:r>
            <a:r>
              <a:rPr lang="en-US" dirty="0" smtClean="0"/>
              <a:t>protein) </a:t>
            </a:r>
            <a:r>
              <a:rPr lang="en-US" dirty="0" smtClean="0">
                <a:solidFill>
                  <a:srgbClr val="00B050"/>
                </a:solidFill>
              </a:rPr>
              <a:t>switches </a:t>
            </a:r>
            <a:r>
              <a:rPr lang="en-US" dirty="0">
                <a:solidFill>
                  <a:srgbClr val="00B050"/>
                </a:solidFill>
              </a:rPr>
              <a:t>between two states</a:t>
            </a:r>
            <a:r>
              <a:rPr lang="en-US" dirty="0"/>
              <a:t> as follows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dirty="0" smtClean="0"/>
              <a:t>				</a:t>
            </a:r>
            <a:endParaRPr lang="en-US" sz="1900" dirty="0"/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			</a:t>
            </a:r>
            <a:endParaRPr lang="en-US" dirty="0"/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dirty="0"/>
              <a:t>C</a:t>
            </a:r>
            <a:r>
              <a:rPr lang="en-US" baseline="-25000" dirty="0"/>
              <a:t>c</a:t>
            </a:r>
            <a:r>
              <a:rPr lang="en-US" dirty="0"/>
              <a:t> and C</a:t>
            </a:r>
            <a:r>
              <a:rPr lang="en-US" baseline="-25000" dirty="0"/>
              <a:t>o</a:t>
            </a:r>
            <a:r>
              <a:rPr lang="en-US" dirty="0"/>
              <a:t> denote the channel in open and closed states, and k</a:t>
            </a:r>
            <a:r>
              <a:rPr lang="en-US" baseline="30000" dirty="0"/>
              <a:t>+</a:t>
            </a:r>
            <a:r>
              <a:rPr lang="en-US" dirty="0"/>
              <a:t> and k</a:t>
            </a:r>
            <a:r>
              <a:rPr lang="en-US" baseline="30000" dirty="0"/>
              <a:t>-</a:t>
            </a:r>
            <a:r>
              <a:rPr lang="en-US" dirty="0"/>
              <a:t> are the forward and reverse rate coefficients.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359980" y="3669268"/>
            <a:ext cx="1297070" cy="967264"/>
            <a:chOff x="3359980" y="3669268"/>
            <a:chExt cx="1297070" cy="967264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3810000" y="4037012"/>
              <a:ext cx="381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0800000">
              <a:off x="3810010" y="4189411"/>
              <a:ext cx="38099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4267200" y="3897868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C</a:t>
              </a:r>
              <a:r>
                <a:rPr lang="en-US" baseline="-25000" dirty="0" smtClean="0"/>
                <a:t>o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359980" y="3886200"/>
              <a:ext cx="3738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C</a:t>
              </a:r>
              <a:r>
                <a:rPr lang="en-US" baseline="-25000" dirty="0" smtClean="0"/>
                <a:t>c</a:t>
              </a:r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810000" y="3669268"/>
              <a:ext cx="4187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 k</a:t>
              </a:r>
              <a:r>
                <a:rPr lang="en-US" baseline="30000" dirty="0" smtClean="0"/>
                <a:t>+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810000" y="4267200"/>
              <a:ext cx="3882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 k</a:t>
              </a:r>
              <a:r>
                <a:rPr lang="en-US" baseline="30000" dirty="0" smtClean="0"/>
                <a:t>-</a:t>
              </a:r>
              <a:endParaRPr lang="en-US" dirty="0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317760" y="3460320"/>
              <a:ext cx="4327920" cy="1126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08040" y="3450600"/>
                <a:ext cx="4347000" cy="114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765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x :- fraction </a:t>
            </a:r>
            <a:r>
              <a:rPr lang="en-US" dirty="0"/>
              <a:t>of the channels in open state, and 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en-US" dirty="0"/>
              <a:t>1-x) </a:t>
            </a:r>
            <a:r>
              <a:rPr lang="en-US" dirty="0" smtClean="0"/>
              <a:t>:- fraction </a:t>
            </a:r>
            <a:r>
              <a:rPr lang="en-US" dirty="0"/>
              <a:t>of channels in closed </a:t>
            </a:r>
            <a:r>
              <a:rPr lang="en-US" dirty="0" smtClean="0"/>
              <a:t>state</a:t>
            </a:r>
          </a:p>
          <a:p>
            <a:r>
              <a:rPr lang="en-US" dirty="0" smtClean="0"/>
              <a:t> </a:t>
            </a:r>
            <a:r>
              <a:rPr lang="en-US" dirty="0"/>
              <a:t>D</a:t>
            </a:r>
            <a:r>
              <a:rPr lang="en-US" dirty="0" smtClean="0"/>
              <a:t>ynamics </a:t>
            </a:r>
            <a:r>
              <a:rPr lang="en-US" dirty="0"/>
              <a:t>of state transition may be described as a </a:t>
            </a:r>
            <a:r>
              <a:rPr lang="en-US" b="1" dirty="0">
                <a:solidFill>
                  <a:srgbClr val="00B050"/>
                </a:solidFill>
              </a:rPr>
              <a:t>first order chemical reaction </a:t>
            </a:r>
            <a:r>
              <a:rPr lang="en-US" dirty="0"/>
              <a:t>as follows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dirty="0" smtClean="0"/>
              <a:t>                                             </a:t>
            </a:r>
          </a:p>
          <a:p>
            <a:pPr>
              <a:buNone/>
            </a:pPr>
            <a:r>
              <a:rPr lang="en-US" dirty="0" smtClean="0"/>
              <a:t>                                                         ---------------(1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919239"/>
              </p:ext>
            </p:extLst>
          </p:nvPr>
        </p:nvGraphicFramePr>
        <p:xfrm>
          <a:off x="2722563" y="4562475"/>
          <a:ext cx="290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562475"/>
                        <a:ext cx="290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197520" y="5711400"/>
              <a:ext cx="3567960" cy="737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89960" y="5702040"/>
                <a:ext cx="3578040" cy="75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270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previous </a:t>
            </a:r>
            <a:r>
              <a:rPr lang="en-US" dirty="0"/>
              <a:t>equation can also be written as,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 	where,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200400" y="2362200"/>
          <a:ext cx="2362200" cy="101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r:id="rId3" imgW="901309" imgH="393529" progId="">
                  <p:embed/>
                </p:oleObj>
              </mc:Choice>
              <mc:Fallback>
                <p:oleObj r:id="rId3" imgW="901309" imgH="393529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62200"/>
                        <a:ext cx="2362200" cy="1019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34000" y="4486275"/>
          <a:ext cx="1915454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r:id="rId5" imgW="812447" imgH="393529" progId="">
                  <p:embed/>
                </p:oleObj>
              </mc:Choice>
              <mc:Fallback>
                <p:oleObj r:id="rId5" imgW="812447" imgH="393529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86275"/>
                        <a:ext cx="1915454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26176" y="4419600"/>
          <a:ext cx="191365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r:id="rId7" imgW="812447" imgH="418918" progId="">
                  <p:embed/>
                </p:oleObj>
              </mc:Choice>
              <mc:Fallback>
                <p:oleObj r:id="rId7" imgW="812447" imgH="418918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176" y="4419600"/>
                        <a:ext cx="191365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28468" y="4724400"/>
            <a:ext cx="1500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--------------(2)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239000" y="4800600"/>
            <a:ext cx="1500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--------------(3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4029840" y="2391480"/>
              <a:ext cx="4038840" cy="2775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027320" y="2381400"/>
                <a:ext cx="4050360" cy="278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205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istical Description of Channel Kine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is simple </a:t>
            </a:r>
            <a:r>
              <a:rPr lang="en-US" dirty="0"/>
              <a:t>description is applicable for a statistical ensemble of channels. </a:t>
            </a:r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/>
              <a:t>a cell membrane typically has a few thousand ion channels the above description is justified. </a:t>
            </a:r>
            <a:endParaRPr lang="en-US" dirty="0" smtClean="0"/>
          </a:p>
          <a:p>
            <a:r>
              <a:rPr lang="en-US" dirty="0" smtClean="0"/>
              <a:t>Switching </a:t>
            </a:r>
            <a:r>
              <a:rPr lang="en-US" dirty="0"/>
              <a:t>behavior in single channels, which can be measured using techniques like patch-clamping, is far more complex. </a:t>
            </a:r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/>
              <a:t>our objective is to study membrane voltage changes it is sufficient to treat channels as an ensemble.</a:t>
            </a:r>
          </a:p>
        </p:txBody>
      </p:sp>
    </p:spTree>
    <p:extLst>
      <p:ext uri="{BB962C8B-B14F-4D97-AF65-F5344CB8AC3E}">
        <p14:creationId xmlns:p14="http://schemas.microsoft.com/office/powerpoint/2010/main" val="413391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2988382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Single Channel kinetics</a:t>
            </a:r>
            <a:endParaRPr lang="en-IN" sz="32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5582" y="1426803"/>
            <a:ext cx="5638799" cy="226833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2782" y="3920836"/>
            <a:ext cx="3505199" cy="258560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0" y="3872345"/>
            <a:ext cx="9144000" cy="1385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" y="4991034"/>
            <a:ext cx="29883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ductance variation</a:t>
            </a:r>
          </a:p>
          <a:p>
            <a:r>
              <a:rPr lang="en-US" sz="2400" dirty="0" smtClean="0"/>
              <a:t>Of a population of </a:t>
            </a:r>
          </a:p>
          <a:p>
            <a:r>
              <a:rPr lang="en-US" sz="2400" dirty="0" smtClean="0"/>
              <a:t>Ion channels is </a:t>
            </a:r>
          </a:p>
          <a:p>
            <a:r>
              <a:rPr lang="en-US" sz="2400" dirty="0" smtClean="0"/>
              <a:t>SMOOTH</a:t>
            </a:r>
            <a:endParaRPr lang="en-IN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1594845"/>
            <a:ext cx="29883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ductance variation</a:t>
            </a:r>
          </a:p>
          <a:p>
            <a:r>
              <a:rPr lang="en-US" sz="2400" dirty="0"/>
              <a:t>o</a:t>
            </a:r>
            <a:r>
              <a:rPr lang="en-US" sz="2400" dirty="0" smtClean="0"/>
              <a:t>f a single  </a:t>
            </a:r>
          </a:p>
          <a:p>
            <a:r>
              <a:rPr lang="en-US" sz="2400" dirty="0" smtClean="0"/>
              <a:t>Ion channel is </a:t>
            </a:r>
          </a:p>
          <a:p>
            <a:r>
              <a:rPr lang="en-US" sz="2400" dirty="0" smtClean="0"/>
              <a:t>BINARY</a:t>
            </a:r>
            <a:endParaRPr lang="en-IN" sz="2400" dirty="0"/>
          </a:p>
        </p:txBody>
      </p:sp>
      <p:sp>
        <p:nvSpPr>
          <p:cNvPr id="12" name="Rectangle 11"/>
          <p:cNvSpPr/>
          <p:nvPr/>
        </p:nvSpPr>
        <p:spPr>
          <a:xfrm>
            <a:off x="152400" y="3947709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smtClean="0"/>
              <a:t>Kinetics of a population </a:t>
            </a:r>
            <a:r>
              <a:rPr lang="en-US" sz="2800" b="1" dirty="0"/>
              <a:t>of </a:t>
            </a:r>
          </a:p>
          <a:p>
            <a:r>
              <a:rPr lang="en-US" sz="2800" b="1" dirty="0"/>
              <a:t>Ion channels </a:t>
            </a:r>
            <a:endParaRPr lang="en-IN" sz="28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912840" y="123840"/>
              <a:ext cx="1842120" cy="2860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06000" y="116280"/>
                <a:ext cx="1857960" cy="287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88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6926"/>
            <a:ext cx="3581400" cy="67835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2514600"/>
            <a:ext cx="355090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atch clamp technique</a:t>
            </a:r>
          </a:p>
          <a:p>
            <a:r>
              <a:rPr lang="en-US" sz="2800" dirty="0" smtClean="0"/>
              <a:t>For recording </a:t>
            </a:r>
          </a:p>
          <a:p>
            <a:r>
              <a:rPr lang="en-US" sz="2800" dirty="0" smtClean="0"/>
              <a:t>single channel currents</a:t>
            </a:r>
            <a:endParaRPr lang="en-IN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996557"/>
            <a:ext cx="483811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ventors of the Patch Clamp:</a:t>
            </a:r>
          </a:p>
          <a:p>
            <a:r>
              <a:rPr lang="en-US" sz="2800" dirty="0" err="1" smtClean="0"/>
              <a:t>Sakman</a:t>
            </a:r>
            <a:r>
              <a:rPr lang="en-US" sz="2800" dirty="0" smtClean="0"/>
              <a:t> and </a:t>
            </a:r>
            <a:r>
              <a:rPr lang="en-US" sz="2800" dirty="0" err="1" smtClean="0"/>
              <a:t>Neher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get a Nobel Prize for Physiology </a:t>
            </a:r>
          </a:p>
          <a:p>
            <a:r>
              <a:rPr lang="en-US" sz="2800" dirty="0" smtClean="0"/>
              <a:t>In 1976.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727360" y="5382000"/>
              <a:ext cx="1541160" cy="536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20520" y="5373000"/>
                <a:ext cx="1550880" cy="6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170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816840" y="1306080"/>
              <a:ext cx="3549600" cy="4860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6040" y="1301400"/>
                <a:ext cx="3571560" cy="487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221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re is the Voltage dependenc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omplete solution of eqn. </a:t>
            </a:r>
            <a:r>
              <a:rPr lang="en-US" dirty="0" smtClean="0"/>
              <a:t>(1) </a:t>
            </a:r>
            <a:r>
              <a:rPr lang="en-US" dirty="0"/>
              <a:t>requires knowledge of K</a:t>
            </a:r>
            <a:r>
              <a:rPr lang="en-US" baseline="30000" dirty="0"/>
              <a:t>+</a:t>
            </a:r>
            <a:r>
              <a:rPr lang="en-US" dirty="0"/>
              <a:t> and </a:t>
            </a:r>
            <a:r>
              <a:rPr lang="en-US" dirty="0" smtClean="0"/>
              <a:t>K</a:t>
            </a:r>
            <a:r>
              <a:rPr lang="en-US" baseline="30000" dirty="0"/>
              <a:t> </a:t>
            </a:r>
            <a:r>
              <a:rPr lang="en-US" baseline="30000" dirty="0" smtClean="0"/>
              <a:t>- </a:t>
            </a:r>
            <a:r>
              <a:rPr lang="en-US" dirty="0" smtClean="0"/>
              <a:t>. </a:t>
            </a:r>
          </a:p>
          <a:p>
            <a:r>
              <a:rPr lang="en-US" dirty="0" smtClean="0"/>
              <a:t>In </a:t>
            </a:r>
            <a:r>
              <a:rPr lang="en-US" dirty="0"/>
              <a:t>voltage-sensitive channels these quantities are functions of membrane voltage and that is the mechanism by which membrane voltage controls channel gating</a:t>
            </a:r>
            <a:r>
              <a:rPr lang="en-US" dirty="0" smtClean="0"/>
              <a:t>.</a:t>
            </a:r>
          </a:p>
          <a:p>
            <a:r>
              <a:rPr lang="en-US" dirty="0"/>
              <a:t>Since ion channels are proteins which contain charged amino acid side chains,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membrane potential can influence the rate of open/close transitions.</a:t>
            </a:r>
          </a:p>
        </p:txBody>
      </p:sp>
    </p:spTree>
    <p:extLst>
      <p:ext uri="{BB962C8B-B14F-4D97-AF65-F5344CB8AC3E}">
        <p14:creationId xmlns:p14="http://schemas.microsoft.com/office/powerpoint/2010/main" val="36890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4"/>
          <p:cNvSpPr>
            <a:spLocks noChangeArrowheads="1"/>
          </p:cNvSpPr>
          <p:nvPr/>
        </p:nvSpPr>
        <p:spPr bwMode="auto">
          <a:xfrm>
            <a:off x="1295400" y="2971800"/>
            <a:ext cx="2133600" cy="2133600"/>
          </a:xfrm>
          <a:prstGeom prst="ellipse">
            <a:avLst/>
          </a:prstGeom>
          <a:solidFill>
            <a:schemeClr val="accent1"/>
          </a:solidFill>
          <a:ln w="76200" cap="sq" cmpd="tri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/>
              <a:t>Cytosol</a:t>
            </a:r>
          </a:p>
          <a:p>
            <a:pPr algn="ctr"/>
            <a:r>
              <a:rPr lang="en-US"/>
              <a:t>V</a:t>
            </a:r>
            <a:r>
              <a:rPr lang="en-US" baseline="-25000"/>
              <a:t>m</a:t>
            </a:r>
            <a:r>
              <a:rPr lang="en-US"/>
              <a:t>=-70 mV</a:t>
            </a: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3429000" y="4800600"/>
            <a:ext cx="101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 volts</a:t>
            </a:r>
          </a:p>
        </p:txBody>
      </p:sp>
      <p:sp>
        <p:nvSpPr>
          <p:cNvPr id="11268" name="Text Box 7"/>
          <p:cNvSpPr txBox="1">
            <a:spLocks noChangeArrowheads="1"/>
          </p:cNvSpPr>
          <p:nvPr/>
        </p:nvSpPr>
        <p:spPr bwMode="auto">
          <a:xfrm>
            <a:off x="1371600" y="381000"/>
            <a:ext cx="28035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u="sng"/>
              <a:t>Neuron in</a:t>
            </a:r>
          </a:p>
          <a:p>
            <a:pPr eaLnBrk="1" hangingPunct="1"/>
            <a:r>
              <a:rPr lang="en-US" sz="2800" u="sng"/>
              <a:t>Resting Condition</a:t>
            </a:r>
          </a:p>
        </p:txBody>
      </p:sp>
      <p:sp>
        <p:nvSpPr>
          <p:cNvPr id="11269" name="Oval 8"/>
          <p:cNvSpPr>
            <a:spLocks noChangeArrowheads="1"/>
          </p:cNvSpPr>
          <p:nvPr/>
        </p:nvSpPr>
        <p:spPr bwMode="auto">
          <a:xfrm>
            <a:off x="6019800" y="2971800"/>
            <a:ext cx="2133600" cy="2133600"/>
          </a:xfrm>
          <a:prstGeom prst="ellipse">
            <a:avLst/>
          </a:prstGeom>
          <a:solidFill>
            <a:schemeClr val="accent1"/>
          </a:solidFill>
          <a:ln w="76200" cap="sq" cmpd="tri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/>
              <a:t>Cytosol</a:t>
            </a:r>
          </a:p>
          <a:p>
            <a:pPr algn="ctr"/>
            <a:r>
              <a:rPr lang="en-US"/>
              <a:t>V</a:t>
            </a:r>
            <a:r>
              <a:rPr lang="en-US" baseline="-25000"/>
              <a:t>m</a:t>
            </a:r>
            <a:r>
              <a:rPr lang="en-US"/>
              <a:t>(t)mV</a:t>
            </a:r>
          </a:p>
        </p:txBody>
      </p:sp>
      <p:pic>
        <p:nvPicPr>
          <p:cNvPr id="11270" name="Picture 10" descr="&quot;Current Clamp&quot; is a common technique in electrophysiology. This is a whole-cell current clamp recording of a neuron firing due to it being depolarized by current injection">
            <a:hlinkClick r:id="rId2" tooltip="&quot;Current Clamp&quot; is a common technique in electrophysiology. This is a whole-cell current clamp recording of a neuron firing due to it being depolarized by current injection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43000"/>
            <a:ext cx="26384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11"/>
          <p:cNvSpPr txBox="1">
            <a:spLocks noChangeArrowheads="1"/>
          </p:cNvSpPr>
          <p:nvPr/>
        </p:nvSpPr>
        <p:spPr bwMode="auto">
          <a:xfrm>
            <a:off x="6003925" y="346075"/>
            <a:ext cx="27655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u="sng" dirty="0"/>
              <a:t>Neuron </a:t>
            </a:r>
            <a:r>
              <a:rPr lang="en-US" sz="2800" u="sng" dirty="0" smtClean="0"/>
              <a:t>Firing </a:t>
            </a:r>
          </a:p>
          <a:p>
            <a:pPr eaLnBrk="1" hangingPunct="1"/>
            <a:r>
              <a:rPr lang="en-US" sz="2800" u="sng" dirty="0" smtClean="0"/>
              <a:t>(Action Potential)</a:t>
            </a:r>
            <a:endParaRPr lang="en-US" sz="2800" u="sng" dirty="0"/>
          </a:p>
        </p:txBody>
      </p:sp>
      <p:sp>
        <p:nvSpPr>
          <p:cNvPr id="11272" name="Text Box 12"/>
          <p:cNvSpPr txBox="1">
            <a:spLocks noChangeArrowheads="1"/>
          </p:cNvSpPr>
          <p:nvPr/>
        </p:nvSpPr>
        <p:spPr bwMode="auto">
          <a:xfrm>
            <a:off x="2286000" y="6019800"/>
            <a:ext cx="561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/>
              <a:t>What is the basis of this voltage?</a:t>
            </a:r>
          </a:p>
        </p:txBody>
      </p:sp>
      <p:cxnSp>
        <p:nvCxnSpPr>
          <p:cNvPr id="11273" name="Straight Connector 9"/>
          <p:cNvCxnSpPr>
            <a:cxnSpLocks noChangeShapeType="1"/>
          </p:cNvCxnSpPr>
          <p:nvPr/>
        </p:nvCxnSpPr>
        <p:spPr bwMode="auto">
          <a:xfrm rot="5400000">
            <a:off x="1981201" y="3124200"/>
            <a:ext cx="5638800" cy="3175"/>
          </a:xfrm>
          <a:prstGeom prst="line">
            <a:avLst/>
          </a:prstGeom>
          <a:noFill/>
          <a:ln w="5715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848600" y="4953000"/>
            <a:ext cx="101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 volt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975920" y="5680080"/>
              <a:ext cx="24840" cy="1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73400" y="5677200"/>
                <a:ext cx="29880" cy="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616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361" y="1828800"/>
            <a:ext cx="8534237" cy="373856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rrhenius Expression for rate constant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229720" y="3812760"/>
              <a:ext cx="331920" cy="53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23600" y="3810240"/>
                <a:ext cx="340560" cy="5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680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ctivation energy is proportional to Membrane Voltage, V</a:t>
            </a:r>
          </a:p>
          <a:p>
            <a:r>
              <a:rPr lang="en-US" dirty="0" smtClean="0"/>
              <a:t>Using </a:t>
            </a:r>
            <a:r>
              <a:rPr lang="en-US" dirty="0"/>
              <a:t>Arrhenius expressions,  the rate constants can be expressed in terms of the membrane potential a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        and</a:t>
            </a:r>
            <a:r>
              <a:rPr lang="en-US" dirty="0"/>
              <a:t>		 </a:t>
            </a: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	where     and       are </a:t>
            </a:r>
            <a:r>
              <a:rPr lang="en-US" dirty="0"/>
              <a:t>independent of membrane voltage. </a:t>
            </a:r>
          </a:p>
          <a:p>
            <a:endParaRPr lang="en-US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4800600" y="3782060"/>
          <a:ext cx="259080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r:id="rId3" imgW="1143000" imgH="241300" progId="">
                  <p:embed/>
                </p:oleObj>
              </mc:Choice>
              <mc:Fallback>
                <p:oleObj r:id="rId3" imgW="1143000" imgH="24130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82060"/>
                        <a:ext cx="2590800" cy="561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295400" y="3733800"/>
          <a:ext cx="2549769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r:id="rId5" imgW="1143000" imgH="241300" progId="">
                  <p:embed/>
                </p:oleObj>
              </mc:Choice>
              <mc:Fallback>
                <p:oleObj r:id="rId5" imgW="1143000" imgH="24130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2549769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124200" y="5013960"/>
          <a:ext cx="363414" cy="47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r:id="rId7" imgW="190417" imgH="241195" progId="">
                  <p:embed/>
                </p:oleObj>
              </mc:Choice>
              <mc:Fallback>
                <p:oleObj r:id="rId7" imgW="190417" imgH="241195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13960"/>
                        <a:ext cx="363414" cy="472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981200" y="4991100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r:id="rId9" imgW="190417" imgH="241195" progId="">
                  <p:embed/>
                </p:oleObj>
              </mc:Choice>
              <mc:Fallback>
                <p:oleObj r:id="rId9" imgW="190417" imgH="241195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91100"/>
                        <a:ext cx="381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1527480" y="4077000"/>
              <a:ext cx="4120560" cy="963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23520" y="4068720"/>
                <a:ext cx="4127040" cy="98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284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the </a:t>
            </a:r>
            <a:r>
              <a:rPr lang="en-US" dirty="0" smtClean="0"/>
              <a:t>previous formulae </a:t>
            </a:r>
            <a:r>
              <a:rPr lang="en-US" dirty="0"/>
              <a:t>for </a:t>
            </a:r>
            <a:r>
              <a:rPr lang="en-US" dirty="0" smtClean="0"/>
              <a:t>K+ and  K- in </a:t>
            </a:r>
            <a:r>
              <a:rPr lang="en-US" dirty="0"/>
              <a:t>eqn. (1</a:t>
            </a:r>
            <a:r>
              <a:rPr lang="en-US" dirty="0" smtClean="0"/>
              <a:t>), </a:t>
            </a:r>
            <a:r>
              <a:rPr lang="en-US" dirty="0"/>
              <a:t>we </a:t>
            </a:r>
            <a:r>
              <a:rPr lang="en-US" dirty="0" smtClean="0"/>
              <a:t>have</a:t>
            </a:r>
          </a:p>
          <a:p>
            <a:endParaRPr lang="en-US" dirty="0" smtClean="0"/>
          </a:p>
          <a:p>
            <a:pPr lvl="1">
              <a:buNone/>
            </a:pPr>
            <a:r>
              <a:rPr lang="en-US" dirty="0"/>
              <a:t>	</a:t>
            </a:r>
            <a:r>
              <a:rPr lang="en-US" dirty="0" smtClean="0"/>
              <a:t>			 				----(2)</a:t>
            </a: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									---(3)</a:t>
            </a:r>
            <a:endParaRPr lang="en-US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171700" y="3048000"/>
          <a:ext cx="445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r:id="rId3" imgW="1968500" imgH="431800" progId="">
                  <p:embed/>
                </p:oleObj>
              </mc:Choice>
              <mc:Fallback>
                <p:oleObj r:id="rId3" imgW="1968500" imgH="4318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048000"/>
                        <a:ext cx="4457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752600" y="4648200"/>
          <a:ext cx="56454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r:id="rId5" imgW="2705100" imgH="431800" progId="">
                  <p:embed/>
                </p:oleObj>
              </mc:Choice>
              <mc:Fallback>
                <p:oleObj r:id="rId5" imgW="2705100" imgH="4318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564542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79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us define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			 and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Substituting </a:t>
            </a:r>
            <a:r>
              <a:rPr lang="en-US" dirty="0"/>
              <a:t>S</a:t>
            </a:r>
            <a:r>
              <a:rPr lang="en-US" baseline="-25000" dirty="0"/>
              <a:t>0</a:t>
            </a:r>
            <a:r>
              <a:rPr lang="en-US" dirty="0"/>
              <a:t> and V</a:t>
            </a:r>
            <a:r>
              <a:rPr lang="en-US" baseline="-25000" dirty="0"/>
              <a:t>0</a:t>
            </a:r>
            <a:r>
              <a:rPr lang="en-US" dirty="0"/>
              <a:t> in </a:t>
            </a:r>
            <a:r>
              <a:rPr lang="en-US" dirty="0" smtClean="0"/>
              <a:t>equations (2) and (3)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4114800" y="2209800"/>
          <a:ext cx="14720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r:id="rId3" imgW="812447" imgH="418918" progId="">
                  <p:embed/>
                </p:oleObj>
              </mc:Choice>
              <mc:Fallback>
                <p:oleObj r:id="rId3" imgW="812447" imgH="418918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147204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371600" y="2213499"/>
          <a:ext cx="1828800" cy="83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r:id="rId5" imgW="977476" imgH="444307" progId="">
                  <p:embed/>
                </p:oleObj>
              </mc:Choice>
              <mc:Fallback>
                <p:oleObj r:id="rId5" imgW="977476" imgH="444307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13499"/>
                        <a:ext cx="1828800" cy="834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357645" y="3981450"/>
          <a:ext cx="373835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r:id="rId7" imgW="1688367" imgH="431613" progId="">
                  <p:embed/>
                </p:oleObj>
              </mc:Choice>
              <mc:Fallback>
                <p:oleObj r:id="rId7" imgW="1688367" imgH="431613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45" y="3981450"/>
                        <a:ext cx="373835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868971" y="5200650"/>
          <a:ext cx="4836629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r:id="rId9" imgW="2184400" imgH="431800" progId="">
                  <p:embed/>
                </p:oleObj>
              </mc:Choice>
              <mc:Fallback>
                <p:oleObj r:id="rId9" imgW="2184400" imgH="431800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971" y="5200650"/>
                        <a:ext cx="4836629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1716480" y="2900520"/>
              <a:ext cx="7137720" cy="2199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11800" y="2895120"/>
                <a:ext cx="7151760" cy="221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3820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hyperbolic functions, the last two expressions can be rewritten as,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676400" y="3352800"/>
          <a:ext cx="5334000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r:id="rId3" imgW="2146300" imgH="228600" progId="">
                  <p:embed/>
                </p:oleObj>
              </mc:Choice>
              <mc:Fallback>
                <p:oleObj r:id="rId3" imgW="2146300" imgH="22860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5334000" cy="56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19392"/>
              </p:ext>
            </p:extLst>
          </p:nvPr>
        </p:nvGraphicFramePr>
        <p:xfrm>
          <a:off x="1768475" y="4699000"/>
          <a:ext cx="49990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5" imgW="1993680" imgH="469800" progId="Equation.DSMT4">
                  <p:embed/>
                </p:oleObj>
              </mc:Choice>
              <mc:Fallback>
                <p:oleObj name="Equation" r:id="rId5" imgW="1993680" imgH="46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699000"/>
                        <a:ext cx="49990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4506840" y="338400"/>
              <a:ext cx="3771720" cy="4009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01800" y="331920"/>
                <a:ext cx="3779280" cy="401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2934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</a:t>
            </a:r>
            <a:r>
              <a:rPr lang="en-US" dirty="0"/>
              <a:t>S</a:t>
            </a:r>
            <a:r>
              <a:rPr lang="en-US" baseline="-25000" dirty="0"/>
              <a:t>0</a:t>
            </a:r>
            <a:r>
              <a:rPr lang="en-US" dirty="0"/>
              <a:t> is positive, channels open with increasing membrane </a:t>
            </a:r>
            <a:r>
              <a:rPr lang="en-US" dirty="0" smtClean="0"/>
              <a:t>voltages (</a:t>
            </a:r>
            <a:r>
              <a:rPr lang="en-US" i="1" dirty="0" smtClean="0"/>
              <a:t>activation</a:t>
            </a:r>
            <a:r>
              <a:rPr lang="en-US" dirty="0" smtClean="0"/>
              <a:t> gates)</a:t>
            </a:r>
          </a:p>
          <a:p>
            <a:r>
              <a:rPr lang="en-US" dirty="0" smtClean="0"/>
              <a:t>When </a:t>
            </a:r>
            <a:r>
              <a:rPr lang="en-US" dirty="0"/>
              <a:t>S</a:t>
            </a:r>
            <a:r>
              <a:rPr lang="en-US" baseline="-25000" dirty="0"/>
              <a:t>0</a:t>
            </a:r>
            <a:r>
              <a:rPr lang="en-US" dirty="0"/>
              <a:t> is negative, gates close with increasing membrane </a:t>
            </a:r>
            <a:r>
              <a:rPr lang="en-US" dirty="0" smtClean="0"/>
              <a:t>voltages (inactivation gates).</a:t>
            </a:r>
          </a:p>
          <a:p>
            <a:r>
              <a:rPr lang="en-US" dirty="0" smtClean="0"/>
              <a:t> </a:t>
            </a:r>
            <a:r>
              <a:rPr lang="en-US" dirty="0"/>
              <a:t>V</a:t>
            </a:r>
            <a:r>
              <a:rPr lang="en-US" baseline="-25000" dirty="0"/>
              <a:t>0</a:t>
            </a:r>
            <a:r>
              <a:rPr lang="en-US" dirty="0"/>
              <a:t> determines the voltage at which the transition from ‘mostly open’ to ‘mostly closed’ takes place.</a:t>
            </a:r>
          </a:p>
        </p:txBody>
      </p:sp>
    </p:spTree>
    <p:extLst>
      <p:ext uri="{BB962C8B-B14F-4D97-AF65-F5344CB8AC3E}">
        <p14:creationId xmlns:p14="http://schemas.microsoft.com/office/powerpoint/2010/main" val="19312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tivation gates (</a:t>
            </a:r>
            <a:r>
              <a:rPr lang="en-US" dirty="0" err="1" smtClean="0"/>
              <a:t>X_inf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ctivation </a:t>
            </a:r>
            <a:r>
              <a:rPr lang="en-US" dirty="0"/>
              <a:t>gate (S0&gt;0):</a:t>
            </a:r>
          </a:p>
          <a:p>
            <a:r>
              <a:rPr lang="en-US" dirty="0" smtClean="0"/>
              <a:t>Increased V OPENS gate</a:t>
            </a:r>
          </a:p>
          <a:p>
            <a:r>
              <a:rPr lang="en-US" dirty="0" smtClean="0"/>
              <a:t>The </a:t>
            </a:r>
            <a:r>
              <a:rPr lang="en-US" dirty="0"/>
              <a:t>solid line corresponds to an activation gate (S</a:t>
            </a:r>
            <a:r>
              <a:rPr lang="en-US" baseline="-25000" dirty="0"/>
              <a:t>0</a:t>
            </a:r>
            <a:r>
              <a:rPr lang="en-US" dirty="0"/>
              <a:t> = </a:t>
            </a:r>
            <a:r>
              <a:rPr lang="en-US" dirty="0" smtClean="0"/>
              <a:t>2) </a:t>
            </a:r>
          </a:p>
          <a:p>
            <a:r>
              <a:rPr lang="en-US" dirty="0" smtClean="0"/>
              <a:t>Note the smaller the magnitude of S</a:t>
            </a:r>
            <a:r>
              <a:rPr lang="en-US" baseline="-25000" dirty="0" smtClean="0"/>
              <a:t>0</a:t>
            </a:r>
            <a:r>
              <a:rPr lang="en-US" dirty="0" smtClean="0"/>
              <a:t>, the steeper the curve. V</a:t>
            </a:r>
            <a:r>
              <a:rPr lang="en-US" baseline="-25000" dirty="0" smtClean="0"/>
              <a:t>0</a:t>
            </a:r>
            <a:r>
              <a:rPr lang="en-US" dirty="0" smtClean="0"/>
              <a:t> for the activation gate is -20 mV</a:t>
            </a:r>
            <a:endParaRPr lang="en-US" dirty="0"/>
          </a:p>
        </p:txBody>
      </p:sp>
      <p:pic>
        <p:nvPicPr>
          <p:cNvPr id="12" name="Content Placeholder 11" descr="xinfimg.jpg"/>
          <p:cNvPicPr>
            <a:picLocks noGrp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648200" y="1828800"/>
            <a:ext cx="4495799" cy="38862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006080" y="2733480"/>
              <a:ext cx="3393720" cy="3509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97800" y="2724120"/>
                <a:ext cx="3411360" cy="352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961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activation gates (</a:t>
            </a:r>
            <a:r>
              <a:rPr lang="en-US" dirty="0" err="1" smtClean="0"/>
              <a:t>X_inf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Inactivation gate (S0&lt;0):</a:t>
            </a:r>
          </a:p>
          <a:p>
            <a:r>
              <a:rPr lang="en-US" dirty="0" smtClean="0"/>
              <a:t>Increased V CLOSES gate</a:t>
            </a:r>
          </a:p>
          <a:p>
            <a:r>
              <a:rPr lang="en-US" dirty="0" smtClean="0"/>
              <a:t>Dashed </a:t>
            </a:r>
            <a:r>
              <a:rPr lang="en-US" dirty="0"/>
              <a:t>line corresponds to an inactivation gate (S</a:t>
            </a:r>
            <a:r>
              <a:rPr lang="en-US" baseline="-25000" dirty="0"/>
              <a:t>0</a:t>
            </a:r>
            <a:r>
              <a:rPr lang="en-US" dirty="0"/>
              <a:t> = -10). </a:t>
            </a:r>
            <a:endParaRPr lang="en-US" dirty="0" smtClean="0"/>
          </a:p>
          <a:p>
            <a:r>
              <a:rPr lang="en-US" dirty="0" smtClean="0"/>
              <a:t>Note </a:t>
            </a:r>
            <a:r>
              <a:rPr lang="en-US" dirty="0"/>
              <a:t>the smaller the </a:t>
            </a:r>
            <a:r>
              <a:rPr lang="en-US" dirty="0" smtClean="0"/>
              <a:t>magnitude </a:t>
            </a:r>
            <a:r>
              <a:rPr lang="en-US" dirty="0"/>
              <a:t>of S</a:t>
            </a:r>
            <a:r>
              <a:rPr lang="en-US" baseline="-25000" dirty="0"/>
              <a:t>0</a:t>
            </a:r>
            <a:r>
              <a:rPr lang="en-US" dirty="0"/>
              <a:t>, the steeper the curve. </a:t>
            </a:r>
            <a:endParaRPr lang="en-US" dirty="0" smtClean="0"/>
          </a:p>
          <a:p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for </a:t>
            </a:r>
            <a:r>
              <a:rPr lang="en-US" dirty="0" smtClean="0"/>
              <a:t> inactivation gate is -40 </a:t>
            </a:r>
            <a:r>
              <a:rPr lang="en-US" dirty="0"/>
              <a:t>mV </a:t>
            </a:r>
          </a:p>
          <a:p>
            <a:endParaRPr lang="en-US" dirty="0"/>
          </a:p>
        </p:txBody>
      </p:sp>
      <p:pic>
        <p:nvPicPr>
          <p:cNvPr id="12" name="Content Placeholder 11" descr="xinfimg.jpg"/>
          <p:cNvPicPr>
            <a:picLocks noGrp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648200" y="1828800"/>
            <a:ext cx="4495799" cy="38862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490440" y="3468960"/>
              <a:ext cx="90720" cy="159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84320" y="3465720"/>
                <a:ext cx="100080" cy="16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574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cons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n this figure, for </a:t>
            </a:r>
            <a:r>
              <a:rPr lang="en-US" dirty="0"/>
              <a:t>the solid line, S</a:t>
            </a:r>
            <a:r>
              <a:rPr lang="en-US" baseline="-25000" dirty="0"/>
              <a:t>0 </a:t>
            </a:r>
            <a:r>
              <a:rPr lang="en-US" dirty="0"/>
              <a:t>= 2; V</a:t>
            </a:r>
            <a:r>
              <a:rPr lang="en-US" baseline="-25000" dirty="0"/>
              <a:t>0</a:t>
            </a:r>
            <a:r>
              <a:rPr lang="en-US" dirty="0"/>
              <a:t> = -20, whereas for the dotted line, S</a:t>
            </a:r>
            <a:r>
              <a:rPr lang="en-US" baseline="-25000" dirty="0"/>
              <a:t>0</a:t>
            </a:r>
            <a:r>
              <a:rPr lang="en-US" dirty="0"/>
              <a:t> = 10; V</a:t>
            </a:r>
            <a:r>
              <a:rPr lang="en-US" baseline="-25000" dirty="0"/>
              <a:t>0</a:t>
            </a:r>
            <a:r>
              <a:rPr lang="en-US" dirty="0"/>
              <a:t> = -40. </a:t>
            </a:r>
            <a:endParaRPr lang="en-US" dirty="0" smtClean="0"/>
          </a:p>
          <a:p>
            <a:r>
              <a:rPr lang="en-US" dirty="0" smtClean="0"/>
              <a:t>Note </a:t>
            </a:r>
            <a:r>
              <a:rPr lang="en-US" dirty="0"/>
              <a:t>that the sign of  S</a:t>
            </a:r>
            <a:r>
              <a:rPr lang="en-US" baseline="-25000" dirty="0"/>
              <a:t>0 </a:t>
            </a:r>
            <a:r>
              <a:rPr lang="en-US" dirty="0"/>
              <a:t>does not affect t since it is an even function of S</a:t>
            </a:r>
            <a:r>
              <a:rPr lang="en-US" baseline="-25000" dirty="0"/>
              <a:t>0</a:t>
            </a:r>
            <a:r>
              <a:rPr lang="en-US" dirty="0" smtClean="0"/>
              <a:t>.</a:t>
            </a:r>
            <a:endParaRPr lang="en-US" smtClean="0"/>
          </a:p>
          <a:p>
            <a:r>
              <a:rPr lang="en-US" smtClean="0"/>
              <a:t> </a:t>
            </a:r>
            <a:r>
              <a:rPr lang="en-US" dirty="0"/>
              <a:t>V</a:t>
            </a:r>
            <a:r>
              <a:rPr lang="en-US" baseline="-25000" dirty="0"/>
              <a:t>0</a:t>
            </a:r>
            <a:r>
              <a:rPr lang="en-US" dirty="0"/>
              <a:t> denotes the voltage at which t is maximum. The magnitude of S</a:t>
            </a:r>
            <a:r>
              <a:rPr lang="en-US" baseline="-25000" dirty="0"/>
              <a:t>0 </a:t>
            </a:r>
            <a:r>
              <a:rPr lang="en-US" dirty="0"/>
              <a:t>determines the sharpness of the peak.</a:t>
            </a:r>
          </a:p>
          <a:p>
            <a:endParaRPr lang="en-US" dirty="0"/>
          </a:p>
        </p:txBody>
      </p:sp>
      <p:pic>
        <p:nvPicPr>
          <p:cNvPr id="17" name="Content Placeholder 16" descr="tauimg.jpg"/>
          <p:cNvPicPr>
            <a:picLocks noGrp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800600" y="1676400"/>
            <a:ext cx="4191000" cy="3810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746600" y="2991960"/>
              <a:ext cx="239760" cy="219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40840" y="2983320"/>
                <a:ext cx="248040" cy="23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875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til now…</a:t>
            </a:r>
            <a:endParaRPr lang="en-IN" dirty="0"/>
          </a:p>
        </p:txBody>
      </p:sp>
      <p:cxnSp>
        <p:nvCxnSpPr>
          <p:cNvPr id="6" name="Straight Connector 3"/>
          <p:cNvCxnSpPr>
            <a:cxnSpLocks noChangeShapeType="1"/>
          </p:cNvCxnSpPr>
          <p:nvPr/>
        </p:nvCxnSpPr>
        <p:spPr bwMode="auto">
          <a:xfrm>
            <a:off x="1752600" y="3505200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4"/>
          <p:cNvCxnSpPr>
            <a:cxnSpLocks noChangeShapeType="1"/>
          </p:cNvCxnSpPr>
          <p:nvPr/>
        </p:nvCxnSpPr>
        <p:spPr bwMode="auto">
          <a:xfrm>
            <a:off x="1752600" y="4113213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5"/>
          <p:cNvCxnSpPr>
            <a:cxnSpLocks noChangeShapeType="1"/>
          </p:cNvCxnSpPr>
          <p:nvPr/>
        </p:nvCxnSpPr>
        <p:spPr bwMode="auto">
          <a:xfrm>
            <a:off x="3276600" y="3505200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Connector 6"/>
          <p:cNvCxnSpPr>
            <a:cxnSpLocks noChangeShapeType="1"/>
          </p:cNvCxnSpPr>
          <p:nvPr/>
        </p:nvCxnSpPr>
        <p:spPr bwMode="auto">
          <a:xfrm>
            <a:off x="3276600" y="4113213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Isosceles Triangle 7"/>
          <p:cNvSpPr>
            <a:spLocks noChangeArrowheads="1"/>
          </p:cNvSpPr>
          <p:nvPr/>
        </p:nvSpPr>
        <p:spPr bwMode="auto">
          <a:xfrm rot="5400000">
            <a:off x="1982789" y="3582988"/>
            <a:ext cx="1444622" cy="381001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r>
              <a:rPr lang="en-US" dirty="0"/>
              <a:t>0</a:t>
            </a:r>
          </a:p>
        </p:txBody>
      </p:sp>
      <p:sp>
        <p:nvSpPr>
          <p:cNvPr id="11" name="Isosceles Triangle 8"/>
          <p:cNvSpPr>
            <a:spLocks noChangeArrowheads="1"/>
          </p:cNvSpPr>
          <p:nvPr/>
        </p:nvSpPr>
        <p:spPr bwMode="auto">
          <a:xfrm rot="5400000" flipV="1">
            <a:off x="2325688" y="3621089"/>
            <a:ext cx="1520825" cy="381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13" name="Straight Connector 3"/>
          <p:cNvCxnSpPr>
            <a:cxnSpLocks noChangeShapeType="1"/>
          </p:cNvCxnSpPr>
          <p:nvPr/>
        </p:nvCxnSpPr>
        <p:spPr bwMode="auto">
          <a:xfrm>
            <a:off x="5257800" y="3505201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4"/>
          <p:cNvCxnSpPr>
            <a:cxnSpLocks noChangeShapeType="1"/>
          </p:cNvCxnSpPr>
          <p:nvPr/>
        </p:nvCxnSpPr>
        <p:spPr bwMode="auto">
          <a:xfrm>
            <a:off x="5257800" y="4113214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Connector 5"/>
          <p:cNvCxnSpPr>
            <a:cxnSpLocks noChangeShapeType="1"/>
          </p:cNvCxnSpPr>
          <p:nvPr/>
        </p:nvCxnSpPr>
        <p:spPr bwMode="auto">
          <a:xfrm>
            <a:off x="6781800" y="3505201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6"/>
          <p:cNvCxnSpPr>
            <a:cxnSpLocks noChangeShapeType="1"/>
          </p:cNvCxnSpPr>
          <p:nvPr/>
        </p:nvCxnSpPr>
        <p:spPr bwMode="auto">
          <a:xfrm>
            <a:off x="6781800" y="4113214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Isosceles Triangle 7"/>
          <p:cNvSpPr>
            <a:spLocks noChangeArrowheads="1"/>
          </p:cNvSpPr>
          <p:nvPr/>
        </p:nvSpPr>
        <p:spPr bwMode="auto">
          <a:xfrm rot="5400000">
            <a:off x="5373688" y="3697290"/>
            <a:ext cx="1444623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r>
              <a:rPr lang="en-US" dirty="0"/>
              <a:t>0</a:t>
            </a:r>
          </a:p>
        </p:txBody>
      </p:sp>
      <p:sp>
        <p:nvSpPr>
          <p:cNvPr id="18" name="Isosceles Triangle 8"/>
          <p:cNvSpPr>
            <a:spLocks noChangeArrowheads="1"/>
          </p:cNvSpPr>
          <p:nvPr/>
        </p:nvSpPr>
        <p:spPr bwMode="auto">
          <a:xfrm rot="5400000" flipV="1">
            <a:off x="5945188" y="3735391"/>
            <a:ext cx="1520825" cy="152399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990600" y="1828800"/>
            <a:ext cx="77241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hannel opening/closing is described </a:t>
            </a:r>
          </a:p>
          <a:p>
            <a:r>
              <a:rPr lang="en-US" sz="2800" dirty="0" smtClean="0"/>
              <a:t>as if the channel behaves as a single, unitary entity</a:t>
            </a:r>
            <a:endParaRPr lang="en-IN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1905000" y="5029200"/>
            <a:ext cx="1734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SED Channel</a:t>
            </a:r>
            <a:endParaRPr lang="en-IN" dirty="0"/>
          </a:p>
        </p:txBody>
      </p:sp>
      <p:sp>
        <p:nvSpPr>
          <p:cNvPr id="21" name="TextBox 20"/>
          <p:cNvSpPr txBox="1"/>
          <p:nvPr/>
        </p:nvSpPr>
        <p:spPr>
          <a:xfrm>
            <a:off x="5625200" y="5029200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EN Channel</a:t>
            </a:r>
            <a:endParaRPr lang="en-IN" dirty="0"/>
          </a:p>
        </p:txBody>
      </p:sp>
      <p:sp>
        <p:nvSpPr>
          <p:cNvPr id="22" name="TextBox 21"/>
          <p:cNvSpPr txBox="1"/>
          <p:nvPr/>
        </p:nvSpPr>
        <p:spPr>
          <a:xfrm>
            <a:off x="2895600" y="5800314"/>
            <a:ext cx="5304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ynamics defined by a single variable – X</a:t>
            </a:r>
          </a:p>
          <a:p>
            <a:r>
              <a:rPr lang="en-US" sz="2400" dirty="0" smtClean="0"/>
              <a:t>X = fraction of OPEN Channel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67514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Nonlinearity in Action Potential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An Action Potential is a sharp voltage spike elicited by stimulating a neuron with a current that exceeds a certain threshold value. </a:t>
            </a:r>
          </a:p>
          <a:p>
            <a:r>
              <a:rPr lang="en-US" sz="2400" dirty="0" smtClean="0"/>
              <a:t>The voltage response does not increase proportionally. It shows a sharp, disproportionate increase, as the current amplitude is increased gradually at the threshold point.</a:t>
            </a:r>
          </a:p>
          <a:p>
            <a:r>
              <a:rPr lang="en-US" sz="2400" dirty="0" smtClean="0"/>
              <a:t> Once the membrane voltage reaches a threshold value, it increase further rapidly to maximum value and drops again rapidly to a value that is less than resting value, before returning to the baseline value after a delay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0334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now on…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990600" y="1331565"/>
            <a:ext cx="734143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We adopt a more complex model of the Channel.</a:t>
            </a:r>
          </a:p>
          <a:p>
            <a:pPr algn="ctr"/>
            <a:endParaRPr lang="en-US" sz="2800" dirty="0" smtClean="0"/>
          </a:p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Channel opening/closing  is described as if </a:t>
            </a:r>
          </a:p>
          <a:p>
            <a:pPr algn="ctr"/>
            <a:r>
              <a:rPr lang="en-US" sz="2800" dirty="0" smtClean="0"/>
              <a:t>the channel is a composite entity </a:t>
            </a:r>
          </a:p>
          <a:p>
            <a:pPr algn="ctr"/>
            <a:r>
              <a:rPr lang="en-US" sz="2800" dirty="0" smtClean="0"/>
              <a:t>with MULTIPLE GATES</a:t>
            </a:r>
          </a:p>
        </p:txBody>
      </p:sp>
    </p:spTree>
    <p:extLst>
      <p:ext uri="{BB962C8B-B14F-4D97-AF65-F5344CB8AC3E}">
        <p14:creationId xmlns:p14="http://schemas.microsoft.com/office/powerpoint/2010/main" val="423007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nels with multiple gates: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1447800" y="2743200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2667000" y="2750127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057400" y="2743200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057400" y="3366655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064327" y="3931227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943600" y="2736273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Rectangle 11"/>
          <p:cNvSpPr/>
          <p:nvPr/>
        </p:nvSpPr>
        <p:spPr>
          <a:xfrm>
            <a:off x="7162800" y="2743200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6553200" y="3106883"/>
            <a:ext cx="609600" cy="23899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553200" y="3671455"/>
            <a:ext cx="609600" cy="29787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560127" y="4260275"/>
            <a:ext cx="654627" cy="273626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936173" y="3177886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1901537" y="3842038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1887682" y="4424796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6362700" y="3214255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/>
          <p:cNvSpPr/>
          <p:nvPr/>
        </p:nvSpPr>
        <p:spPr>
          <a:xfrm>
            <a:off x="6414654" y="3810001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/>
          <p:cNvSpPr/>
          <p:nvPr/>
        </p:nvSpPr>
        <p:spPr>
          <a:xfrm>
            <a:off x="6414654" y="4424796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762750" y="2909454"/>
            <a:ext cx="152400" cy="4710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858000" y="3567545"/>
            <a:ext cx="152400" cy="4710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6858000" y="4191000"/>
            <a:ext cx="152400" cy="47105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263183" y="5459989"/>
            <a:ext cx="2315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ll gates OPEN</a:t>
            </a:r>
            <a:endParaRPr lang="en-IN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5854236" y="5412039"/>
            <a:ext cx="2617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ll gates CLOSED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421000" y="1216800"/>
              <a:ext cx="4357440" cy="2953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17400" y="1211400"/>
                <a:ext cx="4363560" cy="2962440"/>
              </a:xfrm>
              <a:prstGeom prst="rect">
                <a:avLst/>
              </a:prstGeom>
            </p:spPr>
          </p:pic>
        </mc:Fallback>
      </mc:AlternateContent>
      <p:sp>
        <p:nvSpPr>
          <p:cNvPr id="25" name="TextBox 24"/>
          <p:cNvSpPr txBox="1"/>
          <p:nvPr/>
        </p:nvSpPr>
        <p:spPr>
          <a:xfrm>
            <a:off x="929234" y="5971395"/>
            <a:ext cx="75421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ach GATE has a separate variable – the “gating variable”, X</a:t>
            </a:r>
          </a:p>
          <a:p>
            <a:r>
              <a:rPr lang="en-US" sz="2400" dirty="0" smtClean="0"/>
              <a:t>X = probability of OPEN gat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13527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Multiple Gates in a Chan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Expressing </a:t>
            </a:r>
            <a:r>
              <a:rPr lang="en-US" dirty="0"/>
              <a:t>the switching of the whole channel in terms of the component </a:t>
            </a:r>
            <a:r>
              <a:rPr lang="en-US" dirty="0" smtClean="0"/>
              <a:t>gates: (Gate Kinetics)</a:t>
            </a:r>
            <a:endParaRPr lang="en-US" dirty="0"/>
          </a:p>
          <a:p>
            <a:r>
              <a:rPr lang="en-US" dirty="0" smtClean="0"/>
              <a:t>Considering </a:t>
            </a:r>
            <a:r>
              <a:rPr lang="en-US" dirty="0"/>
              <a:t>only </a:t>
            </a:r>
            <a:r>
              <a:rPr lang="en-US" dirty="0">
                <a:solidFill>
                  <a:srgbClr val="0070C0"/>
                </a:solidFill>
              </a:rPr>
              <a:t>channels with single </a:t>
            </a:r>
            <a:r>
              <a:rPr lang="en-US" dirty="0" smtClean="0">
                <a:solidFill>
                  <a:srgbClr val="0070C0"/>
                </a:solidFill>
              </a:rPr>
              <a:t>gates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ere, </a:t>
            </a:r>
            <a:r>
              <a:rPr lang="en-US" dirty="0"/>
              <a:t>‘x’ now represents the fraction of open </a:t>
            </a:r>
            <a:r>
              <a:rPr lang="en-US" i="1" dirty="0"/>
              <a:t>gates</a:t>
            </a:r>
            <a:r>
              <a:rPr lang="en-US" dirty="0"/>
              <a:t>, which is also interpreted as </a:t>
            </a:r>
            <a:r>
              <a:rPr lang="en-US" i="1" dirty="0"/>
              <a:t>probability</a:t>
            </a:r>
            <a:r>
              <a:rPr lang="en-US" dirty="0"/>
              <a:t> of the gate being in open </a:t>
            </a:r>
            <a:r>
              <a:rPr lang="en-US" dirty="0" smtClean="0"/>
              <a:t>state (</a:t>
            </a:r>
            <a:r>
              <a:rPr lang="en-US" i="1" dirty="0" smtClean="0"/>
              <a:t>gating variable)</a:t>
            </a:r>
            <a:r>
              <a:rPr lang="en-US" dirty="0" smtClean="0"/>
              <a:t>. </a:t>
            </a:r>
          </a:p>
          <a:p>
            <a:pPr marL="0" indent="0">
              <a:buNone/>
            </a:pPr>
            <a:r>
              <a:rPr lang="en-US" dirty="0" smtClean="0"/>
              <a:t>Fraction </a:t>
            </a:r>
            <a:r>
              <a:rPr lang="en-US" dirty="0"/>
              <a:t>of open channels </a:t>
            </a:r>
            <a:r>
              <a:rPr lang="en-US" dirty="0" smtClean="0"/>
              <a:t>= fraction </a:t>
            </a:r>
            <a:r>
              <a:rPr lang="en-US" dirty="0"/>
              <a:t>of open gates. 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57883"/>
              </p:ext>
            </p:extLst>
          </p:nvPr>
        </p:nvGraphicFramePr>
        <p:xfrm>
          <a:off x="2667000" y="3048000"/>
          <a:ext cx="2200275" cy="89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3" imgW="901309" imgH="393529" progId="">
                  <p:embed/>
                </p:oleObj>
              </mc:Choice>
              <mc:Fallback>
                <p:oleObj r:id="rId3" imgW="901309" imgH="393529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200275" cy="894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8012520" y="525600"/>
              <a:ext cx="661680" cy="1851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03160" y="516240"/>
                <a:ext cx="676800" cy="186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406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nels with multiple gat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/>
              <a:t>If </a:t>
            </a:r>
            <a:r>
              <a:rPr lang="en-US" sz="2800" dirty="0"/>
              <a:t>a channel has K gates, with open probabilities of the gates denoted, by x</a:t>
            </a:r>
            <a:r>
              <a:rPr lang="en-US" sz="2800" baseline="-25000" dirty="0"/>
              <a:t>1</a:t>
            </a:r>
            <a:r>
              <a:rPr lang="en-US" sz="2800" dirty="0"/>
              <a:t>, x</a:t>
            </a:r>
            <a:r>
              <a:rPr lang="en-US" sz="2800" baseline="-25000" dirty="0"/>
              <a:t>2</a:t>
            </a:r>
            <a:r>
              <a:rPr lang="en-US" sz="2800" dirty="0"/>
              <a:t>, </a:t>
            </a:r>
            <a:r>
              <a:rPr lang="en-US" sz="2800" dirty="0" err="1"/>
              <a:t>x</a:t>
            </a:r>
            <a:r>
              <a:rPr lang="en-US" sz="2800" baseline="-25000" dirty="0" err="1"/>
              <a:t>K</a:t>
            </a:r>
            <a:r>
              <a:rPr lang="en-US" sz="2800" dirty="0"/>
              <a:t>, then the open probability, denoted by x, of the entire channel is given as</a:t>
            </a:r>
            <a:r>
              <a:rPr lang="en-US" sz="2800" dirty="0" smtClean="0"/>
              <a:t>:</a:t>
            </a:r>
          </a:p>
          <a:p>
            <a:pPr marL="0" indent="0">
              <a:buNone/>
            </a:pPr>
            <a:r>
              <a:rPr lang="en-US" sz="2800" dirty="0" smtClean="0"/>
              <a:t>		x </a:t>
            </a:r>
            <a:r>
              <a:rPr lang="en-US" sz="2800" dirty="0"/>
              <a:t>= x</a:t>
            </a:r>
            <a:r>
              <a:rPr lang="en-US" sz="2800" baseline="-25000" dirty="0"/>
              <a:t>1</a:t>
            </a:r>
            <a:r>
              <a:rPr lang="en-US" sz="2800" dirty="0"/>
              <a:t>* x</a:t>
            </a:r>
            <a:r>
              <a:rPr lang="en-US" sz="2800" baseline="-25000" dirty="0"/>
              <a:t>2</a:t>
            </a:r>
            <a:r>
              <a:rPr lang="en-US" sz="2800" dirty="0"/>
              <a:t>*… </a:t>
            </a:r>
            <a:r>
              <a:rPr lang="en-US" sz="2800" dirty="0" err="1"/>
              <a:t>x</a:t>
            </a:r>
            <a:r>
              <a:rPr lang="en-US" sz="2800" baseline="-25000" dirty="0" err="1"/>
              <a:t>K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since the channel is open only when all the gates are open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060720" y="2018880"/>
              <a:ext cx="4325040" cy="1453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55680" y="2009880"/>
                <a:ext cx="4339080" cy="146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06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ling a voltage-dependent Na+ </a:t>
            </a:r>
            <a:r>
              <a:rPr lang="en-US" dirty="0" smtClean="0"/>
              <a:t>channel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2514600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Has 4 </a:t>
                </a:r>
                <a:r>
                  <a:rPr lang="en-US" dirty="0"/>
                  <a:t>gates – </a:t>
                </a:r>
                <a:r>
                  <a:rPr lang="en-US" dirty="0" smtClean="0"/>
                  <a:t>Activation gates (3) with gating variable ‘m’, Inactivation gate (1) with gating variable ‘h’.</a:t>
                </a:r>
              </a:p>
              <a:p>
                <a:r>
                  <a:rPr lang="en-US" dirty="0" smtClean="0"/>
                  <a:t>Open </a:t>
                </a:r>
                <a:r>
                  <a:rPr lang="en-US" dirty="0"/>
                  <a:t>probability of the entire gate is m</a:t>
                </a:r>
                <a:r>
                  <a:rPr lang="en-US" baseline="30000" dirty="0"/>
                  <a:t>3</a:t>
                </a:r>
                <a:r>
                  <a:rPr lang="en-US" dirty="0"/>
                  <a:t> h</a:t>
                </a:r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dirty="0" smtClean="0"/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𝑁𝑎</m:t>
                        </m:r>
                      </m:sub>
                      <m:sup/>
                    </m:sSubSup>
                    <m:r>
                      <a:rPr lang="en-US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𝑁𝑎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𝑎𝑥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h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</a:t>
                </a:r>
                <a:r>
                  <a:rPr lang="en-US" dirty="0"/>
                  <a:t>gate kinetics of m variables may be described as</a:t>
                </a:r>
                <a:r>
                  <a:rPr lang="en-US" dirty="0" smtClean="0"/>
                  <a:t>, (The alpha and beta functions are estimated from voltage clamp </a:t>
                </a:r>
                <a:r>
                  <a:rPr lang="en-US" dirty="0" err="1" smtClean="0"/>
                  <a:t>expt</a:t>
                </a:r>
                <a:r>
                  <a:rPr lang="en-US" dirty="0" smtClean="0"/>
                  <a:t>)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2514600"/>
              </a:xfrm>
              <a:blipFill rotWithShape="1">
                <a:blip r:embed="rId3"/>
                <a:stretch>
                  <a:fillRect l="-1037" t="-4369" r="-815" b="-3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48299"/>
              </p:ext>
            </p:extLst>
          </p:nvPr>
        </p:nvGraphicFramePr>
        <p:xfrm>
          <a:off x="1302833" y="3810000"/>
          <a:ext cx="4793167" cy="96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r:id="rId4" imgW="1943100" imgH="393700" progId="">
                  <p:embed/>
                </p:oleObj>
              </mc:Choice>
              <mc:Fallback>
                <p:oleObj r:id="rId4" imgW="1943100" imgH="3937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833" y="3810000"/>
                        <a:ext cx="4793167" cy="963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34982"/>
              </p:ext>
            </p:extLst>
          </p:nvPr>
        </p:nvGraphicFramePr>
        <p:xfrm>
          <a:off x="1524000" y="5105400"/>
          <a:ext cx="4384288" cy="94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r:id="rId6" imgW="1803400" imgH="393700" progId="">
                  <p:embed/>
                </p:oleObj>
              </mc:Choice>
              <mc:Fallback>
                <p:oleObj r:id="rId6" imgW="1803400" imgH="3937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4384288" cy="946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/>
              <p14:cNvContentPartPr/>
              <p14:nvPr/>
            </p14:nvContentPartPr>
            <p14:xfrm>
              <a:off x="1436400" y="2539440"/>
              <a:ext cx="7597440" cy="40240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28480" y="2535480"/>
                <a:ext cx="7610040" cy="403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16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-dependent </a:t>
            </a:r>
            <a:r>
              <a:rPr lang="en-US" dirty="0"/>
              <a:t>Na+ channel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200400" y="2660073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4419600" y="2667000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810000" y="2660073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810000" y="3283528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16927" y="3848100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688773" y="3094759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3654137" y="3758911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3640282" y="4341669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830782" y="4290581"/>
            <a:ext cx="457200" cy="60960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688773" y="4752975"/>
            <a:ext cx="228600" cy="304800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/>
          <p:cNvSpPr/>
          <p:nvPr/>
        </p:nvSpPr>
        <p:spPr>
          <a:xfrm>
            <a:off x="5181600" y="270163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Activation gates </a:t>
            </a:r>
            <a:r>
              <a:rPr lang="en-US" sz="2400" dirty="0" smtClean="0"/>
              <a:t>- 3 </a:t>
            </a:r>
            <a:r>
              <a:rPr lang="en-US" sz="2400" dirty="0"/>
              <a:t>with </a:t>
            </a:r>
            <a:endParaRPr lang="en-US" sz="2400" dirty="0" smtClean="0"/>
          </a:p>
          <a:p>
            <a:r>
              <a:rPr lang="en-US" sz="2400" dirty="0" smtClean="0"/>
              <a:t>gating </a:t>
            </a:r>
            <a:r>
              <a:rPr lang="en-US" sz="2400" dirty="0"/>
              <a:t>variable ‘m</a:t>
            </a:r>
            <a:r>
              <a:rPr lang="en-US" sz="2400" dirty="0" smtClean="0"/>
              <a:t>’</a:t>
            </a:r>
            <a:endParaRPr lang="en-IN" sz="2400" dirty="0"/>
          </a:p>
        </p:txBody>
      </p:sp>
      <p:sp>
        <p:nvSpPr>
          <p:cNvPr id="16" name="Rectangle 15"/>
          <p:cNvSpPr/>
          <p:nvPr/>
        </p:nvSpPr>
        <p:spPr>
          <a:xfrm>
            <a:off x="5181600" y="4042201"/>
            <a:ext cx="3048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nactivation </a:t>
            </a:r>
            <a:r>
              <a:rPr lang="en-US" sz="2400" dirty="0"/>
              <a:t>gates </a:t>
            </a:r>
            <a:r>
              <a:rPr lang="en-US" sz="2400" dirty="0" smtClean="0"/>
              <a:t>- 1  </a:t>
            </a:r>
          </a:p>
          <a:p>
            <a:r>
              <a:rPr lang="en-US" sz="2400" dirty="0" smtClean="0"/>
              <a:t>gating </a:t>
            </a:r>
            <a:r>
              <a:rPr lang="en-US" sz="2400" dirty="0"/>
              <a:t>variable </a:t>
            </a:r>
            <a:r>
              <a:rPr lang="en-US" sz="2400" dirty="0" smtClean="0"/>
              <a:t>‘h’</a:t>
            </a:r>
            <a:endParaRPr lang="en-IN" sz="24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4168486" y="4457700"/>
            <a:ext cx="1111827" cy="188769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>
            <a:off x="4284518" y="2591736"/>
            <a:ext cx="538596" cy="1355874"/>
          </a:xfrm>
          <a:prstGeom prst="rightBrac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1" name="Straight Arrow Connector 20"/>
          <p:cNvCxnSpPr>
            <a:stCxn id="15" idx="1"/>
          </p:cNvCxnSpPr>
          <p:nvPr/>
        </p:nvCxnSpPr>
        <p:spPr>
          <a:xfrm flipH="1">
            <a:off x="4823114" y="3117135"/>
            <a:ext cx="358486" cy="130024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168080" y="2721600"/>
              <a:ext cx="125640" cy="2007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65560" y="2718000"/>
                <a:ext cx="131760" cy="201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0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ing a voltage-dependent K+ channel</a:t>
            </a:r>
            <a:br>
              <a:rPr lang="en-US" dirty="0" smtClean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2209799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Has 4 </a:t>
                </a:r>
                <a:r>
                  <a:rPr lang="en-US" dirty="0"/>
                  <a:t>identical activation gates, denoted by the gating variable n. 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sub>
                        <m:sup/>
                      </m:sSubSup>
                      <m:r>
                        <a:rPr 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𝑚𝑎𝑥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ynamics of the gating variable, n, is expressed as</a:t>
                </a:r>
                <a:r>
                  <a:rPr lang="en-US" dirty="0" smtClean="0"/>
                  <a:t>, (The </a:t>
                </a:r>
                <a:r>
                  <a:rPr lang="en-US" dirty="0"/>
                  <a:t>alpha and beta functions </a:t>
                </a:r>
                <a:r>
                  <a:rPr lang="en-US" dirty="0" smtClean="0"/>
                  <a:t>are </a:t>
                </a:r>
                <a:r>
                  <a:rPr lang="en-US" dirty="0"/>
                  <a:t>estimated from voltage clamp </a:t>
                </a:r>
                <a:r>
                  <a:rPr lang="en-US" dirty="0" err="1" smtClean="0"/>
                  <a:t>expt</a:t>
                </a:r>
                <a:r>
                  <a:rPr lang="en-US" dirty="0" smtClean="0"/>
                  <a:t>)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2209799"/>
              </a:xfrm>
              <a:blipFill rotWithShape="1">
                <a:blip r:embed="rId3"/>
                <a:stretch>
                  <a:fillRect l="-1037" t="-4972" r="-815" b="-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18150"/>
              </p:ext>
            </p:extLst>
          </p:nvPr>
        </p:nvGraphicFramePr>
        <p:xfrm>
          <a:off x="1981200" y="4038600"/>
          <a:ext cx="4689087" cy="101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r:id="rId4" imgW="1803400" imgH="393700" progId="">
                  <p:embed/>
                </p:oleObj>
              </mc:Choice>
              <mc:Fallback>
                <p:oleObj r:id="rId4" imgW="1803400" imgH="39370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4689087" cy="1011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6200280" y="4673880"/>
              <a:ext cx="907560" cy="144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93080" y="4664880"/>
                <a:ext cx="923400" cy="16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247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-dependent Na+ </a:t>
            </a:r>
            <a:r>
              <a:rPr lang="en-US" dirty="0"/>
              <a:t>channel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200400" y="2660073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4419600" y="2667000"/>
            <a:ext cx="609600" cy="2362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810000" y="2660073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810000" y="3283528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16927" y="3848100"/>
            <a:ext cx="457200" cy="6096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688773" y="3094759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3654137" y="3758911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3640282" y="4341669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830782" y="4290581"/>
            <a:ext cx="457200" cy="609600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688773" y="4752975"/>
            <a:ext cx="2286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ectangle 14"/>
          <p:cNvSpPr/>
          <p:nvPr/>
        </p:nvSpPr>
        <p:spPr>
          <a:xfrm>
            <a:off x="5181600" y="270163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Activation gates </a:t>
            </a:r>
            <a:r>
              <a:rPr lang="en-US" sz="2400" dirty="0" smtClean="0"/>
              <a:t>- 4 </a:t>
            </a:r>
            <a:r>
              <a:rPr lang="en-US" sz="2400" dirty="0"/>
              <a:t>with </a:t>
            </a:r>
            <a:endParaRPr lang="en-US" sz="2400" dirty="0" smtClean="0"/>
          </a:p>
          <a:p>
            <a:r>
              <a:rPr lang="en-US" sz="2400" dirty="0" smtClean="0"/>
              <a:t>gating </a:t>
            </a:r>
            <a:r>
              <a:rPr lang="en-US" sz="2400" dirty="0"/>
              <a:t>variable </a:t>
            </a:r>
            <a:r>
              <a:rPr lang="en-US" sz="2400" dirty="0" smtClean="0"/>
              <a:t>‘n’</a:t>
            </a:r>
            <a:endParaRPr lang="en-IN" sz="2400" dirty="0"/>
          </a:p>
        </p:txBody>
      </p:sp>
      <p:sp>
        <p:nvSpPr>
          <p:cNvPr id="19" name="Right Brace 18"/>
          <p:cNvSpPr/>
          <p:nvPr/>
        </p:nvSpPr>
        <p:spPr>
          <a:xfrm>
            <a:off x="4284518" y="2591736"/>
            <a:ext cx="538596" cy="1865964"/>
          </a:xfrm>
          <a:prstGeom prst="rightBrac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1" name="Straight Arrow Connector 20"/>
          <p:cNvCxnSpPr>
            <a:stCxn id="15" idx="1"/>
            <a:endCxn id="19" idx="1"/>
          </p:cNvCxnSpPr>
          <p:nvPr/>
        </p:nvCxnSpPr>
        <p:spPr>
          <a:xfrm flipH="1">
            <a:off x="4823114" y="3117135"/>
            <a:ext cx="358486" cy="407583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1951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524000"/>
            <a:ext cx="6657975" cy="47815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ivalent circuit of a HH </a:t>
            </a:r>
            <a:r>
              <a:rPr lang="en-US" dirty="0" smtClean="0"/>
              <a:t>mod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8056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the HH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We thus have four branches in the circuit: the capacitor, the voltage-sensitive Na+ channel, the voltage-sensitive Na+ channel and the leakage channel. External current, </a:t>
                </a:r>
                <a:r>
                  <a:rPr lang="en-US" dirty="0" err="1" smtClean="0"/>
                  <a:t>I</a:t>
                </a:r>
                <a:r>
                  <a:rPr lang="en-US" baseline="-25000" dirty="0" err="1" smtClean="0"/>
                  <a:t>ext</a:t>
                </a:r>
                <a:r>
                  <a:rPr lang="en-US" dirty="0" smtClean="0"/>
                  <a:t>, applied to the neuron can be split into four component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𝑥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𝑁𝑎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 			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– current through the capacitance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𝑁𝑎</m:t>
                        </m:r>
                      </m:sub>
                    </m:sSub>
                  </m:oMath>
                </a14:m>
                <a:r>
                  <a:rPr lang="en-US" dirty="0" smtClean="0"/>
                  <a:t> - current through the Na+ channel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 smtClean="0"/>
                  <a:t>– current through the K+ channel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 smtClean="0"/>
                  <a:t> – current through the leakage conductanc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 b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497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derstanding Action Potential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cepts Needed:</a:t>
            </a:r>
          </a:p>
          <a:p>
            <a:pPr lvl="1"/>
            <a:r>
              <a:rPr lang="en-US" dirty="0" smtClean="0"/>
              <a:t>(With the introduction on Nernst Potential) A simple ion channel model which expresses how the channel conductance contributes to the membrane potential: In the case of</a:t>
            </a:r>
          </a:p>
          <a:p>
            <a:pPr lvl="2"/>
            <a:r>
              <a:rPr lang="en-US" dirty="0" smtClean="0"/>
              <a:t>Voltage Independent Channels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Voltage dependent Channel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nally the above components placed in a full circuit model of neural membrane  (Hodgkin-Huxley model). </a:t>
            </a:r>
          </a:p>
          <a:p>
            <a:pPr marL="457200" lvl="1" indent="0"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486040" y="3271320"/>
              <a:ext cx="3259800" cy="496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76680" y="3261600"/>
                <a:ext cx="3279240" cy="51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471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above current equation may be expanded as,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"/>
              <p:cNvSpPr>
                <a:spLocks noChangeArrowheads="1"/>
              </p:cNvSpPr>
              <p:nvPr/>
            </p:nvSpPr>
            <p:spPr bwMode="auto">
              <a:xfrm>
                <a:off x="266700" y="4952101"/>
                <a:ext cx="8610600" cy="10790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𝑁𝑎</m:t>
                          </m:r>
                        </m:sub>
                        <m:sup/>
                      </m:sSubSup>
                      <m:r>
                        <a:rPr lang="en-US" sz="32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𝑁𝑎</m:t>
                              </m:r>
                            </m:sub>
                          </m:sSub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𝑚𝑎𝑥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en-US" sz="3200" dirty="0"/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latin typeface="Cambria Math"/>
                            </a:rPr>
                            <m:t>𝑔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𝐾</m:t>
                          </m:r>
                        </m:sub>
                        <m:sup/>
                      </m:sSubSup>
                      <m:r>
                        <a:rPr lang="en-US" sz="32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𝐾</m:t>
                              </m:r>
                            </m:sub>
                          </m:sSub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𝑚𝑎𝑥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kumimoji="0" lang="en-US" sz="4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" y="4952101"/>
                <a:ext cx="8610600" cy="10790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29600"/>
              </p:ext>
            </p:extLst>
          </p:nvPr>
        </p:nvGraphicFramePr>
        <p:xfrm>
          <a:off x="762001" y="2895600"/>
          <a:ext cx="774445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r:id="rId4" imgW="3454400" imgH="393700" progId="">
                  <p:embed/>
                </p:oleObj>
              </mc:Choice>
              <mc:Fallback>
                <p:oleObj r:id="rId4" imgW="3454400" imgH="3937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895600"/>
                        <a:ext cx="774445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43080"/>
              </p:ext>
            </p:extLst>
          </p:nvPr>
        </p:nvGraphicFramePr>
        <p:xfrm>
          <a:off x="761999" y="3810000"/>
          <a:ext cx="827944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r:id="rId6" imgW="4051300" imgH="393700" progId="">
                  <p:embed/>
                </p:oleObj>
              </mc:Choice>
              <mc:Fallback>
                <p:oleObj r:id="rId6" imgW="4051300" imgH="393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3810000"/>
                        <a:ext cx="827944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2301480" y="3282480"/>
              <a:ext cx="6471720" cy="27187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98240" y="3276000"/>
                <a:ext cx="6486120" cy="273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4627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above </a:t>
            </a:r>
            <a:r>
              <a:rPr lang="en-US" dirty="0"/>
              <a:t>equation that describes membrane voltage dynamics must be supplemented by the following equations to complete the definition of the Hodgkin-Huxley model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00609" y="3743377"/>
          <a:ext cx="4881191" cy="98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r:id="rId3" imgW="1943100" imgH="393700" progId="">
                  <p:embed/>
                </p:oleObj>
              </mc:Choice>
              <mc:Fallback>
                <p:oleObj r:id="rId3" imgW="1943100" imgH="393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609" y="3743377"/>
                        <a:ext cx="4881191" cy="981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930793" y="4724400"/>
          <a:ext cx="4546207" cy="98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r:id="rId5" imgW="1803400" imgH="393700" progId="">
                  <p:embed/>
                </p:oleObj>
              </mc:Choice>
              <mc:Fallback>
                <p:oleObj r:id="rId5" imgW="1803400" imgH="3937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793" y="4724400"/>
                        <a:ext cx="4546207" cy="981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1905000" y="5724577"/>
          <a:ext cx="4546207" cy="98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r:id="rId7" imgW="1803400" imgH="393700" progId="">
                  <p:embed/>
                </p:oleObj>
              </mc:Choice>
              <mc:Fallback>
                <p:oleObj r:id="rId7" imgW="1803400" imgH="3937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24577"/>
                        <a:ext cx="4546207" cy="981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3639600" y="4188960"/>
              <a:ext cx="4811760" cy="1967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32400" y="4179960"/>
                <a:ext cx="4822560" cy="198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03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894365" y="2524617"/>
          <a:ext cx="2610835" cy="11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r:id="rId3" imgW="1638300" imgH="698500" progId="">
                  <p:embed/>
                </p:oleObj>
              </mc:Choice>
              <mc:Fallback>
                <p:oleObj r:id="rId3" imgW="1638300" imgH="6985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65" y="2524617"/>
                        <a:ext cx="2610835" cy="1122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334000" y="2504277"/>
          <a:ext cx="2819703" cy="78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r:id="rId5" imgW="1739900" imgH="482600" progId="">
                  <p:embed/>
                </p:oleObj>
              </mc:Choice>
              <mc:Fallback>
                <p:oleObj r:id="rId5" imgW="1739900" imgH="4826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04277"/>
                        <a:ext cx="2819703" cy="78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55201" y="3972417"/>
          <a:ext cx="2649999" cy="11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r:id="rId7" imgW="1663700" imgH="698500" progId="">
                  <p:embed/>
                </p:oleObj>
              </mc:Choice>
              <mc:Fallback>
                <p:oleObj r:id="rId7" imgW="1663700" imgH="6985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01" y="3972417"/>
                        <a:ext cx="2649999" cy="1122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255677" y="4002472"/>
          <a:ext cx="3354923" cy="48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r:id="rId9" imgW="1905000" imgH="279400" progId="">
                  <p:embed/>
                </p:oleObj>
              </mc:Choice>
              <mc:Fallback>
                <p:oleObj r:id="rId9" imgW="1905000" imgH="2794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677" y="4002472"/>
                        <a:ext cx="3354923" cy="483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842451" y="5539527"/>
          <a:ext cx="3119949" cy="4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r:id="rId11" imgW="1866900" imgH="279400" progId="">
                  <p:embed/>
                </p:oleObj>
              </mc:Choice>
              <mc:Fallback>
                <p:oleObj r:id="rId11" imgW="1866900" imgH="2794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51" y="5539527"/>
                        <a:ext cx="3119949" cy="4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5257800" y="5247477"/>
          <a:ext cx="3276600" cy="84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r:id="rId13" imgW="1879600" imgH="482600" progId="">
                  <p:embed/>
                </p:oleObj>
              </mc:Choice>
              <mc:Fallback>
                <p:oleObj r:id="rId13" imgW="1879600" imgH="4826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47477"/>
                        <a:ext cx="3276600" cy="848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18478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3476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427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4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pendencies among the </a:t>
            </a:r>
            <a:r>
              <a:rPr lang="en-US" dirty="0" smtClean="0"/>
              <a:t>variables</a:t>
            </a:r>
            <a:endParaRPr lang="en-US" dirty="0"/>
          </a:p>
        </p:txBody>
      </p:sp>
      <p:pic>
        <p:nvPicPr>
          <p:cNvPr id="35" name="Picture 34" descr="dependencies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1371600" y="2847022"/>
            <a:ext cx="6248399" cy="279177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506680" y="3367080"/>
              <a:ext cx="3768120" cy="1577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04160" y="3362760"/>
                <a:ext cx="3774960" cy="158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135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Voltage vs. time; </a:t>
            </a:r>
            <a:r>
              <a:rPr lang="en-US" dirty="0" err="1"/>
              <a:t>Conductances</a:t>
            </a:r>
            <a:r>
              <a:rPr lang="en-US" dirty="0"/>
              <a:t> vs. time; gating variables vs. time for I = 0.02 µA/mm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067" y="2489240"/>
            <a:ext cx="8284133" cy="2616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973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oltage vs. time; </a:t>
            </a:r>
            <a:r>
              <a:rPr lang="en-US" dirty="0" err="1"/>
              <a:t>Conductances</a:t>
            </a:r>
            <a:r>
              <a:rPr lang="en-US" dirty="0"/>
              <a:t> vs. time; gating variables vs. time for I = 0.023 µA/mm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40013"/>
            <a:ext cx="8438073" cy="223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00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oltage vs. time; </a:t>
            </a:r>
            <a:r>
              <a:rPr lang="en-US" dirty="0" err="1"/>
              <a:t>Conductances</a:t>
            </a:r>
            <a:r>
              <a:rPr lang="en-US" dirty="0"/>
              <a:t> vs. time; gating variables vs. time for I = 0.1 µA/mm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51125"/>
            <a:ext cx="9390921" cy="245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37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oltage vs. time; </a:t>
            </a:r>
            <a:r>
              <a:rPr lang="en-US" dirty="0" err="1"/>
              <a:t>Conductances</a:t>
            </a:r>
            <a:r>
              <a:rPr lang="en-US" dirty="0"/>
              <a:t> vs. time; gating variables vs. time for I = 0.6 </a:t>
            </a:r>
            <a:r>
              <a:rPr lang="en-US" dirty="0" smtClean="0"/>
              <a:t>µA/mm</a:t>
            </a:r>
            <a:r>
              <a:rPr lang="en-US" baseline="30000" dirty="0" smtClean="0"/>
              <a:t>2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2738988"/>
            <a:ext cx="9677400" cy="251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205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of HH neuron model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0"/>
            <a:ext cx="8229600" cy="4206915"/>
          </a:xfrm>
        </p:spPr>
      </p:pic>
    </p:spTree>
    <p:extLst>
      <p:ext uri="{BB962C8B-B14F-4D97-AF65-F5344CB8AC3E}">
        <p14:creationId xmlns:p14="http://schemas.microsoft.com/office/powerpoint/2010/main" val="709318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352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rnst Potentia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362200"/>
            <a:ext cx="3590247" cy="3120894"/>
          </a:xfrm>
        </p:spPr>
      </p:pic>
      <p:sp>
        <p:nvSpPr>
          <p:cNvPr id="6" name="TextBox 5"/>
          <p:cNvSpPr txBox="1"/>
          <p:nvPr/>
        </p:nvSpPr>
        <p:spPr>
          <a:xfrm>
            <a:off x="304800" y="1447800"/>
            <a:ext cx="4343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embrane Potential Basis:</a:t>
            </a:r>
          </a:p>
          <a:p>
            <a:endParaRPr lang="en-US" b="1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Key ions involved: Na+, K+, </a:t>
            </a:r>
            <a:r>
              <a:rPr lang="en-US" dirty="0" err="1" smtClean="0"/>
              <a:t>Cl</a:t>
            </a:r>
            <a:r>
              <a:rPr lang="en-US" dirty="0" smtClean="0"/>
              <a:t>-, Ca2+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ifferences in distribution of these ions between inside and outside produce membrane voltage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GB" dirty="0"/>
              <a:t>In general, Nernst potential </a:t>
            </a:r>
            <a:r>
              <a:rPr lang="en-GB" dirty="0" smtClean="0"/>
              <a:t>is calculated between interior and the exterior of the Neuron, </a:t>
            </a:r>
            <a:r>
              <a:rPr lang="en-GB" dirty="0"/>
              <a:t>under equilibrium conditions, containing an ion X, </a:t>
            </a:r>
            <a:r>
              <a:rPr lang="en-GB" dirty="0" smtClean="0"/>
              <a:t>as shown in the right.</a:t>
            </a:r>
            <a:endParaRPr lang="en-US" dirty="0"/>
          </a:p>
          <a:p>
            <a:r>
              <a:rPr lang="en-US" dirty="0" smtClean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8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Equivalent circuit of a voltage-independent ion channe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608138" y="1989138"/>
            <a:ext cx="7221537" cy="3565525"/>
            <a:chOff x="1608138" y="1989138"/>
            <a:chExt cx="7221537" cy="3565525"/>
          </a:xfrm>
        </p:grpSpPr>
        <p:cxnSp>
          <p:nvCxnSpPr>
            <p:cNvPr id="17411" name="Straight Connector 3"/>
            <p:cNvCxnSpPr>
              <a:cxnSpLocks noChangeShapeType="1"/>
            </p:cNvCxnSpPr>
            <p:nvPr/>
          </p:nvCxnSpPr>
          <p:spPr bwMode="auto">
            <a:xfrm>
              <a:off x="1752600" y="3505200"/>
              <a:ext cx="762000" cy="1588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2" name="Straight Connector 4"/>
            <p:cNvCxnSpPr>
              <a:cxnSpLocks noChangeShapeType="1"/>
            </p:cNvCxnSpPr>
            <p:nvPr/>
          </p:nvCxnSpPr>
          <p:spPr bwMode="auto">
            <a:xfrm>
              <a:off x="1752600" y="4113213"/>
              <a:ext cx="762000" cy="1587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3" name="Straight Connector 5"/>
            <p:cNvCxnSpPr>
              <a:cxnSpLocks noChangeShapeType="1"/>
            </p:cNvCxnSpPr>
            <p:nvPr/>
          </p:nvCxnSpPr>
          <p:spPr bwMode="auto">
            <a:xfrm>
              <a:off x="3352800" y="3505200"/>
              <a:ext cx="762000" cy="1588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4" name="Straight Connector 6"/>
            <p:cNvCxnSpPr>
              <a:cxnSpLocks noChangeShapeType="1"/>
            </p:cNvCxnSpPr>
            <p:nvPr/>
          </p:nvCxnSpPr>
          <p:spPr bwMode="auto">
            <a:xfrm>
              <a:off x="3352800" y="4113213"/>
              <a:ext cx="762000" cy="1587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15" name="Isosceles Triangle 7"/>
            <p:cNvSpPr>
              <a:spLocks noChangeArrowheads="1"/>
            </p:cNvSpPr>
            <p:nvPr/>
          </p:nvSpPr>
          <p:spPr bwMode="auto">
            <a:xfrm rot="5400000">
              <a:off x="1981200" y="3657600"/>
              <a:ext cx="1371600" cy="3048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r>
                <a:rPr lang="en-US"/>
                <a:t>0</a:t>
              </a:r>
            </a:p>
          </p:txBody>
        </p:sp>
        <p:sp>
          <p:nvSpPr>
            <p:cNvPr id="17416" name="Isosceles Triangle 8"/>
            <p:cNvSpPr>
              <a:spLocks noChangeArrowheads="1"/>
            </p:cNvSpPr>
            <p:nvPr/>
          </p:nvSpPr>
          <p:spPr bwMode="auto">
            <a:xfrm rot="5400000" flipV="1">
              <a:off x="2439987" y="3659188"/>
              <a:ext cx="1520825" cy="3048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7" name="TextBox 9"/>
            <p:cNvSpPr txBox="1">
              <a:spLocks noChangeArrowheads="1"/>
            </p:cNvSpPr>
            <p:nvPr/>
          </p:nvSpPr>
          <p:spPr bwMode="auto">
            <a:xfrm>
              <a:off x="1676400" y="4724400"/>
              <a:ext cx="2073275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(Inside neuron)</a:t>
              </a:r>
            </a:p>
            <a:p>
              <a:pPr eaLnBrk="1" hangingPunct="1"/>
              <a:r>
                <a:rPr lang="en-US"/>
                <a:t>E</a:t>
              </a:r>
              <a:r>
                <a:rPr lang="en-US" baseline="-25000"/>
                <a:t>Nernst</a:t>
              </a:r>
              <a:r>
                <a:rPr lang="en-US"/>
                <a:t>  (volts)</a:t>
              </a:r>
              <a:endParaRPr lang="en-US" baseline="-25000"/>
            </a:p>
          </p:txBody>
        </p:sp>
        <p:sp>
          <p:nvSpPr>
            <p:cNvPr id="17418" name="TextBox 10"/>
            <p:cNvSpPr txBox="1">
              <a:spLocks noChangeArrowheads="1"/>
            </p:cNvSpPr>
            <p:nvPr/>
          </p:nvSpPr>
          <p:spPr bwMode="auto">
            <a:xfrm>
              <a:off x="1608138" y="1989138"/>
              <a:ext cx="2278062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/>
                <a:t>(Outside neuron)</a:t>
              </a:r>
            </a:p>
            <a:p>
              <a:pPr eaLnBrk="1" hangingPunct="1"/>
              <a:r>
                <a:rPr lang="en-US" dirty="0"/>
                <a:t>0  (volts)</a:t>
              </a:r>
              <a:endParaRPr lang="en-US" baseline="-25000" dirty="0"/>
            </a:p>
          </p:txBody>
        </p:sp>
        <p:cxnSp>
          <p:nvCxnSpPr>
            <p:cNvPr id="17419" name="Straight Arrow Connector 12"/>
            <p:cNvCxnSpPr>
              <a:cxnSpLocks noChangeShapeType="1"/>
            </p:cNvCxnSpPr>
            <p:nvPr/>
          </p:nvCxnSpPr>
          <p:spPr bwMode="auto">
            <a:xfrm rot="10800000">
              <a:off x="2971800" y="4038600"/>
              <a:ext cx="1143000" cy="533400"/>
            </a:xfrm>
            <a:prstGeom prst="straightConnector1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0" name="TextBox 13"/>
            <p:cNvSpPr txBox="1">
              <a:spLocks noChangeArrowheads="1"/>
            </p:cNvSpPr>
            <p:nvPr/>
          </p:nvSpPr>
          <p:spPr bwMode="auto">
            <a:xfrm>
              <a:off x="3810000" y="4495800"/>
              <a:ext cx="28559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channel conductance</a:t>
              </a:r>
            </a:p>
            <a:p>
              <a:pPr eaLnBrk="1" hangingPunct="1"/>
              <a:r>
                <a:rPr lang="en-US"/>
                <a:t>(g</a:t>
              </a:r>
              <a:r>
                <a:rPr lang="en-US" baseline="-25000"/>
                <a:t>channel</a:t>
              </a:r>
              <a:r>
                <a:rPr lang="en-US"/>
                <a:t> )</a:t>
              </a:r>
              <a:endParaRPr lang="en-US" baseline="-25000"/>
            </a:p>
          </p:txBody>
        </p:sp>
        <p:sp>
          <p:nvSpPr>
            <p:cNvPr id="17421" name="Line 4"/>
            <p:cNvSpPr>
              <a:spLocks noChangeShapeType="1"/>
            </p:cNvSpPr>
            <p:nvPr/>
          </p:nvSpPr>
          <p:spPr bwMode="auto">
            <a:xfrm>
              <a:off x="7543800" y="2743200"/>
              <a:ext cx="0" cy="609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Rectangle 5"/>
            <p:cNvSpPr>
              <a:spLocks noChangeArrowheads="1"/>
            </p:cNvSpPr>
            <p:nvPr/>
          </p:nvSpPr>
          <p:spPr bwMode="auto">
            <a:xfrm>
              <a:off x="7467600" y="3352800"/>
              <a:ext cx="152400" cy="533400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Line 10"/>
            <p:cNvSpPr>
              <a:spLocks noChangeShapeType="1"/>
            </p:cNvSpPr>
            <p:nvPr/>
          </p:nvSpPr>
          <p:spPr bwMode="auto">
            <a:xfrm>
              <a:off x="7543800" y="4343400"/>
              <a:ext cx="0" cy="3048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Text Box 11"/>
            <p:cNvSpPr txBox="1">
              <a:spLocks noChangeArrowheads="1"/>
            </p:cNvSpPr>
            <p:nvPr/>
          </p:nvSpPr>
          <p:spPr bwMode="auto">
            <a:xfrm>
              <a:off x="7908925" y="3962400"/>
              <a:ext cx="9207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  <a:r>
                <a:rPr lang="en-US" baseline="-25000"/>
                <a:t>Nernst</a:t>
              </a:r>
            </a:p>
          </p:txBody>
        </p:sp>
        <p:sp>
          <p:nvSpPr>
            <p:cNvPr id="17425" name="Text Box 12"/>
            <p:cNvSpPr txBox="1">
              <a:spLocks noChangeArrowheads="1"/>
            </p:cNvSpPr>
            <p:nvPr/>
          </p:nvSpPr>
          <p:spPr bwMode="auto">
            <a:xfrm>
              <a:off x="7832725" y="3241675"/>
              <a:ext cx="9779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g</a:t>
              </a:r>
              <a:r>
                <a:rPr lang="en-US" baseline="-25000"/>
                <a:t>channel</a:t>
              </a:r>
            </a:p>
          </p:txBody>
        </p:sp>
        <p:cxnSp>
          <p:nvCxnSpPr>
            <p:cNvPr id="17426" name="Straight Connector 23"/>
            <p:cNvCxnSpPr>
              <a:cxnSpLocks noChangeShapeType="1"/>
            </p:cNvCxnSpPr>
            <p:nvPr/>
          </p:nvCxnSpPr>
          <p:spPr bwMode="auto">
            <a:xfrm>
              <a:off x="7391400" y="4343400"/>
              <a:ext cx="304800" cy="1588"/>
            </a:xfrm>
            <a:prstGeom prst="line">
              <a:avLst/>
            </a:prstGeom>
            <a:noFill/>
            <a:ln w="28575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7" name="Straight Connector 26"/>
            <p:cNvCxnSpPr>
              <a:cxnSpLocks noChangeShapeType="1"/>
            </p:cNvCxnSpPr>
            <p:nvPr/>
          </p:nvCxnSpPr>
          <p:spPr bwMode="auto">
            <a:xfrm>
              <a:off x="7258050" y="4191000"/>
              <a:ext cx="533400" cy="1588"/>
            </a:xfrm>
            <a:prstGeom prst="line">
              <a:avLst/>
            </a:prstGeom>
            <a:noFill/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8" name="Line 10"/>
            <p:cNvSpPr>
              <a:spLocks noChangeShapeType="1"/>
            </p:cNvSpPr>
            <p:nvPr/>
          </p:nvSpPr>
          <p:spPr bwMode="auto">
            <a:xfrm>
              <a:off x="7543800" y="3886200"/>
              <a:ext cx="0" cy="3048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9" name="Right Arrow 29"/>
            <p:cNvSpPr>
              <a:spLocks noChangeArrowheads="1"/>
            </p:cNvSpPr>
            <p:nvPr/>
          </p:nvSpPr>
          <p:spPr bwMode="auto">
            <a:xfrm>
              <a:off x="5410200" y="3505200"/>
              <a:ext cx="977900" cy="407988"/>
            </a:xfrm>
            <a:prstGeom prst="rightArrow">
              <a:avLst>
                <a:gd name="adj1" fmla="val 50000"/>
                <a:gd name="adj2" fmla="val 50024"/>
              </a:avLst>
            </a:prstGeom>
            <a:solidFill>
              <a:schemeClr val="accent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649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Equivalent circuit of a voltage-dependent ion channel</a:t>
            </a:r>
          </a:p>
        </p:txBody>
      </p:sp>
      <p:cxnSp>
        <p:nvCxnSpPr>
          <p:cNvPr id="16387" name="Straight Connector 3"/>
          <p:cNvCxnSpPr>
            <a:cxnSpLocks noChangeShapeType="1"/>
          </p:cNvCxnSpPr>
          <p:nvPr/>
        </p:nvCxnSpPr>
        <p:spPr bwMode="auto">
          <a:xfrm>
            <a:off x="1752600" y="3505200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88" name="Straight Connector 4"/>
          <p:cNvCxnSpPr>
            <a:cxnSpLocks noChangeShapeType="1"/>
          </p:cNvCxnSpPr>
          <p:nvPr/>
        </p:nvCxnSpPr>
        <p:spPr bwMode="auto">
          <a:xfrm>
            <a:off x="1752600" y="4113213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89" name="Straight Connector 5"/>
          <p:cNvCxnSpPr>
            <a:cxnSpLocks noChangeShapeType="1"/>
          </p:cNvCxnSpPr>
          <p:nvPr/>
        </p:nvCxnSpPr>
        <p:spPr bwMode="auto">
          <a:xfrm>
            <a:off x="3352800" y="3505200"/>
            <a:ext cx="7620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0" name="Straight Connector 6"/>
          <p:cNvCxnSpPr>
            <a:cxnSpLocks noChangeShapeType="1"/>
          </p:cNvCxnSpPr>
          <p:nvPr/>
        </p:nvCxnSpPr>
        <p:spPr bwMode="auto">
          <a:xfrm>
            <a:off x="3352800" y="4113213"/>
            <a:ext cx="762000" cy="1587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1" name="Isosceles Triangle 7"/>
          <p:cNvSpPr>
            <a:spLocks noChangeArrowheads="1"/>
          </p:cNvSpPr>
          <p:nvPr/>
        </p:nvSpPr>
        <p:spPr bwMode="auto">
          <a:xfrm rot="5400000">
            <a:off x="1981200" y="3657600"/>
            <a:ext cx="1371600" cy="304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r>
              <a:rPr lang="en-US"/>
              <a:t>0</a:t>
            </a:r>
          </a:p>
        </p:txBody>
      </p:sp>
      <p:sp>
        <p:nvSpPr>
          <p:cNvPr id="16392" name="Isosceles Triangle 8"/>
          <p:cNvSpPr>
            <a:spLocks noChangeArrowheads="1"/>
          </p:cNvSpPr>
          <p:nvPr/>
        </p:nvSpPr>
        <p:spPr bwMode="auto">
          <a:xfrm rot="5400000" flipV="1">
            <a:off x="2439987" y="3659188"/>
            <a:ext cx="1520825" cy="304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393" name="TextBox 9"/>
          <p:cNvSpPr txBox="1">
            <a:spLocks noChangeArrowheads="1"/>
          </p:cNvSpPr>
          <p:nvPr/>
        </p:nvSpPr>
        <p:spPr bwMode="auto">
          <a:xfrm>
            <a:off x="1676400" y="4724400"/>
            <a:ext cx="2073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Inside neuron)</a:t>
            </a:r>
          </a:p>
          <a:p>
            <a:pPr eaLnBrk="1" hangingPunct="1"/>
            <a:r>
              <a:rPr lang="en-US"/>
              <a:t>E</a:t>
            </a:r>
            <a:r>
              <a:rPr lang="en-US" baseline="-25000"/>
              <a:t>Nernst</a:t>
            </a:r>
            <a:r>
              <a:rPr lang="en-US"/>
              <a:t>  (volts)</a:t>
            </a:r>
            <a:endParaRPr lang="en-US" baseline="-25000"/>
          </a:p>
        </p:txBody>
      </p:sp>
      <p:sp>
        <p:nvSpPr>
          <p:cNvPr id="16394" name="TextBox 10"/>
          <p:cNvSpPr txBox="1">
            <a:spLocks noChangeArrowheads="1"/>
          </p:cNvSpPr>
          <p:nvPr/>
        </p:nvSpPr>
        <p:spPr bwMode="auto">
          <a:xfrm>
            <a:off x="1608138" y="1989138"/>
            <a:ext cx="22780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Outside neuron)</a:t>
            </a:r>
          </a:p>
          <a:p>
            <a:pPr eaLnBrk="1" hangingPunct="1"/>
            <a:r>
              <a:rPr lang="en-US"/>
              <a:t>0  (volts)</a:t>
            </a:r>
            <a:endParaRPr lang="en-US" baseline="-25000"/>
          </a:p>
        </p:txBody>
      </p:sp>
      <p:cxnSp>
        <p:nvCxnSpPr>
          <p:cNvPr id="16395" name="Straight Arrow Connector 12"/>
          <p:cNvCxnSpPr>
            <a:cxnSpLocks noChangeShapeType="1"/>
          </p:cNvCxnSpPr>
          <p:nvPr/>
        </p:nvCxnSpPr>
        <p:spPr bwMode="auto">
          <a:xfrm rot="10800000">
            <a:off x="2971800" y="4038600"/>
            <a:ext cx="1143000" cy="5334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6" name="TextBox 13"/>
          <p:cNvSpPr txBox="1">
            <a:spLocks noChangeArrowheads="1"/>
          </p:cNvSpPr>
          <p:nvPr/>
        </p:nvSpPr>
        <p:spPr bwMode="auto">
          <a:xfrm>
            <a:off x="3810000" y="4495800"/>
            <a:ext cx="17208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channel </a:t>
            </a:r>
          </a:p>
          <a:p>
            <a:pPr eaLnBrk="1" hangingPunct="1"/>
            <a:r>
              <a:rPr lang="en-US"/>
              <a:t>conductance</a:t>
            </a:r>
          </a:p>
          <a:p>
            <a:pPr eaLnBrk="1" hangingPunct="1"/>
            <a:r>
              <a:rPr lang="en-US"/>
              <a:t>(g</a:t>
            </a:r>
            <a:r>
              <a:rPr lang="en-US" baseline="-25000"/>
              <a:t>channel</a:t>
            </a:r>
            <a:r>
              <a:rPr lang="en-US"/>
              <a:t> )</a:t>
            </a:r>
            <a:endParaRPr lang="en-US" baseline="-25000"/>
          </a:p>
        </p:txBody>
      </p:sp>
      <p:sp>
        <p:nvSpPr>
          <p:cNvPr id="16397" name="Line 4"/>
          <p:cNvSpPr>
            <a:spLocks noChangeShapeType="1"/>
          </p:cNvSpPr>
          <p:nvPr/>
        </p:nvSpPr>
        <p:spPr bwMode="auto">
          <a:xfrm>
            <a:off x="7543800" y="2743200"/>
            <a:ext cx="0" cy="609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398" name="Rectangle 5"/>
          <p:cNvSpPr>
            <a:spLocks noChangeArrowheads="1"/>
          </p:cNvSpPr>
          <p:nvPr/>
        </p:nvSpPr>
        <p:spPr bwMode="auto">
          <a:xfrm>
            <a:off x="7467600" y="3352800"/>
            <a:ext cx="152400" cy="5334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6"/>
          <p:cNvSpPr>
            <a:spLocks noChangeShapeType="1"/>
          </p:cNvSpPr>
          <p:nvPr/>
        </p:nvSpPr>
        <p:spPr bwMode="auto">
          <a:xfrm flipV="1">
            <a:off x="7315200" y="3505200"/>
            <a:ext cx="45720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400" name="Line 10"/>
          <p:cNvSpPr>
            <a:spLocks noChangeShapeType="1"/>
          </p:cNvSpPr>
          <p:nvPr/>
        </p:nvSpPr>
        <p:spPr bwMode="auto">
          <a:xfrm>
            <a:off x="7543800" y="4343400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401" name="Text Box 11"/>
          <p:cNvSpPr txBox="1">
            <a:spLocks noChangeArrowheads="1"/>
          </p:cNvSpPr>
          <p:nvPr/>
        </p:nvSpPr>
        <p:spPr bwMode="auto">
          <a:xfrm>
            <a:off x="7908925" y="3962400"/>
            <a:ext cx="920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E</a:t>
            </a:r>
            <a:r>
              <a:rPr lang="en-US" baseline="-25000"/>
              <a:t>Nernst</a:t>
            </a:r>
          </a:p>
        </p:txBody>
      </p:sp>
      <p:sp>
        <p:nvSpPr>
          <p:cNvPr id="16402" name="Text Box 12"/>
          <p:cNvSpPr txBox="1">
            <a:spLocks noChangeArrowheads="1"/>
          </p:cNvSpPr>
          <p:nvPr/>
        </p:nvSpPr>
        <p:spPr bwMode="auto">
          <a:xfrm>
            <a:off x="7832725" y="3241675"/>
            <a:ext cx="977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g</a:t>
            </a:r>
            <a:r>
              <a:rPr lang="en-US" baseline="-25000"/>
              <a:t>channel</a:t>
            </a:r>
          </a:p>
        </p:txBody>
      </p:sp>
      <p:cxnSp>
        <p:nvCxnSpPr>
          <p:cNvPr id="16403" name="Straight Connector 23"/>
          <p:cNvCxnSpPr>
            <a:cxnSpLocks noChangeShapeType="1"/>
          </p:cNvCxnSpPr>
          <p:nvPr/>
        </p:nvCxnSpPr>
        <p:spPr bwMode="auto">
          <a:xfrm>
            <a:off x="7391400" y="4343400"/>
            <a:ext cx="304800" cy="1588"/>
          </a:xfrm>
          <a:prstGeom prst="line">
            <a:avLst/>
          </a:prstGeom>
          <a:noFill/>
          <a:ln w="28575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4" name="Straight Connector 26"/>
          <p:cNvCxnSpPr>
            <a:cxnSpLocks noChangeShapeType="1"/>
          </p:cNvCxnSpPr>
          <p:nvPr/>
        </p:nvCxnSpPr>
        <p:spPr bwMode="auto">
          <a:xfrm>
            <a:off x="7258050" y="4191000"/>
            <a:ext cx="533400" cy="158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5" name="Line 10"/>
          <p:cNvSpPr>
            <a:spLocks noChangeShapeType="1"/>
          </p:cNvSpPr>
          <p:nvPr/>
        </p:nvSpPr>
        <p:spPr bwMode="auto">
          <a:xfrm>
            <a:off x="7543800" y="3886200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406" name="Right Arrow 29"/>
          <p:cNvSpPr>
            <a:spLocks noChangeArrowheads="1"/>
          </p:cNvSpPr>
          <p:nvPr/>
        </p:nvSpPr>
        <p:spPr bwMode="auto">
          <a:xfrm>
            <a:off x="5410200" y="3505200"/>
            <a:ext cx="977900" cy="407988"/>
          </a:xfrm>
          <a:prstGeom prst="right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407" name="TextBox 22"/>
          <p:cNvSpPr txBox="1">
            <a:spLocks noChangeArrowheads="1"/>
          </p:cNvSpPr>
          <p:nvPr/>
        </p:nvSpPr>
        <p:spPr bwMode="auto">
          <a:xfrm>
            <a:off x="5257800" y="2133600"/>
            <a:ext cx="3846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Conductance varies with time</a:t>
            </a:r>
          </a:p>
        </p:txBody>
      </p:sp>
      <p:sp>
        <p:nvSpPr>
          <p:cNvPr id="16408" name="TextBox 24"/>
          <p:cNvSpPr txBox="1">
            <a:spLocks noChangeArrowheads="1"/>
          </p:cNvSpPr>
          <p:nvPr/>
        </p:nvSpPr>
        <p:spPr bwMode="auto">
          <a:xfrm>
            <a:off x="6400800" y="5181600"/>
            <a:ext cx="16875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*The arrow </a:t>
            </a:r>
          </a:p>
          <a:p>
            <a:pPr eaLnBrk="1" hangingPunct="1"/>
            <a:r>
              <a:rPr lang="en-US"/>
              <a:t>represents</a:t>
            </a:r>
          </a:p>
          <a:p>
            <a:pPr eaLnBrk="1" hangingPunct="1"/>
            <a:r>
              <a:rPr lang="en-US"/>
              <a:t>variability</a:t>
            </a:r>
          </a:p>
        </p:txBody>
      </p:sp>
      <p:cxnSp>
        <p:nvCxnSpPr>
          <p:cNvPr id="16409" name="Straight Arrow Connector 27"/>
          <p:cNvCxnSpPr>
            <a:cxnSpLocks noChangeShapeType="1"/>
          </p:cNvCxnSpPr>
          <p:nvPr/>
        </p:nvCxnSpPr>
        <p:spPr bwMode="auto">
          <a:xfrm rot="5400000" flipH="1" flipV="1">
            <a:off x="6286500" y="4152900"/>
            <a:ext cx="1143000" cy="6096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019640" y="3990960"/>
              <a:ext cx="10440" cy="20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12440" y="3987000"/>
                <a:ext cx="20520" cy="2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872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545388" cy="1144588"/>
          </a:xfrm>
        </p:spPr>
        <p:txBody>
          <a:bodyPr lIns="90000" tIns="46800" rIns="90000" bIns="46800"/>
          <a:lstStyle/>
          <a:p>
            <a:pPr defTabSz="457200" eaLnBrk="1" hangingPunct="1">
              <a:lnSpc>
                <a:spcPct val="95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ernst Potentials of  K+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2016125" y="2017713"/>
          <a:ext cx="31750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4" imgW="1190520" imgH="685800" progId="Equation.3">
                  <p:embed/>
                </p:oleObj>
              </mc:Choice>
              <mc:Fallback>
                <p:oleObj r:id="rId4" imgW="1190520" imgH="685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017713"/>
                        <a:ext cx="3175000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4572000" y="3429000"/>
            <a:ext cx="2201863" cy="2027238"/>
          </a:xfrm>
          <a:prstGeom prst="roundRect">
            <a:avLst>
              <a:gd name="adj" fmla="val 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5000"/>
              </a:lnSpc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[K+]</a:t>
            </a:r>
            <a:r>
              <a:rPr lang="en-GB" baseline="-25000"/>
              <a:t>o</a:t>
            </a:r>
            <a:r>
              <a:rPr lang="en-GB"/>
              <a:t> = 20 mM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[K+]</a:t>
            </a:r>
            <a:r>
              <a:rPr lang="en-GB" baseline="-25000"/>
              <a:t>i</a:t>
            </a:r>
            <a:r>
              <a:rPr lang="en-GB"/>
              <a:t> = 400 mM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E</a:t>
            </a:r>
            <a:r>
              <a:rPr lang="en-GB" baseline="-25000"/>
              <a:t>k</a:t>
            </a:r>
            <a:r>
              <a:rPr lang="en-GB"/>
              <a:t> = -77 mV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g</a:t>
            </a:r>
            <a:r>
              <a:rPr lang="en-GB" baseline="-33000"/>
              <a:t>k</a:t>
            </a:r>
            <a:r>
              <a:rPr lang="en-GB"/>
              <a:t>=36mS/cm</a:t>
            </a:r>
            <a:r>
              <a:rPr lang="en-GB" baseline="30000"/>
              <a:t>2</a:t>
            </a:r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baseline="30000"/>
          </a:p>
          <a:p>
            <a:pPr>
              <a:buClr>
                <a:srgbClr val="EAEAEA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baseline="30000"/>
          </a:p>
        </p:txBody>
      </p:sp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4724400" y="5410200"/>
            <a:ext cx="336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under resting conditions)</a:t>
            </a:r>
          </a:p>
        </p:txBody>
      </p:sp>
    </p:spTree>
    <p:extLst>
      <p:ext uri="{BB962C8B-B14F-4D97-AF65-F5344CB8AC3E}">
        <p14:creationId xmlns:p14="http://schemas.microsoft.com/office/powerpoint/2010/main" val="29444663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8</TotalTime>
  <Words>1753</Words>
  <Application>Microsoft Office PowerPoint</Application>
  <PresentationFormat>On-screen Show (4:3)</PresentationFormat>
  <Paragraphs>290</Paragraphs>
  <Slides>5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6" baseType="lpstr">
      <vt:lpstr>Arial</vt:lpstr>
      <vt:lpstr>Calibri</vt:lpstr>
      <vt:lpstr>Cambria Math</vt:lpstr>
      <vt:lpstr>Times New Roman</vt:lpstr>
      <vt:lpstr>Office Theme</vt:lpstr>
      <vt:lpstr>Microsoft Equation 3.0</vt:lpstr>
      <vt:lpstr>Equation</vt:lpstr>
      <vt:lpstr>Hodgkin-Huxley Model</vt:lpstr>
      <vt:lpstr>PowerPoint Presentation</vt:lpstr>
      <vt:lpstr>PowerPoint Presentation</vt:lpstr>
      <vt:lpstr>The Nonlinearity in Action Potential Generation</vt:lpstr>
      <vt:lpstr>Understanding Action Potential Generation</vt:lpstr>
      <vt:lpstr>Nernst Potential</vt:lpstr>
      <vt:lpstr>Equivalent circuit of a voltage-independent ion channel</vt:lpstr>
      <vt:lpstr>Equivalent circuit of a voltage-dependent ion channel</vt:lpstr>
      <vt:lpstr>Nernst Potentials of  K+</vt:lpstr>
      <vt:lpstr>K+ Equivalent circuit</vt:lpstr>
      <vt:lpstr>Nernst Potentials of  Na+</vt:lpstr>
      <vt:lpstr>Na+ Equivalent circuit</vt:lpstr>
      <vt:lpstr>Leakage channels</vt:lpstr>
      <vt:lpstr>Equivalent ckt of leakage channels</vt:lpstr>
      <vt:lpstr>PowerPoint Presentation</vt:lpstr>
      <vt:lpstr>Constructing the Hodgkin-Huxley (HH) model</vt:lpstr>
      <vt:lpstr>PowerPoint Presentation</vt:lpstr>
      <vt:lpstr>PowerPoint Presentation</vt:lpstr>
      <vt:lpstr>OPEN/CLOSE states of an ion channel</vt:lpstr>
      <vt:lpstr>A model of a voltage-sensitive channel</vt:lpstr>
      <vt:lpstr>Complex channels with a lot of intermediate states</vt:lpstr>
      <vt:lpstr>Channels with 2 States – OPEN/CLOSED</vt:lpstr>
      <vt:lpstr>PowerPoint Presentation</vt:lpstr>
      <vt:lpstr>PowerPoint Presentation</vt:lpstr>
      <vt:lpstr>Statistical Description of Channel Kinetics</vt:lpstr>
      <vt:lpstr>Single Channel kinetics</vt:lpstr>
      <vt:lpstr>PowerPoint Presentation</vt:lpstr>
      <vt:lpstr>PowerPoint Presentation</vt:lpstr>
      <vt:lpstr>Where is the Voltage dependency?</vt:lpstr>
      <vt:lpstr>Arrhenius Expression for rate consta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tivation gates (X_inf)</vt:lpstr>
      <vt:lpstr>Inactivation gates (X_inf)</vt:lpstr>
      <vt:lpstr>Time constant</vt:lpstr>
      <vt:lpstr>Until now…</vt:lpstr>
      <vt:lpstr>From now on…</vt:lpstr>
      <vt:lpstr>Channels with multiple gates:</vt:lpstr>
      <vt:lpstr>Multiple Gates in a Channel</vt:lpstr>
      <vt:lpstr>Channels with multiple gates:</vt:lpstr>
      <vt:lpstr>Modeling a voltage-dependent Na+ channel </vt:lpstr>
      <vt:lpstr>Voltage-dependent Na+ channel</vt:lpstr>
      <vt:lpstr>Modeling a voltage-dependent K+ channel </vt:lpstr>
      <vt:lpstr>Voltage-dependent Na+ channel</vt:lpstr>
      <vt:lpstr>Equivalent circuit of a HH model</vt:lpstr>
      <vt:lpstr>Constructing the HH model</vt:lpstr>
      <vt:lpstr>PowerPoint Presentation</vt:lpstr>
      <vt:lpstr>PowerPoint Presentation</vt:lpstr>
      <vt:lpstr>PowerPoint Presentation</vt:lpstr>
      <vt:lpstr>Dependencies among the variables</vt:lpstr>
      <vt:lpstr>Voltage vs. time; Conductances vs. time; gating variables vs. time for I = 0.02 µA/mm2</vt:lpstr>
      <vt:lpstr>Voltage vs. time; Conductances vs. time; gating variables vs. time for I = 0.023 µA/mm2</vt:lpstr>
      <vt:lpstr>Voltage vs. time; Conductances vs. time; gating variables vs. time for I = 0.1 µA/mm2</vt:lpstr>
      <vt:lpstr>Voltage vs. time; Conductances vs. time; gating variables vs. time for I = 0.6 µA/mm2</vt:lpstr>
      <vt:lpstr>Dynamics of HH neuron model</vt:lpstr>
      <vt:lpstr>PowerPoint Presentation</vt:lpstr>
    </vt:vector>
  </TitlesOfParts>
  <Company>School of Bio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dgkin-Huxley Model</dc:title>
  <dc:creator>Limited User</dc:creator>
  <cp:lastModifiedBy>SRINIVASAN</cp:lastModifiedBy>
  <cp:revision>44</cp:revision>
  <dcterms:created xsi:type="dcterms:W3CDTF">2012-03-07T06:44:22Z</dcterms:created>
  <dcterms:modified xsi:type="dcterms:W3CDTF">2021-09-03T08:32:58Z</dcterms:modified>
</cp:coreProperties>
</file>